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067C4" w:rsidRDefault="00826F19" w:rsidP="00202637">
      <w:pPr>
        <w:spacing w:line="276" w:lineRule="auto"/>
        <w:jc w:val="center"/>
        <w:rPr>
          <w:b/>
          <w:bCs/>
          <w:color w:val="FF0000"/>
          <w:sz w:val="32"/>
          <w:szCs w:val="32"/>
        </w:rPr>
      </w:pPr>
      <w:r w:rsidRPr="00826F19">
        <w:rPr>
          <w:b/>
          <w:bCs/>
          <w:color w:val="FF0000"/>
          <w:sz w:val="32"/>
          <w:szCs w:val="32"/>
        </w:rPr>
        <w:t xml:space="preserve">EQUILIBRE D'UN SOLIDE SOUMIS A </w:t>
      </w:r>
      <w:r w:rsidR="00F03A94">
        <w:rPr>
          <w:b/>
          <w:bCs/>
          <w:color w:val="FF0000"/>
          <w:sz w:val="32"/>
          <w:szCs w:val="32"/>
        </w:rPr>
        <w:t>TROIS</w:t>
      </w:r>
      <w:r w:rsidRPr="00826F19">
        <w:rPr>
          <w:b/>
          <w:bCs/>
          <w:color w:val="FF0000"/>
          <w:sz w:val="32"/>
          <w:szCs w:val="32"/>
        </w:rPr>
        <w:t xml:space="preserve"> FORCES</w:t>
      </w:r>
    </w:p>
    <w:p w:rsidR="00826F19" w:rsidRDefault="007723F2" w:rsidP="00202637">
      <w:pPr>
        <w:spacing w:line="276" w:lineRule="auto"/>
        <w:jc w:val="both"/>
        <w:rPr>
          <w:b/>
          <w:bCs/>
          <w:color w:val="FF0000"/>
          <w:sz w:val="28"/>
          <w:szCs w:val="28"/>
        </w:rPr>
      </w:pPr>
      <w:r w:rsidRPr="007723F2">
        <w:rPr>
          <w:b/>
          <w:bCs/>
          <w:color w:val="FF0000"/>
          <w:sz w:val="28"/>
          <w:szCs w:val="28"/>
        </w:rPr>
        <w:t xml:space="preserve">Situation </w:t>
      </w:r>
      <w:proofErr w:type="spellStart"/>
      <w:r w:rsidRPr="007723F2">
        <w:rPr>
          <w:b/>
          <w:bCs/>
          <w:color w:val="FF0000"/>
          <w:sz w:val="28"/>
          <w:szCs w:val="28"/>
        </w:rPr>
        <w:t>déclenchante</w:t>
      </w:r>
      <w:proofErr w:type="spellEnd"/>
    </w:p>
    <w:p w:rsidR="007723F2" w:rsidRDefault="007723F2" w:rsidP="00202637">
      <w:pPr>
        <w:spacing w:line="276" w:lineRule="auto"/>
        <w:jc w:val="center"/>
      </w:pPr>
    </w:p>
    <w:p w:rsidR="007723F2" w:rsidRDefault="007723F2" w:rsidP="00202637">
      <w:pPr>
        <w:spacing w:line="276" w:lineRule="auto"/>
        <w:jc w:val="both"/>
        <w:rPr>
          <w:b/>
          <w:bCs/>
          <w:color w:val="FF0000"/>
          <w:sz w:val="28"/>
          <w:szCs w:val="28"/>
        </w:rPr>
      </w:pPr>
      <w:r w:rsidRPr="00E43153">
        <w:rPr>
          <w:b/>
          <w:bCs/>
          <w:color w:val="FF0000"/>
          <w:sz w:val="28"/>
          <w:szCs w:val="28"/>
        </w:rPr>
        <w:t>Bilan</w:t>
      </w:r>
    </w:p>
    <w:p w:rsidR="00D004E9" w:rsidRDefault="00D004E9" w:rsidP="00202637">
      <w:pPr>
        <w:spacing w:line="276" w:lineRule="auto"/>
        <w:jc w:val="both"/>
        <w:rPr>
          <w:b/>
          <w:bCs/>
          <w:color w:val="FF0000"/>
          <w:sz w:val="28"/>
          <w:szCs w:val="28"/>
        </w:rPr>
      </w:pPr>
    </w:p>
    <w:p w:rsidR="00D004E9" w:rsidRDefault="00D004E9" w:rsidP="00202637">
      <w:pPr>
        <w:spacing w:line="276" w:lineRule="auto"/>
        <w:jc w:val="both"/>
        <w:rPr>
          <w:b/>
          <w:bCs/>
          <w:color w:val="FF0000"/>
          <w:sz w:val="28"/>
          <w:szCs w:val="28"/>
        </w:rPr>
      </w:pPr>
    </w:p>
    <w:p w:rsidR="00A57931" w:rsidRPr="00FC5AE6" w:rsidRDefault="00554C76" w:rsidP="00202637">
      <w:pPr>
        <w:spacing w:line="276" w:lineRule="auto"/>
        <w:rPr>
          <w:rFonts w:ascii="Cambria" w:hAnsi="Cambria"/>
          <w:b/>
          <w:color w:val="FF0000"/>
          <w:sz w:val="28"/>
          <w:szCs w:val="28"/>
        </w:rPr>
      </w:pPr>
      <w:r w:rsidRPr="00FC5AE6">
        <w:rPr>
          <w:rFonts w:ascii="Cambria" w:hAnsi="Cambria"/>
          <w:b/>
          <w:color w:val="FF0000"/>
          <w:sz w:val="28"/>
          <w:szCs w:val="28"/>
        </w:rPr>
        <w:t>I- Condition d’é</w:t>
      </w:r>
      <w:r w:rsidR="00A57931" w:rsidRPr="00FC5AE6">
        <w:rPr>
          <w:rFonts w:ascii="Cambria" w:hAnsi="Cambria"/>
          <w:b/>
          <w:color w:val="FF0000"/>
          <w:sz w:val="28"/>
          <w:szCs w:val="28"/>
        </w:rPr>
        <w:t>quilibre d’un solide soumis à trois forces non parallèles</w:t>
      </w:r>
    </w:p>
    <w:p w:rsidR="00A57931" w:rsidRPr="00FC5AE6" w:rsidRDefault="002169D8" w:rsidP="00202637">
      <w:pPr>
        <w:spacing w:line="276" w:lineRule="auto"/>
        <w:jc w:val="both"/>
        <w:rPr>
          <w:rFonts w:ascii="Cambria" w:hAnsi="Cambria"/>
          <w:sz w:val="28"/>
          <w:szCs w:val="28"/>
          <w:u w:val="single"/>
        </w:rPr>
      </w:pPr>
      <w:r w:rsidRPr="00FC5AE6">
        <w:rPr>
          <w:rFonts w:ascii="Cambria" w:hAnsi="Cambria"/>
          <w:sz w:val="28"/>
          <w:szCs w:val="28"/>
          <w:u w:val="single"/>
        </w:rPr>
        <w:t xml:space="preserve">1- </w:t>
      </w:r>
      <w:r w:rsidR="00A57931" w:rsidRPr="00FC5AE6">
        <w:rPr>
          <w:rFonts w:ascii="Cambria" w:hAnsi="Cambria"/>
          <w:sz w:val="28"/>
          <w:szCs w:val="28"/>
          <w:u w:val="single"/>
        </w:rPr>
        <w:t>Etude expérimentale d’une première situation</w:t>
      </w:r>
    </w:p>
    <w:p w:rsidR="00A57931" w:rsidRPr="00FC5AE6" w:rsidRDefault="00554C76" w:rsidP="00202637">
      <w:pPr>
        <w:spacing w:line="276" w:lineRule="auto"/>
        <w:ind w:left="360"/>
        <w:jc w:val="both"/>
        <w:rPr>
          <w:rFonts w:ascii="Cambria" w:hAnsi="Cambria"/>
          <w:sz w:val="28"/>
          <w:szCs w:val="28"/>
        </w:rPr>
      </w:pPr>
      <w:r w:rsidRPr="00FC5AE6">
        <w:rPr>
          <w:rFonts w:ascii="Cambria" w:hAnsi="Cambria"/>
          <w:sz w:val="28"/>
          <w:szCs w:val="28"/>
        </w:rPr>
        <w:t xml:space="preserve">Une </w:t>
      </w:r>
      <w:r w:rsidR="00A57931" w:rsidRPr="00FC5AE6">
        <w:rPr>
          <w:rFonts w:ascii="Cambria" w:hAnsi="Cambria"/>
          <w:sz w:val="28"/>
          <w:szCs w:val="28"/>
        </w:rPr>
        <w:t>plaque en polystyrène</w:t>
      </w:r>
      <w:r w:rsidRPr="00FC5AE6">
        <w:rPr>
          <w:rFonts w:ascii="Cambria" w:hAnsi="Cambria"/>
          <w:sz w:val="28"/>
          <w:szCs w:val="28"/>
        </w:rPr>
        <w:t>,</w:t>
      </w:r>
      <w:r w:rsidR="00A57931" w:rsidRPr="00FC5AE6">
        <w:rPr>
          <w:rFonts w:ascii="Cambria" w:hAnsi="Cambria"/>
          <w:sz w:val="28"/>
          <w:szCs w:val="28"/>
        </w:rPr>
        <w:t xml:space="preserve"> de poids négligeable au regard des forces exercées</w:t>
      </w:r>
      <w:r w:rsidRPr="00FC5AE6">
        <w:rPr>
          <w:rFonts w:ascii="Cambria" w:hAnsi="Cambria"/>
          <w:sz w:val="28"/>
          <w:szCs w:val="28"/>
        </w:rPr>
        <w:t>, soumis à l’action de trois forces par l’intermédiaire de trois fils tendus. Trois dynamom</w:t>
      </w:r>
      <w:r w:rsidR="002169D8" w:rsidRPr="00FC5AE6">
        <w:rPr>
          <w:rFonts w:ascii="Cambria" w:hAnsi="Cambria"/>
          <w:sz w:val="28"/>
          <w:szCs w:val="28"/>
        </w:rPr>
        <w:t>ètres mesurent ces forces (Voir la figure)</w:t>
      </w:r>
      <w:r w:rsidR="00A57931" w:rsidRPr="00FC5AE6">
        <w:rPr>
          <w:rFonts w:ascii="Cambria" w:hAnsi="Cambria"/>
          <w:sz w:val="28"/>
          <w:szCs w:val="28"/>
        </w:rPr>
        <w:t>.</w:t>
      </w:r>
    </w:p>
    <w:p w:rsidR="00A57931" w:rsidRDefault="005166BF" w:rsidP="00202637">
      <w:pPr>
        <w:spacing w:line="276" w:lineRule="auto"/>
        <w:ind w:left="360"/>
        <w:jc w:val="both"/>
      </w:pPr>
      <w:r>
        <w:rPr>
          <w:noProof/>
        </w:rPr>
        <w:drawing>
          <wp:anchor distT="0" distB="0" distL="114300" distR="114300" simplePos="0" relativeHeight="251687936" behindDoc="1" locked="0" layoutInCell="1" allowOverlap="1" wp14:anchorId="238326B8" wp14:editId="79711DC2">
            <wp:simplePos x="0" y="0"/>
            <wp:positionH relativeFrom="column">
              <wp:posOffset>2720340</wp:posOffset>
            </wp:positionH>
            <wp:positionV relativeFrom="paragraph">
              <wp:posOffset>163830</wp:posOffset>
            </wp:positionV>
            <wp:extent cx="4093845" cy="2645410"/>
            <wp:effectExtent l="19050" t="19050" r="20955" b="21590"/>
            <wp:wrapThrough wrapText="bothSides">
              <wp:wrapPolygon edited="0">
                <wp:start x="-101" y="-156"/>
                <wp:lineTo x="-101" y="21621"/>
                <wp:lineTo x="21610" y="21621"/>
                <wp:lineTo x="21610" y="-156"/>
                <wp:lineTo x="-101" y="-156"/>
              </wp:wrapPolygon>
            </wp:wrapThrough>
            <wp:docPr id="1136" name="Image 8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7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3845" cy="264541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rgbClr val="7030A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57931" w:rsidRDefault="00A57931" w:rsidP="00202637">
      <w:pPr>
        <w:spacing w:line="276" w:lineRule="auto"/>
        <w:ind w:left="360"/>
        <w:jc w:val="both"/>
      </w:pPr>
    </w:p>
    <w:p w:rsidR="00A57931" w:rsidRPr="00FC5AE6" w:rsidRDefault="00A57931" w:rsidP="00202637">
      <w:pPr>
        <w:spacing w:line="276" w:lineRule="auto"/>
        <w:ind w:left="360"/>
        <w:jc w:val="both"/>
        <w:rPr>
          <w:rFonts w:ascii="Cambria" w:hAnsi="Cambria"/>
          <w:sz w:val="28"/>
          <w:szCs w:val="28"/>
        </w:rPr>
      </w:pPr>
      <w:r w:rsidRPr="00FC5AE6">
        <w:rPr>
          <w:rFonts w:ascii="Cambria" w:hAnsi="Cambria"/>
          <w:sz w:val="28"/>
          <w:szCs w:val="28"/>
        </w:rPr>
        <w:t xml:space="preserve">Sur la </w:t>
      </w:r>
      <w:r w:rsidR="002169D8" w:rsidRPr="00FC5AE6">
        <w:rPr>
          <w:rFonts w:ascii="Cambria" w:hAnsi="Cambria"/>
          <w:sz w:val="28"/>
          <w:szCs w:val="28"/>
        </w:rPr>
        <w:t>plaque</w:t>
      </w:r>
      <w:r w:rsidRPr="00FC5AE6">
        <w:rPr>
          <w:rFonts w:ascii="Cambria" w:hAnsi="Cambria"/>
          <w:sz w:val="28"/>
          <w:szCs w:val="28"/>
        </w:rPr>
        <w:t>, tracez les trois droites d’action des forces.</w:t>
      </w:r>
    </w:p>
    <w:p w:rsidR="00A57931" w:rsidRPr="00FC5AE6" w:rsidRDefault="00A57931" w:rsidP="00202637">
      <w:pPr>
        <w:spacing w:line="276" w:lineRule="auto"/>
        <w:ind w:left="360"/>
        <w:jc w:val="both"/>
        <w:rPr>
          <w:rFonts w:ascii="Cambria" w:hAnsi="Cambria"/>
          <w:sz w:val="28"/>
          <w:szCs w:val="28"/>
        </w:rPr>
      </w:pPr>
      <w:r w:rsidRPr="00FC5AE6">
        <w:rPr>
          <w:rFonts w:ascii="Cambria" w:hAnsi="Cambria"/>
          <w:sz w:val="28"/>
          <w:szCs w:val="28"/>
        </w:rPr>
        <w:t>Que constatez-vous ?</w:t>
      </w:r>
    </w:p>
    <w:p w:rsidR="00A57931" w:rsidRPr="009F5F35" w:rsidRDefault="00A57931" w:rsidP="00202637">
      <w:pPr>
        <w:spacing w:line="276" w:lineRule="auto"/>
        <w:ind w:left="360"/>
        <w:jc w:val="both"/>
        <w:rPr>
          <w:sz w:val="22"/>
          <w:szCs w:val="22"/>
        </w:rPr>
      </w:pPr>
      <w:r w:rsidRPr="009F5F35">
        <w:rPr>
          <w:sz w:val="22"/>
          <w:szCs w:val="22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A57931" w:rsidRPr="009F5F35" w:rsidRDefault="00A57931" w:rsidP="00202637">
      <w:pPr>
        <w:spacing w:line="276" w:lineRule="auto"/>
        <w:ind w:left="360"/>
        <w:jc w:val="both"/>
        <w:rPr>
          <w:sz w:val="22"/>
          <w:szCs w:val="22"/>
        </w:rPr>
      </w:pPr>
      <w:r w:rsidRPr="009F5F35">
        <w:rPr>
          <w:sz w:val="22"/>
          <w:szCs w:val="22"/>
        </w:rPr>
        <w:t>Placez les trois points d’applications A, B et C des trois forces.</w:t>
      </w:r>
    </w:p>
    <w:p w:rsidR="00A57931" w:rsidRPr="009F5F35" w:rsidRDefault="00A57931" w:rsidP="00202637">
      <w:pPr>
        <w:spacing w:line="276" w:lineRule="auto"/>
        <w:ind w:left="360"/>
        <w:jc w:val="both"/>
        <w:rPr>
          <w:sz w:val="22"/>
          <w:szCs w:val="22"/>
        </w:rPr>
      </w:pPr>
      <w:r w:rsidRPr="009F5F35">
        <w:rPr>
          <w:sz w:val="22"/>
          <w:szCs w:val="22"/>
        </w:rPr>
        <w:t>Complétez le tableau de caractéristiques :</w:t>
      </w:r>
    </w:p>
    <w:tbl>
      <w:tblPr>
        <w:tblpPr w:leftFromText="141" w:rightFromText="141" w:vertAnchor="text" w:horzAnchor="margin" w:tblpXSpec="center" w:tblpY="191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78"/>
        <w:gridCol w:w="2041"/>
        <w:gridCol w:w="2041"/>
        <w:gridCol w:w="2041"/>
        <w:gridCol w:w="2041"/>
      </w:tblGrid>
      <w:tr w:rsidR="00A57931" w:rsidRPr="009F5F35" w:rsidTr="00202637">
        <w:tblPrEx>
          <w:tblCellMar>
            <w:top w:w="0" w:type="dxa"/>
            <w:bottom w:w="0" w:type="dxa"/>
          </w:tblCellMar>
        </w:tblPrEx>
        <w:tc>
          <w:tcPr>
            <w:tcW w:w="978" w:type="dxa"/>
            <w:shd w:val="clear" w:color="auto" w:fill="D9D9D9"/>
            <w:vAlign w:val="center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9F5F35">
              <w:rPr>
                <w:sz w:val="22"/>
                <w:szCs w:val="22"/>
              </w:rPr>
              <w:t>Force</w:t>
            </w:r>
          </w:p>
        </w:tc>
        <w:tc>
          <w:tcPr>
            <w:tcW w:w="2041" w:type="dxa"/>
            <w:shd w:val="clear" w:color="auto" w:fill="D9D9D9"/>
            <w:vAlign w:val="center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9F5F35">
              <w:rPr>
                <w:sz w:val="22"/>
                <w:szCs w:val="22"/>
              </w:rPr>
              <w:t>Point d’application</w:t>
            </w:r>
          </w:p>
        </w:tc>
        <w:tc>
          <w:tcPr>
            <w:tcW w:w="2041" w:type="dxa"/>
            <w:shd w:val="clear" w:color="auto" w:fill="D9D9D9"/>
            <w:vAlign w:val="center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9F5F35">
              <w:rPr>
                <w:sz w:val="22"/>
                <w:szCs w:val="22"/>
              </w:rPr>
              <w:t>Droite d’action</w:t>
            </w:r>
          </w:p>
        </w:tc>
        <w:tc>
          <w:tcPr>
            <w:tcW w:w="2041" w:type="dxa"/>
            <w:shd w:val="clear" w:color="auto" w:fill="D9D9D9"/>
            <w:vAlign w:val="center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9F5F35">
              <w:rPr>
                <w:sz w:val="22"/>
                <w:szCs w:val="22"/>
              </w:rPr>
              <w:t>Sens</w:t>
            </w:r>
          </w:p>
        </w:tc>
        <w:tc>
          <w:tcPr>
            <w:tcW w:w="2041" w:type="dxa"/>
            <w:shd w:val="clear" w:color="auto" w:fill="D9D9D9"/>
            <w:vAlign w:val="center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9F5F35">
              <w:rPr>
                <w:sz w:val="22"/>
                <w:szCs w:val="22"/>
              </w:rPr>
              <w:t>Intensité (N)</w:t>
            </w:r>
          </w:p>
        </w:tc>
      </w:tr>
      <w:tr w:rsidR="00A57931" w:rsidRPr="009F5F35" w:rsidTr="00202637">
        <w:tblPrEx>
          <w:tblCellMar>
            <w:top w:w="0" w:type="dxa"/>
            <w:bottom w:w="0" w:type="dxa"/>
          </w:tblCellMar>
        </w:tblPrEx>
        <w:tc>
          <w:tcPr>
            <w:tcW w:w="978" w:type="dxa"/>
            <w:shd w:val="clear" w:color="auto" w:fill="D9D9D9"/>
          </w:tcPr>
          <w:p w:rsidR="00A57931" w:rsidRPr="009F5F35" w:rsidRDefault="002169D8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2169D8">
              <w:rPr>
                <w:b/>
                <w:bCs/>
                <w:position w:val="-12"/>
                <w:sz w:val="28"/>
                <w:szCs w:val="28"/>
                <w:lang w:bidi="ar-MA"/>
              </w:rPr>
              <w:object w:dxaOrig="260" w:dyaOrig="400">
                <v:shape id="_x0000_i1032" type="#_x0000_t75" style="width:12.9pt;height:19.7pt" o:ole="">
                  <v:imagedata r:id="rId9" o:title=""/>
                </v:shape>
                <o:OLEObject Type="Embed" ProgID="Equation.DSMT4" ShapeID="_x0000_i1032" DrawAspect="Content" ObjectID="_1629409424" r:id="rId10"/>
              </w:object>
            </w:r>
          </w:p>
        </w:tc>
        <w:tc>
          <w:tcPr>
            <w:tcW w:w="2041" w:type="dxa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2041" w:type="dxa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2041" w:type="dxa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2041" w:type="dxa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</w:p>
        </w:tc>
      </w:tr>
      <w:tr w:rsidR="00A57931" w:rsidRPr="009F5F35" w:rsidTr="00202637">
        <w:tblPrEx>
          <w:tblCellMar>
            <w:top w:w="0" w:type="dxa"/>
            <w:bottom w:w="0" w:type="dxa"/>
          </w:tblCellMar>
        </w:tblPrEx>
        <w:tc>
          <w:tcPr>
            <w:tcW w:w="978" w:type="dxa"/>
            <w:shd w:val="clear" w:color="auto" w:fill="D9D9D9"/>
          </w:tcPr>
          <w:p w:rsidR="00A57931" w:rsidRPr="009F5F35" w:rsidRDefault="002169D8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2169D8">
              <w:rPr>
                <w:b/>
                <w:bCs/>
                <w:position w:val="-12"/>
                <w:sz w:val="28"/>
                <w:szCs w:val="28"/>
                <w:lang w:bidi="ar-MA"/>
              </w:rPr>
              <w:object w:dxaOrig="279" w:dyaOrig="400">
                <v:shape id="_x0000_i1033" type="#_x0000_t75" style="width:14.25pt;height:19.7pt" o:ole="">
                  <v:imagedata r:id="rId11" o:title=""/>
                </v:shape>
                <o:OLEObject Type="Embed" ProgID="Equation.DSMT4" ShapeID="_x0000_i1033" DrawAspect="Content" ObjectID="_1629409425" r:id="rId12"/>
              </w:object>
            </w:r>
          </w:p>
        </w:tc>
        <w:tc>
          <w:tcPr>
            <w:tcW w:w="2041" w:type="dxa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2041" w:type="dxa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2041" w:type="dxa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2041" w:type="dxa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</w:p>
        </w:tc>
      </w:tr>
      <w:tr w:rsidR="00A57931" w:rsidRPr="009F5F35" w:rsidTr="00202637">
        <w:tblPrEx>
          <w:tblCellMar>
            <w:top w:w="0" w:type="dxa"/>
            <w:bottom w:w="0" w:type="dxa"/>
          </w:tblCellMar>
        </w:tblPrEx>
        <w:tc>
          <w:tcPr>
            <w:tcW w:w="978" w:type="dxa"/>
            <w:shd w:val="clear" w:color="auto" w:fill="D9D9D9"/>
          </w:tcPr>
          <w:p w:rsidR="00A57931" w:rsidRPr="009F5F35" w:rsidRDefault="002169D8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2169D8">
              <w:rPr>
                <w:b/>
                <w:bCs/>
                <w:position w:val="-12"/>
                <w:sz w:val="28"/>
                <w:szCs w:val="28"/>
                <w:lang w:bidi="ar-MA"/>
              </w:rPr>
              <w:object w:dxaOrig="279" w:dyaOrig="400">
                <v:shape id="_x0000_i1034" type="#_x0000_t75" style="width:14.25pt;height:19.7pt" o:ole="">
                  <v:imagedata r:id="rId13" o:title=""/>
                </v:shape>
                <o:OLEObject Type="Embed" ProgID="Equation.DSMT4" ShapeID="_x0000_i1034" DrawAspect="Content" ObjectID="_1629409426" r:id="rId14"/>
              </w:object>
            </w:r>
          </w:p>
        </w:tc>
        <w:tc>
          <w:tcPr>
            <w:tcW w:w="2041" w:type="dxa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2041" w:type="dxa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2041" w:type="dxa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2041" w:type="dxa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</w:p>
        </w:tc>
      </w:tr>
    </w:tbl>
    <w:p w:rsidR="00A57931" w:rsidRPr="009F5F35" w:rsidRDefault="00201DFA" w:rsidP="00202637">
      <w:pPr>
        <w:spacing w:line="276" w:lineRule="auto"/>
        <w:ind w:left="360"/>
        <w:jc w:val="both"/>
        <w:rPr>
          <w:sz w:val="22"/>
          <w:szCs w:val="22"/>
        </w:rPr>
      </w:pPr>
      <w:r>
        <w:rPr>
          <w:sz w:val="22"/>
          <w:szCs w:val="22"/>
        </w:rPr>
        <w:t>Sur</w:t>
      </w:r>
      <w:r w:rsidR="00A57931" w:rsidRPr="009F5F35">
        <w:rPr>
          <w:sz w:val="22"/>
          <w:szCs w:val="22"/>
        </w:rPr>
        <w:t xml:space="preserve"> </w:t>
      </w:r>
      <w:r>
        <w:rPr>
          <w:sz w:val="22"/>
          <w:szCs w:val="22"/>
        </w:rPr>
        <w:t>la plaque</w:t>
      </w:r>
      <w:r w:rsidR="00A57931" w:rsidRPr="009F5F35">
        <w:rPr>
          <w:sz w:val="22"/>
          <w:szCs w:val="22"/>
        </w:rPr>
        <w:t>, tracez les vecteurs forces en choisissant une échelle appropriée.</w:t>
      </w:r>
    </w:p>
    <w:p w:rsidR="00A57931" w:rsidRPr="00202637" w:rsidRDefault="00A57931" w:rsidP="00202637">
      <w:pPr>
        <w:spacing w:line="276" w:lineRule="auto"/>
        <w:ind w:left="360"/>
        <w:jc w:val="both"/>
        <w:rPr>
          <w:sz w:val="22"/>
          <w:szCs w:val="22"/>
        </w:rPr>
      </w:pPr>
      <w:r w:rsidRPr="009F5F35">
        <w:rPr>
          <w:sz w:val="22"/>
          <w:szCs w:val="22"/>
        </w:rPr>
        <w:t xml:space="preserve">Construisez </w:t>
      </w:r>
      <w:r w:rsidR="00201DFA" w:rsidRPr="009F5F35">
        <w:rPr>
          <w:sz w:val="22"/>
          <w:szCs w:val="22"/>
        </w:rPr>
        <w:t>la</w:t>
      </w:r>
      <w:r w:rsidRPr="009F5F35">
        <w:rPr>
          <w:sz w:val="22"/>
          <w:szCs w:val="22"/>
        </w:rPr>
        <w:t xml:space="preserve"> dynamique des forces sur la grille de la page suivante en respectant les angles entre les vecteurs de votre situation.</w:t>
      </w:r>
    </w:p>
    <w:p w:rsidR="00A57931" w:rsidRDefault="00A57931" w:rsidP="00202637">
      <w:pPr>
        <w:spacing w:line="276" w:lineRule="auto"/>
        <w:ind w:left="360"/>
        <w:jc w:val="both"/>
      </w:pPr>
    </w:p>
    <w:p w:rsidR="00A57931" w:rsidRDefault="00A57931" w:rsidP="00202637">
      <w:pPr>
        <w:spacing w:line="276" w:lineRule="auto"/>
        <w:ind w:left="360"/>
        <w:jc w:val="both"/>
      </w:pPr>
    </w:p>
    <w:p w:rsidR="00A57931" w:rsidRDefault="005166BF" w:rsidP="00202637">
      <w:pPr>
        <w:spacing w:line="276" w:lineRule="auto"/>
        <w:ind w:left="360"/>
        <w:jc w:val="both"/>
      </w:pPr>
      <w:r>
        <w:rPr>
          <w:noProof/>
        </w:rPr>
        <w:lastRenderedPageBreak/>
        <mc:AlternateContent>
          <mc:Choice Requires="wpg">
            <w:drawing>
              <wp:anchor distT="107950" distB="107950" distL="107950" distR="107950" simplePos="0" relativeHeight="251646976" behindDoc="0" locked="0" layoutInCell="1" allowOverlap="1" wp14:anchorId="038F8F2B" wp14:editId="3574297B">
                <wp:simplePos x="0" y="0"/>
                <wp:positionH relativeFrom="column">
                  <wp:posOffset>393065</wp:posOffset>
                </wp:positionH>
                <wp:positionV relativeFrom="paragraph">
                  <wp:posOffset>86360</wp:posOffset>
                </wp:positionV>
                <wp:extent cx="5760085" cy="3599815"/>
                <wp:effectExtent l="12065" t="10160" r="9525" b="9525"/>
                <wp:wrapSquare wrapText="bothSides"/>
                <wp:docPr id="1081" name="Group 2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760085" cy="3599815"/>
                          <a:chOff x="1140" y="990"/>
                          <a:chExt cx="9071" cy="5669"/>
                        </a:xfrm>
                      </wpg:grpSpPr>
                      <wps:wsp>
                        <wps:cNvPr id="1082" name="Line 233"/>
                        <wps:cNvCnPr/>
                        <wps:spPr bwMode="auto">
                          <a:xfrm>
                            <a:off x="1140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83" name="Line 234"/>
                        <wps:cNvCnPr/>
                        <wps:spPr bwMode="auto">
                          <a:xfrm>
                            <a:off x="1423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84" name="Line 235"/>
                        <wps:cNvCnPr/>
                        <wps:spPr bwMode="auto">
                          <a:xfrm>
                            <a:off x="1707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85" name="Line 236"/>
                        <wps:cNvCnPr/>
                        <wps:spPr bwMode="auto">
                          <a:xfrm>
                            <a:off x="1990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86" name="Line 237"/>
                        <wps:cNvCnPr/>
                        <wps:spPr bwMode="auto">
                          <a:xfrm>
                            <a:off x="2274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87" name="Line 238"/>
                        <wps:cNvCnPr/>
                        <wps:spPr bwMode="auto">
                          <a:xfrm>
                            <a:off x="2557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88" name="Line 239"/>
                        <wps:cNvCnPr/>
                        <wps:spPr bwMode="auto">
                          <a:xfrm>
                            <a:off x="2841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89" name="Line 240"/>
                        <wps:cNvCnPr/>
                        <wps:spPr bwMode="auto">
                          <a:xfrm>
                            <a:off x="3124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90" name="Line 241"/>
                        <wps:cNvCnPr/>
                        <wps:spPr bwMode="auto">
                          <a:xfrm>
                            <a:off x="3408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91" name="Line 242"/>
                        <wps:cNvCnPr/>
                        <wps:spPr bwMode="auto">
                          <a:xfrm>
                            <a:off x="3691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92" name="Line 243"/>
                        <wps:cNvCnPr/>
                        <wps:spPr bwMode="auto">
                          <a:xfrm>
                            <a:off x="3975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93" name="Line 244"/>
                        <wps:cNvCnPr/>
                        <wps:spPr bwMode="auto">
                          <a:xfrm>
                            <a:off x="4258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94" name="Line 245"/>
                        <wps:cNvCnPr/>
                        <wps:spPr bwMode="auto">
                          <a:xfrm>
                            <a:off x="4542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95" name="Line 246"/>
                        <wps:cNvCnPr/>
                        <wps:spPr bwMode="auto">
                          <a:xfrm>
                            <a:off x="4825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96" name="Line 247"/>
                        <wps:cNvCnPr/>
                        <wps:spPr bwMode="auto">
                          <a:xfrm>
                            <a:off x="5109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97" name="Line 248"/>
                        <wps:cNvCnPr/>
                        <wps:spPr bwMode="auto">
                          <a:xfrm>
                            <a:off x="5392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98" name="Line 249"/>
                        <wps:cNvCnPr/>
                        <wps:spPr bwMode="auto">
                          <a:xfrm>
                            <a:off x="5675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99" name="Line 250"/>
                        <wps:cNvCnPr/>
                        <wps:spPr bwMode="auto">
                          <a:xfrm>
                            <a:off x="5959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00" name="Line 251"/>
                        <wps:cNvCnPr/>
                        <wps:spPr bwMode="auto">
                          <a:xfrm>
                            <a:off x="6242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01" name="Line 252"/>
                        <wps:cNvCnPr/>
                        <wps:spPr bwMode="auto">
                          <a:xfrm>
                            <a:off x="6526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02" name="Line 253"/>
                        <wps:cNvCnPr/>
                        <wps:spPr bwMode="auto">
                          <a:xfrm>
                            <a:off x="6809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03" name="Line 254"/>
                        <wps:cNvCnPr/>
                        <wps:spPr bwMode="auto">
                          <a:xfrm>
                            <a:off x="7093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04" name="Line 255"/>
                        <wps:cNvCnPr/>
                        <wps:spPr bwMode="auto">
                          <a:xfrm>
                            <a:off x="7376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05" name="Line 256"/>
                        <wps:cNvCnPr/>
                        <wps:spPr bwMode="auto">
                          <a:xfrm>
                            <a:off x="7660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06" name="Line 257"/>
                        <wps:cNvCnPr/>
                        <wps:spPr bwMode="auto">
                          <a:xfrm>
                            <a:off x="7943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07" name="Line 258"/>
                        <wps:cNvCnPr/>
                        <wps:spPr bwMode="auto">
                          <a:xfrm>
                            <a:off x="8227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08" name="Line 259"/>
                        <wps:cNvCnPr/>
                        <wps:spPr bwMode="auto">
                          <a:xfrm>
                            <a:off x="8510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09" name="Line 260"/>
                        <wps:cNvCnPr/>
                        <wps:spPr bwMode="auto">
                          <a:xfrm>
                            <a:off x="8794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10" name="Line 261"/>
                        <wps:cNvCnPr/>
                        <wps:spPr bwMode="auto">
                          <a:xfrm>
                            <a:off x="9077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11" name="Line 262"/>
                        <wps:cNvCnPr/>
                        <wps:spPr bwMode="auto">
                          <a:xfrm>
                            <a:off x="9360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12" name="Line 263"/>
                        <wps:cNvCnPr/>
                        <wps:spPr bwMode="auto">
                          <a:xfrm>
                            <a:off x="9644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13" name="Line 264"/>
                        <wps:cNvCnPr/>
                        <wps:spPr bwMode="auto">
                          <a:xfrm>
                            <a:off x="9927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14" name="Line 265"/>
                        <wps:cNvCnPr/>
                        <wps:spPr bwMode="auto">
                          <a:xfrm>
                            <a:off x="10211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15" name="Line 266"/>
                        <wps:cNvCnPr/>
                        <wps:spPr bwMode="auto">
                          <a:xfrm>
                            <a:off x="1140" y="990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16" name="Line 267"/>
                        <wps:cNvCnPr/>
                        <wps:spPr bwMode="auto">
                          <a:xfrm>
                            <a:off x="1140" y="1273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17" name="Line 268"/>
                        <wps:cNvCnPr/>
                        <wps:spPr bwMode="auto">
                          <a:xfrm>
                            <a:off x="1140" y="1557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18" name="Line 269"/>
                        <wps:cNvCnPr/>
                        <wps:spPr bwMode="auto">
                          <a:xfrm>
                            <a:off x="1140" y="1840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19" name="Line 270"/>
                        <wps:cNvCnPr/>
                        <wps:spPr bwMode="auto">
                          <a:xfrm>
                            <a:off x="1140" y="2124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20" name="Line 271"/>
                        <wps:cNvCnPr/>
                        <wps:spPr bwMode="auto">
                          <a:xfrm>
                            <a:off x="1140" y="2407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21" name="Line 272"/>
                        <wps:cNvCnPr/>
                        <wps:spPr bwMode="auto">
                          <a:xfrm>
                            <a:off x="1140" y="2691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22" name="Line 273"/>
                        <wps:cNvCnPr/>
                        <wps:spPr bwMode="auto">
                          <a:xfrm>
                            <a:off x="1140" y="2974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23" name="Line 274"/>
                        <wps:cNvCnPr/>
                        <wps:spPr bwMode="auto">
                          <a:xfrm>
                            <a:off x="1140" y="3258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24" name="Line 275"/>
                        <wps:cNvCnPr/>
                        <wps:spPr bwMode="auto">
                          <a:xfrm>
                            <a:off x="1140" y="3541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25" name="Line 276"/>
                        <wps:cNvCnPr/>
                        <wps:spPr bwMode="auto">
                          <a:xfrm>
                            <a:off x="1140" y="3825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26" name="Line 277"/>
                        <wps:cNvCnPr/>
                        <wps:spPr bwMode="auto">
                          <a:xfrm>
                            <a:off x="1140" y="4108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27" name="Line 278"/>
                        <wps:cNvCnPr/>
                        <wps:spPr bwMode="auto">
                          <a:xfrm>
                            <a:off x="1140" y="4392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28" name="Line 279"/>
                        <wps:cNvCnPr/>
                        <wps:spPr bwMode="auto">
                          <a:xfrm>
                            <a:off x="1140" y="4675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29" name="Line 280"/>
                        <wps:cNvCnPr/>
                        <wps:spPr bwMode="auto">
                          <a:xfrm>
                            <a:off x="1140" y="4959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30" name="Line 281"/>
                        <wps:cNvCnPr/>
                        <wps:spPr bwMode="auto">
                          <a:xfrm>
                            <a:off x="1140" y="5242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31" name="Line 282"/>
                        <wps:cNvCnPr/>
                        <wps:spPr bwMode="auto">
                          <a:xfrm>
                            <a:off x="1140" y="5525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32" name="Line 283"/>
                        <wps:cNvCnPr/>
                        <wps:spPr bwMode="auto">
                          <a:xfrm>
                            <a:off x="1140" y="5809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33" name="Line 284"/>
                        <wps:cNvCnPr/>
                        <wps:spPr bwMode="auto">
                          <a:xfrm>
                            <a:off x="1140" y="6092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34" name="Line 285"/>
                        <wps:cNvCnPr/>
                        <wps:spPr bwMode="auto">
                          <a:xfrm>
                            <a:off x="1140" y="6376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35" name="Line 286"/>
                        <wps:cNvCnPr/>
                        <wps:spPr bwMode="auto">
                          <a:xfrm>
                            <a:off x="1140" y="6659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32" o:spid="_x0000_s1026" style="position:absolute;margin-left:30.95pt;margin-top:6.8pt;width:453.55pt;height:283.45pt;z-index:251646976;mso-wrap-distance-left:8.5pt;mso-wrap-distance-top:8.5pt;mso-wrap-distance-right:8.5pt;mso-wrap-distance-bottom:8.5pt" coordorigin="1140,990" coordsize="9071,56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">
                <v:line id="Line 233" o:spid="_x0000_s1027" style="position:absolute;visibility:visible;mso-wrap-style:square" from="1140,990" to="1140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9FuycIAAADdAAAADwAAAGRycy9kb3ducmV2LnhtbERPzYrCMBC+L/gOYYS9ramyLFKNIoKs&#10;4GHX6gOMzdhUm0lJsra+/UYQvM3H9zvzZW8bcSMfascKxqMMBHHpdM2VguNh8zEFESKyxsYxKbhT&#10;gOVi8DbHXLuO93QrYiVSCIccFZgY21zKUBqyGEauJU7c2XmLMUFfSe2xS+G2kZMs+5IWa04NBlta&#10;GyqvxZ9VcB43vz9dsTvh5fhd3ut18J8mKPU+7FczEJH6+BI/3Vud5mfTCTy+SSfIx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9FuycIAAADdAAAADwAAAAAAAAAAAAAA&#10;AAChAgAAZHJzL2Rvd25yZXYueG1sUEsFBgAAAAAEAAQA+QAAAJADAAAAAA==&#10;" strokeweight="0">
                  <v:stroke dashstyle="dash"/>
                </v:line>
                <v:line id="Line 234" o:spid="_x0000_s1028" style="position:absolute;visibility:visible;mso-wrap-style:square" from="1423,990" to="1423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J3LUsIAAADdAAAADwAAAGRycy9kb3ducmV2LnhtbERPzWoCMRC+F3yHMIK3mrWWIqtRRJAK&#10;HtquPsC4GTerm8mSRHd9e1Mo9DYf3+8sVr1txJ18qB0rmIwzEMSl0zVXCo6H7esMRIjIGhvHpOBB&#10;AVbLwcsCc+06/qF7ESuRQjjkqMDE2OZShtKQxTB2LXHizs5bjAn6SmqPXQq3jXzLsg9psebUYLCl&#10;jaHyWtysgvOk+f7qiv0JL8fP8lFvgn83QanRsF/PQUTq47/4z73TaX42m8LvN+kEuXw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J3LUsIAAADdAAAADwAAAAAAAAAAAAAA&#10;AAChAgAAZHJzL2Rvd25yZXYueG1sUEsFBgAAAAAEAAQA+QAAAJADAAAAAA==&#10;" strokeweight="0">
                  <v:stroke dashstyle="dash"/>
                </v:line>
                <v:line id="Line 235" o:spid="_x0000_s1029" style="position:absolute;visibility:visible;mso-wrap-style:square" from="1707,990" to="1707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3RTJsIAAADdAAAADwAAAGRycy9kb3ducmV2LnhtbERPzYrCMBC+L/gOYQRva+oii1SjiCC7&#10;4GHX6gOMzdhUm0lJsra+/UYQvM3H9zuLVW8bcSMfascKJuMMBHHpdM2VguNh+z4DESKyxsYxKbhT&#10;gNVy8LbAXLuO93QrYiVSCIccFZgY21zKUBqyGMauJU7c2XmLMUFfSe2xS+G2kR9Z9ikt1pwaDLa0&#10;MVReiz+r4Dxpfn+6YnfCy/GrvNeb4KcmKDUa9us5iEh9fImf7m+d5mezKTy+SSfI5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3RTJsIAAADdAAAADwAAAAAAAAAAAAAA&#10;AAChAgAAZHJzL2Rvd25yZXYueG1sUEsFBgAAAAAEAAQA+QAAAJADAAAAAA==&#10;" strokeweight="0">
                  <v:stroke dashstyle="dash"/>
                </v:line>
                <v:line id="Line 236" o:spid="_x0000_s1030" style="position:absolute;visibility:visible;mso-wrap-style:square" from="1990,990" to="1990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Dj2vcIAAADdAAAADwAAAGRycy9kb3ducmV2LnhtbERPzWoCMRC+F3yHMIK3mrXYIqtRRJAK&#10;HtquPsC4GTerm8mSRHd9e1Mo9DYf3+8sVr1txJ18qB0rmIwzEMSl0zVXCo6H7esMRIjIGhvHpOBB&#10;AVbLwcsCc+06/qF7ESuRQjjkqMDE2OZShtKQxTB2LXHizs5bjAn6SmqPXQq3jXzLsg9psebUYLCl&#10;jaHyWtysgvOk+f7qiv0JL8fP8lFvgp+aoNRo2K/nICL18V/8597pND+bvcPvN+kEuXw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Dj2vcIAAADdAAAADwAAAAAAAAAAAAAA&#10;AAChAgAAZHJzL2Rvd25yZXYueG1sUEsFBgAAAAAEAAQA+QAAAJADAAAAAA==&#10;" strokeweight="0">
                  <v:stroke dashstyle="dash"/>
                </v:line>
                <v:line id="Line 237" o:spid="_x0000_s1031" style="position:absolute;visibility:visible;mso-wrap-style:square" from="2274,990" to="2274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OpoysIAAADdAAAADwAAAGRycy9kb3ducmV2LnhtbERPzYrCMBC+L+w7hBG8ramyiHSNIsLi&#10;wh7U6gPMNmNTbSYlydr69kYQvM3H9zvzZW8bcSUfascKxqMMBHHpdM2VguPh+2MGIkRkjY1jUnCj&#10;AMvF+9scc+063tO1iJVIIRxyVGBibHMpQ2nIYhi5ljhxJ+ctxgR9JbXHLoXbRk6ybCot1pwaDLa0&#10;NlRein+r4DRudtuu+P3D83FT3up18J8mKDUc9KsvEJH6+BI/3T86zc9mU3h8k06Qiz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OpoysIAAADdAAAADwAAAAAAAAAAAAAA&#10;AAChAgAAZHJzL2Rvd25yZXYueG1sUEsFBgAAAAAEAAQA+QAAAJADAAAAAA==&#10;" strokeweight="0">
                  <v:stroke dashstyle="dash"/>
                </v:line>
                <v:line id="Line 238" o:spid="_x0000_s1032" style="position:absolute;visibility:visible;mso-wrap-style:square" from="2557,990" to="2557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6bNUcIAAADdAAAADwAAAGRycy9kb3ducmV2LnhtbERPzWoCMRC+F3yHMIK3mrVIK6tRRJAK&#10;HtquPsC4GTerm8mSRHd9e1Mo9DYf3+8sVr1txJ18qB0rmIwzEMSl0zVXCo6H7esMRIjIGhvHpOBB&#10;AVbLwcsCc+06/qF7ESuRQjjkqMDE2OZShtKQxTB2LXHizs5bjAn6SmqPXQq3jXzLsndpsebUYLCl&#10;jaHyWtysgvOk+f7qiv0JL8fP8lFvgp+aoNRo2K/nICL18V/8597pND+bfcDvN+kEuXw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6bNUcIAAADdAAAADwAAAAAAAAAAAAAA&#10;AAChAgAAZHJzL2Rvd25yZXYueG1sUEsFBgAAAAAEAAQA+QAAAJADAAAAAA==&#10;" strokeweight="0">
                  <v:stroke dashstyle="dash"/>
                </v:line>
                <v:line id="Line 239" o:spid="_x0000_s1033" style="position:absolute;visibility:visible;mso-wrap-style:square" from="2841,990" to="2841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lZI8UAAADdAAAADwAAAGRycy9kb3ducmV2LnhtbESPQWsCMRCF70L/QxihN80qpcjWKCIU&#10;Cz20Xf0B0824Wd1MliR113/fORR6m+G9ee+b9Xb0nbpRTG1gA4t5AYq4DrblxsDp+DpbgUoZ2WIX&#10;mAzcKcF28zBZY2nDwF90q3KjJIRTiQZczn2pdaodeUzz0BOLdg7RY5Y1NtpGHCTcd3pZFM/aY8vS&#10;4LCnvaP6Wv14A+dF9/kxVO/feDkd6nu7T/HJJWMep+PuBVSmMf+b/67frOAXK8GVb2QEvf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jlZI8UAAADdAAAADwAAAAAAAAAA&#10;AAAAAAChAgAAZHJzL2Rvd25yZXYueG1sUEsFBgAAAAAEAAQA+QAAAJMDAAAAAA==&#10;" strokeweight="0">
                  <v:stroke dashstyle="dash"/>
                </v:line>
                <v:line id="Line 240" o:spid="_x0000_s1034" style="position:absolute;visibility:visible;mso-wrap-style:square" from="3124,990" to="3124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XX8uMIAAADdAAAADwAAAGRycy9kb3ducmV2LnhtbERPzWoCMRC+F3yHMEJvNatI0dUoIkiF&#10;HmxXH2DcjJvVzWRJUnd9e1Mo9DYf3+8s171txJ18qB0rGI8yEMSl0zVXCk7H3dsMRIjIGhvHpOBB&#10;AdarwcsSc+06/qZ7ESuRQjjkqMDE2OZShtKQxTByLXHiLs5bjAn6SmqPXQq3jZxk2bu0WHNqMNjS&#10;1lB5K36sgsu4+Tp0xecZr6eP8lFvg5+aoNTrsN8sQETq47/4z73XaX42m8PvN+kEuXo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XX8uMIAAADdAAAADwAAAAAAAAAAAAAA&#10;AAChAgAAZHJzL2Rvd25yZXYueG1sUEsFBgAAAAAEAAQA+QAAAJADAAAAAA==&#10;" strokeweight="0">
                  <v:stroke dashstyle="dash"/>
                </v:line>
                <v:line id="Line 241" o:spid="_x0000_s1035" style="position:absolute;visibility:visible;mso-wrap-style:square" from="3408,990" to="3408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ZbD+MYAAADdAAAADwAAAGRycy9kb3ducmV2LnhtbESPQWvDMAyF74X9B6PBbq3TMcqW1S2j&#10;MDrYYV3aH6DFapwtloPtNum/nw6F3iTe03ufluvRd+pMMbWBDcxnBSjiOtiWGwOH/fv0GVTKyBa7&#10;wGTgQgnWq7vJEksbBv6mc5UbJSGcSjTgcu5LrVPtyGOahZ5YtGOIHrOssdE24iDhvtOPRbHQHluW&#10;Boc9bRzVf9XJGzjOu93XUH3+4O9hW1/aTYpPLhnzcD++vYLKNOab+Xr9YQW/eBF++UZG0Kt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WWw/jGAAAA3QAAAA8AAAAAAAAA&#10;AAAAAAAAoQIAAGRycy9kb3ducmV2LnhtbFBLBQYAAAAABAAEAPkAAACUAwAAAAA=&#10;" strokeweight="0">
                  <v:stroke dashstyle="dash"/>
                </v:line>
                <v:line id="Line 242" o:spid="_x0000_s1036" style="position:absolute;visibility:visible;mso-wrap-style:square" from="3691,990" to="3691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pmY8IAAADdAAAADwAAAGRycy9kb3ducmV2LnhtbERP3WrCMBS+H/gO4Qi7m2nHGFs1iggy&#10;wYu5zgc4Nsem2pyUJNr69kYY7O58fL9nthhsK67kQ+NYQT7JQBBXTjdcK9j/rl8+QISIrLF1TApu&#10;FGAxHz3NsNCu5x+6lrEWKYRDgQpMjF0hZagMWQwT1xEn7ui8xZigr6X22Kdw28rXLHuXFhtODQY7&#10;WhmqzuXFKjjm7e67L7cHPO2/qluzCv7NBKWex8NyCiLSEP/Ff+6NTvOzzxwe36QT5PwO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tpmY8IAAADdAAAADwAAAAAAAAAAAAAA&#10;AAChAgAAZHJzL2Rvd25yZXYueG1sUEsFBgAAAAAEAAQA+QAAAJADAAAAAA==&#10;" strokeweight="0">
                  <v:stroke dashstyle="dash"/>
                </v:line>
                <v:line id="Line 243" o:spid="_x0000_s1037" style="position:absolute;visibility:visible;mso-wrap-style:square" from="3975,990" to="3975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gj4FMIAAADdAAAADwAAAGRycy9kb3ducmV2LnhtbERPzWoCMRC+F3yHMIK3mlWk1NUoIohC&#10;D21XH2DcjJvVzWRJoru+fVMo9DYf3+8s171txIN8qB0rmIwzEMSl0zVXCk7H3es7iBCRNTaOScGT&#10;AqxXg5cl5tp1/E2PIlYihXDIUYGJsc2lDKUhi2HsWuLEXZy3GBP0ldQeuxRuGznNsjdpsebUYLCl&#10;raHyVtytgsuk+frsio8zXk/78llvg5+ZoNRo2G8WICL18V/85z7oND+bT+H3m3SCXP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gj4FMIAAADdAAAADwAAAAAAAAAAAAAA&#10;AAChAgAAZHJzL2Rvd25yZXYueG1sUEsFBgAAAAAEAAQA+QAAAJADAAAAAA==&#10;" strokeweight="0">
                  <v:stroke dashstyle="dash"/>
                </v:line>
                <v:line id="Line 244" o:spid="_x0000_s1038" style="position:absolute;visibility:visible;mso-wrap-style:square" from="4258,990" to="4258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Rdj8MAAADdAAAADwAAAGRycy9kb3ducmV2LnhtbERPzWoCMRC+F3yHMEJvNWtbiq5GEaFY&#10;6MG6+gDjZtysbiZLEt317Ruh0Nt8fL8zX/a2ETfyoXasYDzKQBCXTtdcKTjsP18mIEJE1tg4JgV3&#10;CrBcDJ7mmGvX8Y5uRaxECuGQowITY5tLGUpDFsPItcSJOzlvMSboK6k9dincNvI1yz6kxZpTg8GW&#10;1obKS3G1Ck7j5mfbFd9HPB825b1eB/9uglLPw341AxGpj//iP/eXTvOz6Rs8vkkny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VEXY/DAAAA3QAAAA8AAAAAAAAAAAAA&#10;AAAAoQIAAGRycy9kb3ducmV2LnhtbFBLBQYAAAAABAAEAPkAAACRAwAAAAA=&#10;" strokeweight="0">
                  <v:stroke dashstyle="dash"/>
                </v:line>
                <v:line id="Line 245" o:spid="_x0000_s1039" style="position:absolute;visibility:visible;mso-wrap-style:square" from="4542,990" to="4542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q3F+8IAAADdAAAADwAAAGRycy9kb3ducmV2LnhtbERPzWoCMRC+F3yHMIK3mlWk1NUoIkgF&#10;D21XH2DcjJvVzWRJUnd9e1Mo9DYf3+8s171txJ18qB0rmIwzEMSl0zVXCk7H3es7iBCRNTaOScGD&#10;AqxXg5cl5tp1/E33IlYihXDIUYGJsc2lDKUhi2HsWuLEXZy3GBP0ldQeuxRuGznNsjdpsebUYLCl&#10;raHyVvxYBZdJ8/XZFYczXk8f5aPeBj8zQanRsN8sQETq47/4z73XaX42n8HvN+kEuXo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q3F+8IAAADdAAAADwAAAAAAAAAAAAAA&#10;AAChAgAAZHJzL2Rvd25yZXYueG1sUEsFBgAAAAAEAAQA+QAAAJADAAAAAA==&#10;" strokeweight="0">
                  <v:stroke dashstyle="dash"/>
                </v:line>
                <v:line id="Line 246" o:spid="_x0000_s1040" style="position:absolute;visibility:visible;mso-wrap-style:square" from="4825,990" to="4825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eFgYMMAAADdAAAADwAAAGRycy9kb3ducmV2LnhtbERPzWoCMRC+F3yHMEJvNWtpi65GEaFY&#10;6MG6+gDjZtysbiZLEt317Ruh0Nt8fL8zX/a2ETfyoXasYDzKQBCXTtdcKTjsP18mIEJE1tg4JgV3&#10;CrBcDJ7mmGvX8Y5uRaxECuGQowITY5tLGUpDFsPItcSJOzlvMSboK6k9dincNvI1yz6kxZpTg8GW&#10;1obKS3G1Ck7j5mfbFd9HPB825b1eB/9mglLPw341AxGpj//iP/eXTvOz6Ts8vkkny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XhYGDDAAAA3QAAAA8AAAAAAAAAAAAA&#10;AAAAoQIAAGRycy9kb3ducmV2LnhtbFBLBQYAAAAABAAEAPkAAACRAwAAAAA=&#10;" strokeweight="0">
                  <v:stroke dashstyle="dash"/>
                </v:line>
                <v:line id="Line 247" o:spid="_x0000_s1041" style="position:absolute;visibility:visible;mso-wrap-style:square" from="5109,990" to="5109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TP+F8IAAADdAAAADwAAAGRycy9kb3ducmV2LnhtbERPzWoCMRC+F3yHMEJvNauI1NUoIkiF&#10;HmxXH2DcjJvVzWRJUnd9e1Mo9DYf3+8s171txJ18qB0rGI8yEMSl0zVXCk7H3ds7iBCRNTaOScGD&#10;AqxXg5cl5tp1/E33IlYihXDIUYGJsc2lDKUhi2HkWuLEXZy3GBP0ldQeuxRuGznJspm0WHNqMNjS&#10;1lB5K36sgsu4+Tp0xecZr6eP8lFvg5+aoNTrsN8sQETq47/4z73XaX42n8HvN+kEuXo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TP+F8IAAADdAAAADwAAAAAAAAAAAAAA&#10;AAChAgAAZHJzL2Rvd25yZXYueG1sUEsFBgAAAAAEAAQA+QAAAJADAAAAAA==&#10;" strokeweight="0">
                  <v:stroke dashstyle="dash"/>
                </v:line>
                <v:line id="Line 248" o:spid="_x0000_s1042" style="position:absolute;visibility:visible;mso-wrap-style:square" from="5392,990" to="5392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n9bjMMAAADdAAAADwAAAGRycy9kb3ducmV2LnhtbERPzWoCMRC+F3yHMEJvNWspra5GEaFY&#10;6MG6+gDjZtysbiZLEt317Ruh0Nt8fL8zX/a2ETfyoXasYDzKQBCXTtdcKTjsP18mIEJE1tg4JgV3&#10;CrBcDJ7mmGvX8Y5uRaxECuGQowITY5tLGUpDFsPItcSJOzlvMSboK6k9dincNvI1y96lxZpTg8GW&#10;1obKS3G1Ck7j5mfbFd9HPB825b1eB/9mglLPw341AxGpj//iP/eXTvOz6Qc8vkkny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p/W4zDAAAA3QAAAA8AAAAAAAAAAAAA&#10;AAAAoQIAAGRycy9kb3ducmV2LnhtbFBLBQYAAAAABAAEAPkAAACRAwAAAAA=&#10;" strokeweight="0">
                  <v:stroke dashstyle="dash"/>
                </v:line>
                <v:line id="Line 249" o:spid="_x0000_s1043" style="position:absolute;visibility:visible;mso-wrap-style:square" from="5675,990" to="5675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+DP/sYAAADdAAAADwAAAGRycy9kb3ducmV2LnhtbESPQWvDMAyF74X9B6PBbq3TMcqW1S2j&#10;MDrYYV3aH6DFapwtloPtNum/nw6F3iTe03ufluvRd+pMMbWBDcxnBSjiOtiWGwOH/fv0GVTKyBa7&#10;wGTgQgnWq7vJEksbBv6mc5UbJSGcSjTgcu5LrVPtyGOahZ5YtGOIHrOssdE24iDhvtOPRbHQHluW&#10;Boc9bRzVf9XJGzjOu93XUH3+4O9hW1/aTYpPLhnzcD++vYLKNOab+Xr9YQW/eBFc+UZG0Kt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vgz/7GAAAA3QAAAA8AAAAAAAAA&#10;AAAAAAAAoQIAAGRycy9kb3ducmV2LnhtbFBLBQYAAAAABAAEAPkAAACUAwAAAAA=&#10;" strokeweight="0">
                  <v:stroke dashstyle="dash"/>
                </v:line>
                <v:line id="Line 250" o:spid="_x0000_s1044" style="position:absolute;visibility:visible;mso-wrap-style:square" from="5959,990" to="5959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KxqZcIAAADdAAAADwAAAGRycy9kb3ducmV2LnhtbERPzWoCMRC+F3yHMIK3mrVIqatRRJAK&#10;HtquPsC4GTerm8mSRHd9e1Mo9DYf3+8sVr1txJ18qB0rmIwzEMSl0zVXCo6H7esHiBCRNTaOScGD&#10;AqyWg5cF5tp1/EP3IlYihXDIUYGJsc2lDKUhi2HsWuLEnZ23GBP0ldQeuxRuG/mWZe/SYs2pwWBL&#10;G0PltbhZBedJ8/3VFfsTXo6f5aPeBD81QanRsF/PQUTq47/4z73TaX42m8HvN+kEuXw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KxqZcIAAADdAAAADwAAAAAAAAAAAAAA&#10;AAChAgAAZHJzL2Rvd25yZXYueG1sUEsFBgAAAAAEAAQA+QAAAJADAAAAAA==&#10;" strokeweight="0">
                  <v:stroke dashstyle="dash"/>
                </v:line>
                <v:line id="Line 251" o:spid="_x0000_s1045" style="position:absolute;visibility:visible;mso-wrap-style:square" from="6242,990" to="6242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31Z4sUAAADdAAAADwAAAGRycy9kb3ducmV2LnhtbESPQWvDMAyF74P9B6NBb6uTUsbI6pZR&#10;GBvssC3tD1BjNc4Wy8F2m/TfT4dCbxLv6b1Pq83ke3WmmLrABsp5AYq4Cbbj1sB+9/b4DCplZIt9&#10;YDJwoQSb9f3dCisbRv6hc51bJSGcKjTgch4qrVPjyGOah4FYtGOIHrOssdU24ijhvteLonjSHjuW&#10;BocDbR01f/XJGziW/ffXWH8e8Hf/3ly6bYpLl4yZPUyvL6AyTflmvl5/WMEvC+GXb2QEvf4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31Z4sUAAADdAAAADwAAAAAAAAAA&#10;AAAAAAChAgAAZHJzL2Rvd25yZXYueG1sUEsFBgAAAAAEAAQA+QAAAJMDAAAAAA==&#10;" strokeweight="0">
                  <v:stroke dashstyle="dash"/>
                </v:line>
                <v:line id="Line 252" o:spid="_x0000_s1046" style="position:absolute;visibility:visible;mso-wrap-style:square" from="6526,990" to="6526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DH8ecIAAADdAAAADwAAAGRycy9kb3ducmV2LnhtbERP3WrCMBS+H/gO4Qi7m2mHyKhGEUE2&#10;8GKu+gDH5thUm5OSZLa+vREGuzsf3+9ZrAbbihv50DhWkE8yEMSV0w3XCo6H7dsHiBCRNbaOScGd&#10;AqyWo5cFFtr1/EO3MtYihXAoUIGJsSukDJUhi2HiOuLEnZ23GBP0tdQe+xRuW/meZTNpseHUYLCj&#10;jaHqWv5aBee83X/35e6El+NndW82wU9NUOp1PKznICIN8V/85/7SaX6e5fD8Jp0gl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DH8ecIAAADdAAAADwAAAAAAAAAAAAAA&#10;AAChAgAAZHJzL2Rvd25yZXYueG1sUEsFBgAAAAAEAAQA+QAAAJADAAAAAA==&#10;" strokeweight="0">
                  <v:stroke dashstyle="dash"/>
                </v:line>
                <v:line id="Line 253" o:spid="_x0000_s1047" style="position:absolute;visibility:visible;mso-wrap-style:square" from="6809,990" to="6809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ONiDsIAAADdAAAADwAAAGRycy9kb3ducmV2LnhtbERP3WrCMBS+F/YO4Qx2p2lFRDqjiCAO&#10;vNjsfICz5th0NiclyWx9+0UQvDsf3+9Zrgfbiiv50DhWkE8yEMSV0w3XCk7fu/ECRIjIGlvHpOBG&#10;Adarl9ESC+16PtK1jLVIIRwKVGBi7AopQ2XIYpi4jjhxZ+ctxgR9LbXHPoXbVk6zbC4tNpwaDHa0&#10;NVRdyj+r4Jy3X599efjB39O+ujXb4GcmKPX2OmzeQUQa4lP8cH/oND/PpnD/Jp0gV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ONiDsIAAADdAAAADwAAAAAAAAAAAAAA&#10;AAChAgAAZHJzL2Rvd25yZXYueG1sUEsFBgAAAAAEAAQA+QAAAJADAAAAAA==&#10;" strokeweight="0">
                  <v:stroke dashstyle="dash"/>
                </v:line>
                <v:line id="Line 254" o:spid="_x0000_s1048" style="position:absolute;visibility:visible;mso-wrap-style:square" from="7093,990" to="7093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6/HlcIAAADdAAAADwAAAGRycy9kb3ducmV2LnhtbERP3WrCMBS+H/gO4Qi7m2m3MUY1iggy&#10;wYu5zgc4Nsem2pyUJNr69kYY7O58fL9nthhsK67kQ+NYQT7JQBBXTjdcK9j/rl8+QYSIrLF1TApu&#10;FGAxHz3NsNCu5x+6lrEWKYRDgQpMjF0hZagMWQwT1xEn7ui8xZigr6X22Kdw28rXLPuQFhtODQY7&#10;WhmqzuXFKjjm7e67L7cHPO2/qluzCv7dBKWex8NyCiLSEP/Ff+6NTvPz7A0e36QT5PwO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6/HlcIAAADdAAAADwAAAAAAAAAAAAAA&#10;AAChAgAAZHJzL2Rvd25yZXYueG1sUEsFBgAAAAAEAAQA+QAAAJADAAAAAA==&#10;" strokeweight="0">
                  <v:stroke dashstyle="dash"/>
                </v:line>
                <v:line id="Line 255" o:spid="_x0000_s1049" style="position:absolute;visibility:visible;mso-wrap-style:square" from="7376,990" to="7376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EZf4cMAAADdAAAADwAAAGRycy9kb3ducmV2LnhtbERP3WrCMBS+H+wdwhnsbqYVGaMzLSKI&#10;ghdznQ9w1hybzuakJNHWtzeDwe7Ox/d7ltVke3ElHzrHCvJZBoK4cbrjVsHxa/PyBiJEZI29Y1Jw&#10;owBV+fiwxEK7kT/pWsdWpBAOBSowMQ6FlKExZDHM3ECcuJPzFmOCvpXa45jCbS/nWfYqLXacGgwO&#10;tDbUnOuLVXDK+8PHWO+/8ee4bW7dOviFCUo9P02rdxCRpvgv/nPvdJqfZwv4/SadIMs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RGX+HDAAAA3QAAAA8AAAAAAAAAAAAA&#10;AAAAoQIAAGRycy9kb3ducmV2LnhtbFBLBQYAAAAABAAEAPkAAACRAwAAAAA=&#10;" strokeweight="0">
                  <v:stroke dashstyle="dash"/>
                </v:line>
                <v:line id="Line 256" o:spid="_x0000_s1050" style="position:absolute;visibility:visible;mso-wrap-style:square" from="7660,990" to="7660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wr6esIAAADdAAAADwAAAGRycy9kb3ducmV2LnhtbERP3WrCMBS+H/gO4Qi7m2nHNkY1iggy&#10;wYu5zgc4Nsem2pyUJNr69kYY7O58fL9nthhsK67kQ+NYQT7JQBBXTjdcK9j/rl8+QYSIrLF1TApu&#10;FGAxHz3NsNCu5x+6lrEWKYRDgQpMjF0hZagMWQwT1xEn7ui8xZigr6X22Kdw28rXLPuQFhtODQY7&#10;WhmqzuXFKjjm7e67L7cHPO2/qluzCv7NBKWex8NyCiLSEP/Ff+6NTvPz7B0e36QT5PwO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wr6esIAAADdAAAADwAAAAAAAAAAAAAA&#10;AAChAgAAZHJzL2Rvd25yZXYueG1sUEsFBgAAAAAEAAQA+QAAAJADAAAAAA==&#10;" strokeweight="0">
                  <v:stroke dashstyle="dash"/>
                </v:line>
                <v:line id="Line 257" o:spid="_x0000_s1051" style="position:absolute;visibility:visible;mso-wrap-style:square" from="7943,990" to="7943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9hkDcIAAADdAAAADwAAAGRycy9kb3ducmV2LnhtbERP3WrCMBS+H/gO4Qi7m2nHkFGNIoIo&#10;eOHsfICz5thUm5OSZLa+vRkIuzsf3++ZLwfbihv50DhWkE8yEMSV0w3XCk7fm7dPECEia2wdk4I7&#10;BVguRi9zLLTr+Ui3MtYihXAoUIGJsSukDJUhi2HiOuLEnZ23GBP0tdQe+xRuW/meZVNpseHUYLCj&#10;taHqWv5aBee8/Tr05f4HL6dtdW/WwX+YoNTreFjNQEQa4r/46d7pND/PpvD3TTpBLh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9hkDcIAAADdAAAADwAAAAAAAAAAAAAA&#10;AAChAgAAZHJzL2Rvd25yZXYueG1sUEsFBgAAAAAEAAQA+QAAAJADAAAAAA==&#10;" strokeweight="0">
                  <v:stroke dashstyle="dash"/>
                </v:line>
                <v:line id="Line 258" o:spid="_x0000_s1052" style="position:absolute;visibility:visible;mso-wrap-style:square" from="8227,990" to="8227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JTBlsIAAADdAAAADwAAAGRycy9kb3ducmV2LnhtbERP3WrCMBS+H/gO4Qi7m2nH2EY1iggy&#10;wYu5zgc4Nsem2pyUJNr69kYY7O58fL9nthhsK67kQ+NYQT7JQBBXTjdcK9j/rl8+QYSIrLF1TApu&#10;FGAxHz3NsNCu5x+6lrEWKYRDgQpMjF0hZagMWQwT1xEn7ui8xZigr6X22Kdw28rXLHuXFhtODQY7&#10;WhmqzuXFKjjm7e67L7cHPO2/qluzCv7NBKWex8NyCiLSEP/Ff+6NTvPz7AMe36QT5PwO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JTBlsIAAADdAAAADwAAAAAAAAAAAAAA&#10;AAChAgAAZHJzL2Rvd25yZXYueG1sUEsFBgAAAAAEAAQA+QAAAJADAAAAAA==&#10;" strokeweight="0">
                  <v:stroke dashstyle="dash"/>
                </v:line>
                <v:line id="Line 259" o:spid="_x0000_s1053" style="position:absolute;visibility:visible;mso-wrap-style:square" from="8510,990" to="8510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QtV5MUAAADdAAAADwAAAGRycy9kb3ducmV2LnhtbESPQWvDMAyF74P9B6NBb6uTUsbI6pZR&#10;GBvssC3tD1BjNc4Wy8F2m/TfT4dCbxLv6b1Pq83ke3WmmLrABsp5AYq4Cbbj1sB+9/b4DCplZIt9&#10;YDJwoQSb9f3dCisbRv6hc51bJSGcKjTgch4qrVPjyGOah4FYtGOIHrOssdU24ijhvteLonjSHjuW&#10;BocDbR01f/XJGziW/ffXWH8e8Hf/3ly6bYpLl4yZPUyvL6AyTflmvl5/WMEvC8GVb2QEvf4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QtV5MUAAADdAAAADwAAAAAAAAAA&#10;AAAAAAChAgAAZHJzL2Rvd25yZXYueG1sUEsFBgAAAAAEAAQA+QAAAJMDAAAAAA==&#10;" strokeweight="0">
                  <v:stroke dashstyle="dash"/>
                </v:line>
                <v:line id="Line 260" o:spid="_x0000_s1054" style="position:absolute;visibility:visible;mso-wrap-style:square" from="8794,990" to="8794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kfwf8IAAADdAAAADwAAAGRycy9kb3ducmV2LnhtbERP3WrCMBS+H/gO4Qi7m2nHGFs1iggy&#10;wYu5zgc4Nsem2pyUJNr69kYY7O58fL9nthhsK67kQ+NYQT7JQBBXTjdcK9j/rl8+QISIrLF1TApu&#10;FGAxHz3NsNCu5x+6lrEWKYRDgQpMjF0hZagMWQwT1xEn7ui8xZigr6X22Kdw28rXLHuXFhtODQY7&#10;WhmqzuXFKjjm7e67L7cHPO2/qluzCv7NBKWex8NyCiLSEP/Ff+6NTvPz7BMe36QT5PwO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kfwf8IAAADdAAAADwAAAAAAAAAAAAAA&#10;AAChAgAAZHJzL2Rvd25yZXYueG1sUEsFBgAAAAAEAAQA+QAAAJADAAAAAA==&#10;" strokeweight="0">
                  <v:stroke dashstyle="dash"/>
                </v:line>
                <v:line id="Line 261" o:spid="_x0000_s1055" style="position:absolute;visibility:visible;mso-wrap-style:square" from="9077,990" to="9077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qTPP8UAAADdAAAADwAAAGRycy9kb3ducmV2LnhtbESPQWvDMAyF74P9B6NBb6uTUsbI6pZR&#10;GBvssC3tD1BjNc4Wy8F2m/TfT4dCbxLv6b1Pq83ke3WmmLrABsp5AYq4Cbbj1sB+9/b4DCplZIt9&#10;YDJwoQSb9f3dCisbRv6hc51bJSGcKjTgch4qrVPjyGOah4FYtGOIHrOssdU24ijhvteLonjSHjuW&#10;BocDbR01f/XJGziW/ffXWH8e8Hf/3ly6bYpLl4yZPUyvL6AyTflmvl5/WMEvS+GXb2QEvf4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qTPP8UAAADdAAAADwAAAAAAAAAA&#10;AAAAAAChAgAAZHJzL2Rvd25yZXYueG1sUEsFBgAAAAAEAAQA+QAAAJMDAAAAAA==&#10;" strokeweight="0">
                  <v:stroke dashstyle="dash"/>
                </v:line>
                <v:line id="Line 262" o:spid="_x0000_s1056" style="position:absolute;visibility:visible;mso-wrap-style:square" from="9360,990" to="9360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ehqpMMAAADdAAAADwAAAGRycy9kb3ducmV2LnhtbERP0WoCMRB8L/Qfwgq+1ZxSpFyNIkKx&#10;0Af1vA/YXtbL6WVzJKl3/r0RhM7TLrMzs7NYDbYVV/KhcaxgOslAEFdON1wrKI9fbx8gQkTW2Dom&#10;BTcKsFq+viww167nA12LWItkwiFHBSbGLpcyVIYshonriBN3ct5iTKuvpfbYJ3PbylmWzaXFhlOC&#10;wY42hqpL8WcVnKbtftcXP794LrfVrdkE/26CUuPRsP4EEWmI/8dP9bdO7yfAo00aQS7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HoaqTDAAAA3QAAAA8AAAAAAAAAAAAA&#10;AAAAoQIAAGRycy9kb3ducmV2LnhtbFBLBQYAAAAABAAEAPkAAACRAwAAAAA=&#10;" strokeweight="0">
                  <v:stroke dashstyle="dash"/>
                </v:line>
                <v:line id="Line 263" o:spid="_x0000_s1057" style="position:absolute;visibility:visible;mso-wrap-style:square" from="9644,990" to="9644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Tr008IAAADdAAAADwAAAGRycy9kb3ducmV2LnhtbERP3WrCMBS+F/YO4Qx2p2lFRDqjiCAO&#10;vNjsfICz5th0NiclyWx9+0UQvDsf3+9Zrgfbiiv50DhWkE8yEMSV0w3XCk7fu/ECRIjIGlvHpOBG&#10;Adarl9ESC+16PtK1jLVIIRwKVGBi7AopQ2XIYpi4jjhxZ+ctxgR9LbXHPoXbVk6zbC4tNpwaDHa0&#10;NVRdyj+r4Jy3X599efjB39O+ujXb4GcmKPX2OmzeQUQa4lP8cH/oND/Pp3D/Jp0gV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Tr008IAAADdAAAADwAAAAAAAAAAAAAA&#10;AAChAgAAZHJzL2Rvd25yZXYueG1sUEsFBgAAAAAEAAQA+QAAAJADAAAAAA==&#10;" strokeweight="0">
                  <v:stroke dashstyle="dash"/>
                </v:line>
                <v:line id="Line 264" o:spid="_x0000_s1058" style="position:absolute;visibility:visible;mso-wrap-style:square" from="9927,990" to="9927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nZRSMIAAADdAAAADwAAAGRycy9kb3ducmV2LnhtbERP3WrCMBS+H/gO4Qi7m2m3MUY1iggy&#10;wYu5zgc4Nsem2pyUJNr69kYY7O58fL9nthhsK67kQ+NYQT7JQBBXTjdcK9j/rl8+QYSIrLF1TApu&#10;FGAxHz3NsNCu5x+6lrEWKYRDgQpMjF0hZagMWQwT1xEn7ui8xZigr6X22Kdw28rXLPuQFhtODQY7&#10;WhmqzuXFKjjm7e67L7cHPO2/qluzCv7dBKWex8NyCiLSEP/Ff+6NTvPz/A0e36QT5PwO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nZRSMIAAADdAAAADwAAAAAAAAAAAAAA&#10;AAChAgAAZHJzL2Rvd25yZXYueG1sUEsFBgAAAAAEAAQA+QAAAJADAAAAAA==&#10;" strokeweight="0">
                  <v:stroke dashstyle="dash"/>
                </v:line>
                <v:line id="Line 265" o:spid="_x0000_s1059" style="position:absolute;visibility:visible;mso-wrap-style:square" from="10211,990" to="10211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Z/JPMIAAADdAAAADwAAAGRycy9kb3ducmV2LnhtbERP3WrCMBS+H/gO4Qi7m2mHyKhGEUEU&#10;vNhWfYBjc2yqzUlJMlvffhEGuzsf3+9ZrAbbijv50DhWkE8yEMSV0w3XCk7H7dsHiBCRNbaOScGD&#10;AqyWo5cFFtr1/E33MtYihXAoUIGJsSukDJUhi2HiOuLEXZy3GBP0tdQe+xRuW/meZTNpseHUYLCj&#10;jaHqVv5YBZe8/frsy8MZr6dd9Wg2wU9NUOp1PKznICIN8V/8597rND/Pp/D8Jp0gl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Z/JPMIAAADdAAAADwAAAAAAAAAAAAAA&#10;AAChAgAAZHJzL2Rvd25yZXYueG1sUEsFBgAAAAAEAAQA+QAAAJADAAAAAA==&#10;" strokeweight="0">
                  <v:stroke dashstyle="dash"/>
                </v:line>
                <v:line id="Line 266" o:spid="_x0000_s1060" style="position:absolute;visibility:visible;mso-wrap-style:square" from="1140,990" to="10211,9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Nsp8IAAADdAAAADwAAAGRycy9kb3ducmV2LnhtbERP3WrCMBS+H/gO4Qi7m2nHNkY1iggy&#10;wYu5zgc4Nsem2pyUJNr69kYY7O58fL9nthhsK67kQ+NYQT7JQBBXTjdcK9j/rl8+QYSIrLF1TApu&#10;FGAxHz3NsNCu5x+6lrEWKYRDgQpMjF0hZagMWQwT1xEn7ui8xZigr6X22Kdw28rXLPuQFhtODQY7&#10;WhmqzuXFKjjm7e67L7cHPO2/qluzCv7NBKWex8NyCiLSEP/Ff+6NTvPz/B0e36QT5PwO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tNsp8IAAADdAAAADwAAAAAAAAAAAAAA&#10;AAChAgAAZHJzL2Rvd25yZXYueG1sUEsFBgAAAAAEAAQA+QAAAJADAAAAAA==&#10;" strokeweight="0">
                  <v:stroke dashstyle="dash"/>
                </v:line>
                <v:line id="Line 267" o:spid="_x0000_s1061" style="position:absolute;visibility:visible;mso-wrap-style:square" from="1140,1273" to="10211,12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gHy0MIAAADdAAAADwAAAGRycy9kb3ducmV2LnhtbERP3WrCMBS+F/YO4Qy807QiMjqjiCAO&#10;dqHrfICz5th0Nicliba+vREGuzsf3+9Zrgfbihv50DhWkE8zEMSV0w3XCk7fu8kbiBCRNbaOScGd&#10;AqxXL6MlFtr1/EW3MtYihXAoUIGJsSukDJUhi2HqOuLEnZ23GBP0tdQe+xRuWznLsoW02HBqMNjR&#10;1lB1Ka9WwTlvj4e+/PzB39O+ujfb4OcmKDV+HTbvICIN8V/85/7QaX6eL+D5TTpBrh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gHy0MIAAADdAAAADwAAAAAAAAAAAAAA&#10;AAChAgAAZHJzL2Rvd25yZXYueG1sUEsFBgAAAAAEAAQA+QAAAJADAAAAAA==&#10;" strokeweight="0">
                  <v:stroke dashstyle="dash"/>
                </v:line>
                <v:line id="Line 268" o:spid="_x0000_s1062" style="position:absolute;visibility:visible;mso-wrap-style:square" from="1140,1557" to="10211,15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U1XS8IAAADdAAAADwAAAGRycy9kb3ducmV2LnhtbERP3WrCMBS+H/gO4Qi7m2nH2EY1iggy&#10;wYu5zgc4Nsem2pyUJNr69kYY7O58fL9nthhsK67kQ+NYQT7JQBBXTjdcK9j/rl8+QYSIrLF1TApu&#10;FGAxHz3NsNCu5x+6lrEWKYRDgQpMjF0hZagMWQwT1xEn7ui8xZigr6X22Kdw28rXLHuXFhtODQY7&#10;WhmqzuXFKjjm7e67L7cHPO2/qluzCv7NBKWex8NyCiLSEP/Ff+6NTvPz/AMe36QT5PwO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U1XS8IAAADdAAAADwAAAAAAAAAAAAAA&#10;AAChAgAAZHJzL2Rvd25yZXYueG1sUEsFBgAAAAAEAAQA+QAAAJADAAAAAA==&#10;" strokeweight="0">
                  <v:stroke dashstyle="dash"/>
                </v:line>
                <v:line id="Line 269" o:spid="_x0000_s1063" style="position:absolute;visibility:visible;mso-wrap-style:square" from="1140,1840" to="10211,18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NLDOcUAAADdAAAADwAAAGRycy9kb3ducmV2LnhtbESPQWvDMAyF74P9B6NBb6uTUsbI6pZR&#10;GBvssC3tD1BjNc4Wy8F2m/TfT4dCbxLv6b1Pq83ke3WmmLrABsp5AYq4Cbbj1sB+9/b4DCplZIt9&#10;YDJwoQSb9f3dCisbRv6hc51bJSGcKjTgch4qrVPjyGOah4FYtGOIHrOssdU24ijhvteLonjSHjuW&#10;BocDbR01f/XJGziW/ffXWH8e8Hf/3ly6bYpLl4yZPUyvL6AyTflmvl5/WMEvS8GVb2QEvf4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NLDOcUAAADdAAAADwAAAAAAAAAA&#10;AAAAAAChAgAAZHJzL2Rvd25yZXYueG1sUEsFBgAAAAAEAAQA+QAAAJMDAAAAAA==&#10;" strokeweight="0">
                  <v:stroke dashstyle="dash"/>
                </v:line>
                <v:line id="Line 270" o:spid="_x0000_s1064" style="position:absolute;visibility:visible;mso-wrap-style:square" from="1140,2124" to="10211,21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55mosIAAADdAAAADwAAAGRycy9kb3ducmV2LnhtbERP3WrCMBS+H/gO4Qi7m2nHGFs1iggy&#10;wYu5zgc4Nsem2pyUJNr69kYY7O58fL9nthhsK67kQ+NYQT7JQBBXTjdcK9j/rl8+QISIrLF1TApu&#10;FGAxHz3NsNCu5x+6lrEWKYRDgQpMjF0hZagMWQwT1xEn7ui8xZigr6X22Kdw28rXLHuXFhtODQY7&#10;WhmqzuXFKjjm7e67L7cHPO2/qluzCv7NBKWex8NyCiLSEP/Ff+6NTvPz/BMe36QT5PwO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55mosIAAADdAAAADwAAAAAAAAAAAAAA&#10;AAChAgAAZHJzL2Rvd25yZXYueG1sUEsFBgAAAAAEAAQA+QAAAJADAAAAAA==&#10;" strokeweight="0">
                  <v:stroke dashstyle="dash"/>
                </v:line>
                <v:line id="Line 271" o:spid="_x0000_s1065" style="position:absolute;visibility:visible;mso-wrap-style:square" from="1140,2407" to="10211,24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MgFgsUAAADdAAAADwAAAGRycy9kb3ducmV2LnhtbESPQWvDMAyF74P9B6PCbquTMsbI6pZS&#10;GCv0sC3tD9BiNU4by8H2mvTfT4fBbhLv6b1Py/Xke3WlmLrABsp5AYq4Cbbj1sDx8Pb4AiplZIt9&#10;YDJwowTr1f3dEisbRv6ia51bJSGcKjTgch4qrVPjyGOah4FYtFOIHrOssdU24ijhvteLonjWHjuW&#10;BocDbR01l/rHGziV/efHWO+/8Xx8b27dNsUnl4x5mE2bV1CZpvxv/rveWcEvF8Iv38gIev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MgFgsUAAADdAAAADwAAAAAAAAAA&#10;AAAAAAChAgAAZHJzL2Rvd25yZXYueG1sUEsFBgAAAAAEAAQA+QAAAJMDAAAAAA==&#10;" strokeweight="0">
                  <v:stroke dashstyle="dash"/>
                </v:line>
                <v:line id="Line 272" o:spid="_x0000_s1066" style="position:absolute;visibility:visible;mso-wrap-style:square" from="1140,2691" to="10211,26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4SgGcIAAADdAAAADwAAAGRycy9kb3ducmV2LnhtbERP3WrCMBS+F/YO4Qx2p2lFRDqjiCAO&#10;vNjsfICz5th0NiclyWx9+0UQvDsf3+9Zrgfbiiv50DhWkE8yEMSV0w3XCk7fu/ECRIjIGlvHpOBG&#10;Adarl9ESC+16PtK1jLVIIRwKVGBi7AopQ2XIYpi4jjhxZ+ctxgR9LbXHPoXbVk6zbC4tNpwaDHa0&#10;NVRdyj+r4Jy3X599efjB39O+ujXb4GcmKPX2OmzeQUQa4lP8cH/oND+f5nD/Jp0gV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4SgGcIAAADdAAAADwAAAAAAAAAAAAAA&#10;AAChAgAAZHJzL2Rvd25yZXYueG1sUEsFBgAAAAAEAAQA+QAAAJADAAAAAA==&#10;" strokeweight="0">
                  <v:stroke dashstyle="dash"/>
                </v:line>
                <v:line id="Line 273" o:spid="_x0000_s1067" style="position:absolute;visibility:visible;mso-wrap-style:square" from="1140,2974" to="10211,29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1Y+bsIAAADdAAAADwAAAGRycy9kb3ducmV2LnhtbERP3WrCMBS+F3yHcITdadoyZHRGGYI4&#10;2MVm9QGOzbHp1pyUJLP17RdB2N35+H7PajPaTlzJh9axgnyRgSCunW65UXA67uYvIEJE1tg5JgU3&#10;CrBZTycrLLUb+EDXKjYihXAoUYGJsS+lDLUhi2HheuLEXZy3GBP0jdQehxRuO1lk2VJabDk1GOxp&#10;a6j+qX6tgkvefX0O1ccZv0/7+tZug382Qamn2fj2CiLSGP/FD/e7TvPzooD7N+kEuf4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1Y+bsIAAADdAAAADwAAAAAAAAAAAAAA&#10;AAChAgAAZHJzL2Rvd25yZXYueG1sUEsFBgAAAAAEAAQA+QAAAJADAAAAAA==&#10;" strokeweight="0">
                  <v:stroke dashstyle="dash"/>
                </v:line>
                <v:line id="Line 274" o:spid="_x0000_s1068" style="position:absolute;visibility:visible;mso-wrap-style:square" from="1140,3258" to="10211,32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Bqb9cIAAADdAAAADwAAAGRycy9kb3ducmV2LnhtbERP3WrCMBS+H/gO4QjezbQ6hnRGGYIo&#10;7GKu+gDH5th0a05KEm19+0UY7O58fL9nuR5sK27kQ+NYQT7NQBBXTjdcKzgdt88LECEia2wdk4I7&#10;BVivRk9LLLTr+YtuZaxFCuFQoAITY1dIGSpDFsPUdcSJuzhvMSboa6k99inctnKWZa/SYsOpwWBH&#10;G0PVT3m1Ci55e/jsy48zfp921b3ZBP9iglKT8fD+BiLSEP/Ff+69TvPz2Rwe36QT5Oo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Bqb9cIAAADdAAAADwAAAAAAAAAAAAAA&#10;AAChAgAAZHJzL2Rvd25yZXYueG1sUEsFBgAAAAAEAAQA+QAAAJADAAAAAA==&#10;" strokeweight="0">
                  <v:stroke dashstyle="dash"/>
                </v:line>
                <v:line id="Line 275" o:spid="_x0000_s1069" style="position:absolute;visibility:visible;mso-wrap-style:square" from="1140,3541" to="10211,35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/MDgcIAAADdAAAADwAAAGRycy9kb3ducmV2LnhtbERP3WrCMBS+H/gO4Qi7m2lFxqhGEUEm&#10;eDFXfYBjc2yqzUlJMlvf3gwGuzsf3+9ZrAbbijv50DhWkE8yEMSV0w3XCk7H7dsHiBCRNbaOScGD&#10;AqyWo5cFFtr1/E33MtYihXAoUIGJsSukDJUhi2HiOuLEXZy3GBP0tdQe+xRuWznNsndpseHUYLCj&#10;jaHqVv5YBZe8PXz15f6M19Nn9Wg2wc9MUOp1PKznICIN8V/8597pND+fzuD3m3SCXD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/MDgcIAAADdAAAADwAAAAAAAAAAAAAA&#10;AAChAgAAZHJzL2Rvd25yZXYueG1sUEsFBgAAAAAEAAQA+QAAAJADAAAAAA==&#10;" strokeweight="0">
                  <v:stroke dashstyle="dash"/>
                </v:line>
                <v:line id="Line 276" o:spid="_x0000_s1070" style="position:absolute;visibility:visible;mso-wrap-style:square" from="1140,3825" to="10211,38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L+mGsIAAADdAAAADwAAAGRycy9kb3ducmV2LnhtbERP3WrCMBS+H/gO4QjezbTihnRGGYIo&#10;7GKu+gDH5th0a05KEm19+0UY7O58fL9nuR5sK27kQ+NYQT7NQBBXTjdcKzgdt88LECEia2wdk4I7&#10;BVivRk9LLLTr+YtuZaxFCuFQoAITY1dIGSpDFsPUdcSJuzhvMSboa6k99inctnKWZa/SYsOpwWBH&#10;G0PVT3m1Ci55e/jsy48zfp921b3ZBD83QanJeHh/AxFpiP/iP/dep/n57AUe36QT5Oo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L+mGsIAAADdAAAADwAAAAAAAAAAAAAA&#10;AAChAgAAZHJzL2Rvd25yZXYueG1sUEsFBgAAAAAEAAQA+QAAAJADAAAAAA==&#10;" strokeweight="0">
                  <v:stroke dashstyle="dash"/>
                </v:line>
                <v:line id="Line 277" o:spid="_x0000_s1071" style="position:absolute;visibility:visible;mso-wrap-style:square" from="1140,4108" to="10211,41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G04bcIAAADdAAAADwAAAGRycy9kb3ducmV2LnhtbERP3WrCMBS+F3yHcAa707QyRKpRhiAb&#10;7MKt+gDH5thUm5OSZLa+vRkMvDsf3+9ZbQbbihv50DhWkE8zEMSV0w3XCo6H3WQBIkRkja1jUnCn&#10;AJv1eLTCQruef+hWxlqkEA4FKjAxdoWUoTJkMUxdR5y4s/MWY4K+ltpjn8JtK2dZNpcWG04NBjva&#10;Gqqu5a9VcM7b731ffp3wcvyo7s02+DcTlHp9Gd6XICIN8Sn+d3/qND+fzeHvm3SCXD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G04bcIAAADdAAAADwAAAAAAAAAAAAAA&#10;AAChAgAAZHJzL2Rvd25yZXYueG1sUEsFBgAAAAAEAAQA+QAAAJADAAAAAA==&#10;" strokeweight="0">
                  <v:stroke dashstyle="dash"/>
                </v:line>
                <v:line id="Line 278" o:spid="_x0000_s1072" style="position:absolute;visibility:visible;mso-wrap-style:square" from="1140,4392" to="10211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yGd9sIAAADdAAAADwAAAGRycy9kb3ducmV2LnhtbERP3WrCMBS+H/gO4QjezbQim3RGGYIo&#10;7GKu+gDH5th0a05KEm19+0UY7O58fL9nuR5sK27kQ+NYQT7NQBBXTjdcKzgdt88LECEia2wdk4I7&#10;BVivRk9LLLTr+YtuZaxFCuFQoAITY1dIGSpDFsPUdcSJuzhvMSboa6k99inctnKWZS/SYsOpwWBH&#10;G0PVT3m1Ci55e/jsy48zfp921b3ZBD83QanJeHh/AxFpiP/iP/dep/n57BUe36QT5Oo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yGd9sIAAADdAAAADwAAAAAAAAAAAAAA&#10;AAChAgAAZHJzL2Rvd25yZXYueG1sUEsFBgAAAAAEAAQA+QAAAJADAAAAAA==&#10;" strokeweight="0">
                  <v:stroke dashstyle="dash"/>
                </v:line>
                <v:line id="Line 279" o:spid="_x0000_s1073" style="position:absolute;visibility:visible;mso-wrap-style:square" from="1140,4675" to="10211,46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r4JhMUAAADdAAAADwAAAGRycy9kb3ducmV2LnhtbESPQWvDMAyF74P9B6PCbquTMsbI6pZS&#10;GCv0sC3tD9BiNU4by8H2mvTfT4fBbhLv6b1Py/Xke3WlmLrABsp5AYq4Cbbj1sDx8Pb4AiplZIt9&#10;YDJwowTr1f3dEisbRv6ia51bJSGcKjTgch4qrVPjyGOah4FYtFOIHrOssdU24ijhvteLonjWHjuW&#10;BocDbR01l/rHGziV/efHWO+/8Xx8b27dNsUnl4x5mE2bV1CZpvxv/rveWcEvF4Ir38gIev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r4JhMUAAADdAAAADwAAAAAAAAAA&#10;AAAAAAChAgAAZHJzL2Rvd25yZXYueG1sUEsFBgAAAAAEAAQA+QAAAJMDAAAAAA==&#10;" strokeweight="0">
                  <v:stroke dashstyle="dash"/>
                </v:line>
                <v:line id="Line 280" o:spid="_x0000_s1074" style="position:absolute;visibility:visible;mso-wrap-style:square" from="1140,4959" to="10211,49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fKsH8IAAADdAAAADwAAAGRycy9kb3ducmV2LnhtbERP3WrCMBS+H/gO4QjezbQiY3ZGGYIo&#10;7GKu+gDH5th0a05KEm19+0UY7O58fL9nuR5sK27kQ+NYQT7NQBBXTjdcKzgdt8+vIEJE1tg6JgV3&#10;CrBejZ6WWGjX8xfdyliLFMKhQAUmxq6QMlSGLIap64gTd3HeYkzQ11J77FO4beUsy16kxYZTg8GO&#10;Noaqn/JqFVzy9vDZlx9n/D7tqnuzCX5uglKT8fD+BiLSEP/Ff+69TvPz2QIe36QT5Oo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fKsH8IAAADdAAAADwAAAAAAAAAAAAAA&#10;AAChAgAAZHJzL2Rvd25yZXYueG1sUEsFBgAAAAAEAAQA+QAAAJADAAAAAA==&#10;" strokeweight="0">
                  <v:stroke dashstyle="dash"/>
                </v:line>
                <v:line id="Line 281" o:spid="_x0000_s1075" style="position:absolute;visibility:visible;mso-wrap-style:square" from="1140,5242" to="10211,52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RGTX8YAAADdAAAADwAAAGRycy9kb3ducmV2LnhtbESPQU/DMAyF70j7D5EncWNpB0KoWzah&#10;SRNIHIBuP8A0XtPROFUS1u7f4wMSN1vv+b3P6+3ke3WhmLrABspFAYq4Cbbj1sDxsL97ApUyssU+&#10;MBm4UoLtZnazxsqGkT/pUudWSQinCg24nIdK69Q48pgWYSAW7RSixyxrbLWNOEq47/WyKB61x46l&#10;weFAO0fNd/3jDZzK/uN9rN++8Hx8aa7dLsUHl4y5nU/PK1CZpvxv/rt+tYJf3gu/fCMj6M0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URk1/GAAAA3QAAAA8AAAAAAAAA&#10;AAAAAAAAoQIAAGRycy9kb3ducmV2LnhtbFBLBQYAAAAABAAEAPkAAACUAwAAAAA=&#10;" strokeweight="0">
                  <v:stroke dashstyle="dash"/>
                </v:line>
                <v:line id="Line 282" o:spid="_x0000_s1076" style="position:absolute;visibility:visible;mso-wrap-style:square" from="1140,5525" to="10211,5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l02xMIAAADdAAAADwAAAGRycy9kb3ducmV2LnhtbERP3WrCMBS+H/gO4Qi7m2m3MUY1iggy&#10;wYu5zgc4Nsem2pyUJNr69kYY7O58fL9nthhsK67kQ+NYQT7JQBBXTjdcK9j/rl8+QYSIrLF1TApu&#10;FGAxHz3NsNCu5x+6lrEWKYRDgQpMjF0hZagMWQwT1xEn7ui8xZigr6X22Kdw28rXLPuQFhtODQY7&#10;WhmqzuXFKjjm7e67L7cHPO2/qluzCv7dBKWex8NyCiLSEP/Ff+6NTvPztxwe36QT5PwO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l02xMIAAADdAAAADwAAAAAAAAAAAAAA&#10;AAChAgAAZHJzL2Rvd25yZXYueG1sUEsFBgAAAAAEAAQA+QAAAJADAAAAAA==&#10;" strokeweight="0">
                  <v:stroke dashstyle="dash"/>
                </v:line>
                <v:line id="Line 283" o:spid="_x0000_s1077" style="position:absolute;visibility:visible;mso-wrap-style:square" from="1140,5809" to="10211,58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+os8IAAADdAAAADwAAAGRycy9kb3ducmV2LnhtbERP3WrCMBS+H/gO4QjezbQ6hnRGGYIo&#10;7GKu+gDH5th0a05KEm19+0UY7O58fL9nuR5sK27kQ+NYQT7NQBBXTjdcKzgdt88LECEia2wdk4I7&#10;BVivRk9LLLTr+YtuZaxFCuFQoAITY1dIGSpDFsPUdcSJuzhvMSboa6k99inctnKWZa/SYsOpwWBH&#10;G0PVT3m1Ci55e/jsy48zfp921b3ZBP9iglKT8fD+BiLSEP/Ff+69TvPz+Qwe36QT5Oo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o+os8IAAADdAAAADwAAAAAAAAAAAAAA&#10;AAChAgAAZHJzL2Rvd25yZXYueG1sUEsFBgAAAAAEAAQA+QAAAJADAAAAAA==&#10;" strokeweight="0">
                  <v:stroke dashstyle="dash"/>
                </v:line>
                <v:line id="Line 284" o:spid="_x0000_s1078" style="position:absolute;visibility:visible;mso-wrap-style:square" from="1140,6092" to="10211,6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cMNKMIAAADdAAAADwAAAGRycy9kb3ducmV2LnhtbERP3WrCMBS+H/gO4QjezbQ6hnRGGYJM&#10;2MVc9QGOzbHp1pyUJLP17RdB8O58fL9nuR5sKy7kQ+NYQT7NQBBXTjdcKzgets8LECEia2wdk4Ir&#10;BVivRk9LLLTr+ZsuZaxFCuFQoAITY1dIGSpDFsPUdcSJOztvMSboa6k99inctnKWZa/SYsOpwWBH&#10;G0PVb/lnFZzzdv/Vl58n/Dl+VNdmE/yLCUpNxsP7G4hIQ3yI7+6dTvPz+Rxu36QT5Oo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cMNKMIAAADdAAAADwAAAAAAAAAAAAAA&#10;AAChAgAAZHJzL2Rvd25yZXYueG1sUEsFBgAAAAAEAAQA+QAAAJADAAAAAA==&#10;" strokeweight="0">
                  <v:stroke dashstyle="dash"/>
                </v:line>
                <v:line id="Line 285" o:spid="_x0000_s1079" style="position:absolute;visibility:visible;mso-wrap-style:square" from="1140,6376" to="10211,63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iqVXMIAAADdAAAADwAAAGRycy9kb3ducmV2LnhtbERP3WrCMBS+H/gO4QjezbQqQzqjDEEm&#10;eOFWfYBjc2y6NSclyWx9ezMY7O58fL9ntRlsK27kQ+NYQT7NQBBXTjdcKzifds9LECEia2wdk4I7&#10;BdisR08rLLTr+ZNuZaxFCuFQoAITY1dIGSpDFsPUdcSJuzpvMSboa6k99inctnKWZS/SYsOpwWBH&#10;W0PVd/ljFVzz9uPYl4cLfp3fq3uzDX5hglKT8fD2CiLSEP/Ff+69TvPz+QJ+v0knyP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iqVXMIAAADdAAAADwAAAAAAAAAAAAAA&#10;AAChAgAAZHJzL2Rvd25yZXYueG1sUEsFBgAAAAAEAAQA+QAAAJADAAAAAA==&#10;" strokeweight="0">
                  <v:stroke dashstyle="dash"/>
                </v:line>
                <v:line id="Line 286" o:spid="_x0000_s1080" style="position:absolute;visibility:visible;mso-wrap-style:square" from="1140,6659" to="10211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WYwx8MAAADdAAAADwAAAGRycy9kb3ducmV2LnhtbERP3WrCMBS+H/gO4QjezbTTyeiMIsJw&#10;sIvN6gOcNcemszkpSbT17c1gsLvz8f2e5XqwrbiSD41jBfk0A0FcOd1wreB4eHt8AREissbWMSm4&#10;UYD1avSwxEK7nvd0LWMtUgiHAhWYGLtCylAZshimriNO3Ml5izFBX0vtsU/htpVPWbaQFhtODQY7&#10;2hqqzuXFKjjl7ddnX358489xV92abfBzE5SajIfNK4hIQ/wX/7nfdZqfz57h95t0glzd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VmMMfDAAAA3QAAAA8AAAAAAAAAAAAA&#10;AAAAoQIAAGRycy9kb3ducmV2LnhtbFBLBQYAAAAABAAEAPkAAACRAwAAAAA=&#10;" strokeweight="0">
                  <v:stroke dashstyle="dash"/>
                </v:line>
                <w10:wrap type="square"/>
              </v:group>
            </w:pict>
          </mc:Fallback>
        </mc:AlternateContent>
      </w:r>
    </w:p>
    <w:p w:rsidR="00A57931" w:rsidRDefault="00A57931" w:rsidP="00202637">
      <w:pPr>
        <w:spacing w:line="276" w:lineRule="auto"/>
        <w:ind w:left="360"/>
        <w:jc w:val="both"/>
      </w:pPr>
    </w:p>
    <w:p w:rsidR="00A57931" w:rsidRDefault="00A57931" w:rsidP="00202637">
      <w:pPr>
        <w:spacing w:line="276" w:lineRule="auto"/>
        <w:ind w:left="360"/>
        <w:jc w:val="both"/>
      </w:pPr>
    </w:p>
    <w:p w:rsidR="00A57931" w:rsidRDefault="00A57931" w:rsidP="00202637">
      <w:pPr>
        <w:spacing w:line="276" w:lineRule="auto"/>
        <w:ind w:left="360"/>
        <w:jc w:val="both"/>
      </w:pPr>
    </w:p>
    <w:p w:rsidR="00A57931" w:rsidRDefault="00A57931" w:rsidP="00202637">
      <w:pPr>
        <w:spacing w:line="276" w:lineRule="auto"/>
        <w:ind w:left="360"/>
        <w:jc w:val="both"/>
      </w:pPr>
    </w:p>
    <w:p w:rsidR="00A57931" w:rsidRDefault="00A57931" w:rsidP="00202637">
      <w:pPr>
        <w:spacing w:line="276" w:lineRule="auto"/>
        <w:ind w:left="360"/>
        <w:jc w:val="both"/>
      </w:pPr>
    </w:p>
    <w:p w:rsidR="00A57931" w:rsidRDefault="00A57931" w:rsidP="00202637">
      <w:pPr>
        <w:spacing w:line="276" w:lineRule="auto"/>
        <w:ind w:left="360"/>
        <w:jc w:val="both"/>
      </w:pPr>
    </w:p>
    <w:p w:rsidR="00A57931" w:rsidRDefault="00A57931" w:rsidP="00202637">
      <w:pPr>
        <w:spacing w:line="276" w:lineRule="auto"/>
        <w:ind w:left="360"/>
        <w:jc w:val="both"/>
      </w:pPr>
    </w:p>
    <w:p w:rsidR="00A57931" w:rsidRDefault="00A57931" w:rsidP="00202637">
      <w:pPr>
        <w:spacing w:line="276" w:lineRule="auto"/>
        <w:ind w:left="360"/>
        <w:jc w:val="both"/>
      </w:pPr>
    </w:p>
    <w:p w:rsidR="00A57931" w:rsidRDefault="00A57931" w:rsidP="00202637">
      <w:pPr>
        <w:spacing w:line="276" w:lineRule="auto"/>
        <w:ind w:left="360"/>
        <w:jc w:val="both"/>
      </w:pPr>
    </w:p>
    <w:p w:rsidR="00A57931" w:rsidRDefault="00A57931" w:rsidP="00202637">
      <w:pPr>
        <w:spacing w:line="276" w:lineRule="auto"/>
        <w:ind w:left="360"/>
        <w:jc w:val="both"/>
      </w:pPr>
    </w:p>
    <w:p w:rsidR="00A57931" w:rsidRDefault="00A57931" w:rsidP="00202637">
      <w:pPr>
        <w:spacing w:line="276" w:lineRule="auto"/>
        <w:ind w:left="360"/>
        <w:jc w:val="both"/>
      </w:pPr>
    </w:p>
    <w:p w:rsidR="00A57931" w:rsidRDefault="00A57931" w:rsidP="00202637">
      <w:pPr>
        <w:spacing w:line="276" w:lineRule="auto"/>
        <w:ind w:left="360"/>
        <w:jc w:val="both"/>
      </w:pPr>
    </w:p>
    <w:p w:rsidR="00A57931" w:rsidRDefault="00A57931" w:rsidP="00202637">
      <w:pPr>
        <w:spacing w:line="276" w:lineRule="auto"/>
        <w:ind w:left="360"/>
        <w:jc w:val="both"/>
      </w:pPr>
    </w:p>
    <w:p w:rsidR="00A57931" w:rsidRDefault="00A57931" w:rsidP="00202637">
      <w:pPr>
        <w:spacing w:line="276" w:lineRule="auto"/>
        <w:ind w:left="360"/>
        <w:jc w:val="both"/>
      </w:pPr>
    </w:p>
    <w:p w:rsidR="00A57931" w:rsidRDefault="00A57931" w:rsidP="00202637">
      <w:pPr>
        <w:spacing w:line="276" w:lineRule="auto"/>
        <w:ind w:left="360"/>
        <w:jc w:val="both"/>
      </w:pPr>
    </w:p>
    <w:p w:rsidR="00A57931" w:rsidRDefault="005166BF" w:rsidP="00202637">
      <w:pPr>
        <w:spacing w:line="276" w:lineRule="auto"/>
        <w:ind w:left="360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4682AC0" wp14:editId="6B3CE422">
                <wp:simplePos x="0" y="0"/>
                <wp:positionH relativeFrom="column">
                  <wp:posOffset>4609465</wp:posOffset>
                </wp:positionH>
                <wp:positionV relativeFrom="paragraph">
                  <wp:posOffset>8890</wp:posOffset>
                </wp:positionV>
                <wp:extent cx="1507490" cy="443230"/>
                <wp:effectExtent l="0" t="0" r="0" b="0"/>
                <wp:wrapNone/>
                <wp:docPr id="1080" name="Text Box 5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07490" cy="443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57931" w:rsidRPr="000110B9" w:rsidRDefault="00A57931" w:rsidP="00A57931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 w:rsidRPr="000110B9">
                              <w:rPr>
                                <w:sz w:val="22"/>
                                <w:szCs w:val="22"/>
                              </w:rPr>
                              <w:t xml:space="preserve">1 cm </w:t>
                            </w:r>
                            <w:r w:rsidRPr="000110B9">
                              <w:rPr>
                                <w:sz w:val="22"/>
                                <w:szCs w:val="22"/>
                              </w:rPr>
                              <w:fldChar w:fldCharType="begin"/>
                            </w:r>
                            <w:r w:rsidRPr="000110B9">
                              <w:rPr>
                                <w:sz w:val="22"/>
                                <w:szCs w:val="22"/>
                              </w:rPr>
                              <w:instrText>EQ  \o(\s\up2(</w:instrText>
                            </w:r>
                            <w:r w:rsidRPr="000110B9">
                              <w:rPr>
                                <w:rFonts w:ascii="Cmath" w:hAnsi="Cmath"/>
                                <w:sz w:val="22"/>
                                <w:szCs w:val="22"/>
                              </w:rPr>
                              <w:instrText>Ç</w:instrText>
                            </w:r>
                            <w:r w:rsidRPr="000110B9">
                              <w:rPr>
                                <w:sz w:val="22"/>
                                <w:szCs w:val="22"/>
                              </w:rPr>
                              <w:instrText>);</w:instrText>
                            </w:r>
                            <w:r w:rsidRPr="000110B9">
                              <w:rPr>
                                <w:i/>
                                <w:sz w:val="22"/>
                                <w:szCs w:val="22"/>
                              </w:rPr>
                              <w:instrText>=)</w:instrText>
                            </w:r>
                            <w:r w:rsidRPr="000110B9">
                              <w:rPr>
                                <w:sz w:val="22"/>
                                <w:szCs w:val="22"/>
                              </w:rPr>
                              <w:fldChar w:fldCharType="end"/>
                            </w:r>
                            <w:r w:rsidRPr="000110B9">
                              <w:rPr>
                                <w:sz w:val="22"/>
                                <w:szCs w:val="22"/>
                              </w:rPr>
                              <w:t>…………… 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561" o:spid="_x0000_s1026" type="#_x0000_t202" style="position:absolute;left:0;text-align:left;margin-left:362.95pt;margin-top:.7pt;width:118.7pt;height:34.9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" filled="f" stroked="f">
                <v:textbox>
                  <w:txbxContent>
                    <w:p w:rsidR="00A57931" w:rsidRPr="000110B9" w:rsidRDefault="00A57931" w:rsidP="00A57931">
                      <w:pPr>
                        <w:rPr>
                          <w:sz w:val="22"/>
                          <w:szCs w:val="22"/>
                        </w:rPr>
                      </w:pPr>
                      <w:r w:rsidRPr="000110B9">
                        <w:rPr>
                          <w:sz w:val="22"/>
                          <w:szCs w:val="22"/>
                        </w:rPr>
                        <w:t xml:space="preserve">1 cm </w:t>
                      </w:r>
                      <w:r w:rsidRPr="000110B9">
                        <w:rPr>
                          <w:sz w:val="22"/>
                          <w:szCs w:val="22"/>
                        </w:rPr>
                        <w:fldChar w:fldCharType="begin"/>
                      </w:r>
                      <w:r w:rsidRPr="000110B9">
                        <w:rPr>
                          <w:sz w:val="22"/>
                          <w:szCs w:val="22"/>
                        </w:rPr>
                        <w:instrText>EQ  \o(\s\up2(</w:instrText>
                      </w:r>
                      <w:r w:rsidRPr="000110B9">
                        <w:rPr>
                          <w:rFonts w:ascii="Cmath" w:hAnsi="Cmath"/>
                          <w:sz w:val="22"/>
                          <w:szCs w:val="22"/>
                        </w:rPr>
                        <w:instrText>Ç</w:instrText>
                      </w:r>
                      <w:r w:rsidRPr="000110B9">
                        <w:rPr>
                          <w:sz w:val="22"/>
                          <w:szCs w:val="22"/>
                        </w:rPr>
                        <w:instrText>);</w:instrText>
                      </w:r>
                      <w:r w:rsidRPr="000110B9">
                        <w:rPr>
                          <w:i/>
                          <w:sz w:val="22"/>
                          <w:szCs w:val="22"/>
                        </w:rPr>
                        <w:instrText>=)</w:instrText>
                      </w:r>
                      <w:r w:rsidRPr="000110B9">
                        <w:rPr>
                          <w:sz w:val="22"/>
                          <w:szCs w:val="22"/>
                        </w:rPr>
                        <w:fldChar w:fldCharType="end"/>
                      </w:r>
                      <w:r w:rsidRPr="000110B9">
                        <w:rPr>
                          <w:sz w:val="22"/>
                          <w:szCs w:val="22"/>
                        </w:rPr>
                        <w:t>…………… N</w:t>
                      </w:r>
                    </w:p>
                  </w:txbxContent>
                </v:textbox>
              </v:shape>
            </w:pict>
          </mc:Fallback>
        </mc:AlternateContent>
      </w:r>
    </w:p>
    <w:p w:rsidR="00A57931" w:rsidRDefault="00A57931" w:rsidP="00202637">
      <w:pPr>
        <w:spacing w:line="276" w:lineRule="auto"/>
        <w:ind w:left="360"/>
        <w:jc w:val="both"/>
      </w:pPr>
    </w:p>
    <w:p w:rsidR="002169D8" w:rsidRDefault="002169D8" w:rsidP="00202637">
      <w:pPr>
        <w:spacing w:line="276" w:lineRule="auto"/>
        <w:ind w:left="360"/>
        <w:jc w:val="both"/>
      </w:pPr>
    </w:p>
    <w:p w:rsidR="002169D8" w:rsidRDefault="002169D8" w:rsidP="00202637">
      <w:pPr>
        <w:spacing w:line="276" w:lineRule="auto"/>
        <w:ind w:left="360"/>
        <w:jc w:val="both"/>
      </w:pPr>
    </w:p>
    <w:p w:rsidR="00201DFA" w:rsidRDefault="00201DFA" w:rsidP="00202637">
      <w:pPr>
        <w:spacing w:line="276" w:lineRule="auto"/>
        <w:ind w:left="360"/>
        <w:jc w:val="both"/>
      </w:pPr>
    </w:p>
    <w:p w:rsidR="002169D8" w:rsidRDefault="002169D8" w:rsidP="00202637">
      <w:pPr>
        <w:spacing w:line="276" w:lineRule="auto"/>
        <w:ind w:left="360"/>
        <w:jc w:val="both"/>
      </w:pPr>
    </w:p>
    <w:p w:rsidR="002169D8" w:rsidRDefault="005166BF" w:rsidP="00202637">
      <w:pPr>
        <w:spacing w:line="276" w:lineRule="auto"/>
        <w:ind w:left="360"/>
        <w:jc w:val="both"/>
      </w:pPr>
      <w:r>
        <w:rPr>
          <w:noProof/>
        </w:rPr>
        <w:drawing>
          <wp:inline distT="0" distB="0" distL="0" distR="0" wp14:anchorId="1A08EB22" wp14:editId="633137B7">
            <wp:extent cx="6388980" cy="1578634"/>
            <wp:effectExtent l="0" t="0" r="0" b="2540"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9885" cy="15788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69D8" w:rsidRDefault="002169D8" w:rsidP="00202637">
      <w:pPr>
        <w:spacing w:line="276" w:lineRule="auto"/>
        <w:ind w:left="360"/>
        <w:jc w:val="both"/>
      </w:pPr>
    </w:p>
    <w:p w:rsidR="00A57931" w:rsidRPr="009F5F35" w:rsidRDefault="00A57931" w:rsidP="00202637">
      <w:pPr>
        <w:numPr>
          <w:ilvl w:val="0"/>
          <w:numId w:val="38"/>
        </w:numPr>
        <w:spacing w:line="276" w:lineRule="auto"/>
        <w:jc w:val="both"/>
        <w:rPr>
          <w:sz w:val="22"/>
          <w:szCs w:val="22"/>
          <w:u w:val="single"/>
        </w:rPr>
      </w:pPr>
      <w:r w:rsidRPr="009F5F35">
        <w:rPr>
          <w:sz w:val="22"/>
          <w:szCs w:val="22"/>
          <w:u w:val="single"/>
        </w:rPr>
        <w:t>Etude d’une deuxième situation</w:t>
      </w:r>
    </w:p>
    <w:p w:rsidR="00A57931" w:rsidRPr="009F5F35" w:rsidRDefault="00A57931" w:rsidP="00202637">
      <w:pPr>
        <w:spacing w:line="276" w:lineRule="auto"/>
        <w:jc w:val="both"/>
        <w:rPr>
          <w:sz w:val="22"/>
          <w:szCs w:val="22"/>
        </w:rPr>
      </w:pPr>
      <w:r w:rsidRPr="009F5F35">
        <w:rPr>
          <w:sz w:val="22"/>
          <w:szCs w:val="22"/>
        </w:rPr>
        <w:t>On considère l’équilibre d’une plaque pesante.</w:t>
      </w:r>
    </w:p>
    <w:p w:rsidR="00A57931" w:rsidRPr="009F5F35" w:rsidRDefault="005166BF" w:rsidP="00202637">
      <w:pPr>
        <w:spacing w:line="276" w:lineRule="auto"/>
        <w:jc w:val="both"/>
        <w:rPr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 wp14:anchorId="72334271" wp14:editId="3388D686">
                <wp:simplePos x="0" y="0"/>
                <wp:positionH relativeFrom="column">
                  <wp:posOffset>3257550</wp:posOffset>
                </wp:positionH>
                <wp:positionV relativeFrom="paragraph">
                  <wp:posOffset>59055</wp:posOffset>
                </wp:positionV>
                <wp:extent cx="2642235" cy="434340"/>
                <wp:effectExtent l="9525" t="11430" r="5715" b="11430"/>
                <wp:wrapNone/>
                <wp:docPr id="1079" name="Text Box 2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42235" cy="4343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57931" w:rsidRDefault="00A57931" w:rsidP="00A57931">
                            <w:r>
                              <w:t>M = ………………… g = ………………… kg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87" o:spid="_x0000_s1027" type="#_x0000_t202" style="position:absolute;left:0;text-align:left;margin-left:256.5pt;margin-top:4.65pt;width:208.05pt;height:34.2pt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">
                <v:textbox>
                  <w:txbxContent>
                    <w:p w:rsidR="00A57931" w:rsidRDefault="00A57931" w:rsidP="00A57931">
                      <w:r>
                        <w:t>M = ………………… g = ………………… kg</w:t>
                      </w:r>
                    </w:p>
                  </w:txbxContent>
                </v:textbox>
              </v:shape>
            </w:pict>
          </mc:Fallback>
        </mc:AlternateContent>
      </w:r>
      <w:r w:rsidR="00A57931" w:rsidRPr="009F5F35">
        <w:rPr>
          <w:sz w:val="22"/>
          <w:szCs w:val="22"/>
        </w:rPr>
        <w:t>Mesurez la masse de la plaque :</w:t>
      </w:r>
    </w:p>
    <w:p w:rsidR="00A57931" w:rsidRPr="009F5F35" w:rsidRDefault="00A57931" w:rsidP="00202637">
      <w:pPr>
        <w:spacing w:line="276" w:lineRule="auto"/>
        <w:jc w:val="both"/>
        <w:rPr>
          <w:sz w:val="22"/>
          <w:szCs w:val="22"/>
        </w:rPr>
      </w:pPr>
    </w:p>
    <w:p w:rsidR="00A57931" w:rsidRPr="009F5F35" w:rsidRDefault="00A57931" w:rsidP="00202637">
      <w:pPr>
        <w:spacing w:line="276" w:lineRule="auto"/>
        <w:jc w:val="both"/>
        <w:rPr>
          <w:sz w:val="22"/>
          <w:szCs w:val="22"/>
        </w:rPr>
      </w:pPr>
    </w:p>
    <w:p w:rsidR="00A57931" w:rsidRPr="009F5F35" w:rsidRDefault="005166BF" w:rsidP="00202637">
      <w:pPr>
        <w:spacing w:line="276" w:lineRule="auto"/>
        <w:jc w:val="both"/>
        <w:rPr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 wp14:anchorId="239A94B2" wp14:editId="7C47251C">
                <wp:simplePos x="0" y="0"/>
                <wp:positionH relativeFrom="column">
                  <wp:posOffset>3257550</wp:posOffset>
                </wp:positionH>
                <wp:positionV relativeFrom="paragraph">
                  <wp:posOffset>17780</wp:posOffset>
                </wp:positionV>
                <wp:extent cx="2642235" cy="434340"/>
                <wp:effectExtent l="9525" t="8255" r="5715" b="5080"/>
                <wp:wrapNone/>
                <wp:docPr id="1078" name="Text Box 2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42235" cy="4343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57931" w:rsidRDefault="00A57931" w:rsidP="00A57931">
                            <w:r>
                              <w:t>P = ………………………… = ………………… 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88" o:spid="_x0000_s1028" type="#_x0000_t202" style="position:absolute;left:0;text-align:left;margin-left:256.5pt;margin-top:1.4pt;width:208.05pt;height:34.2pt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">
                <v:textbox>
                  <w:txbxContent>
                    <w:p w:rsidR="00A57931" w:rsidRDefault="00A57931" w:rsidP="00A57931">
                      <w:r>
                        <w:t>P = ………………………… = ………………… N</w:t>
                      </w:r>
                    </w:p>
                  </w:txbxContent>
                </v:textbox>
              </v:shape>
            </w:pict>
          </mc:Fallback>
        </mc:AlternateContent>
      </w:r>
      <w:r w:rsidR="00A57931" w:rsidRPr="009F5F35">
        <w:rPr>
          <w:sz w:val="22"/>
          <w:szCs w:val="22"/>
        </w:rPr>
        <w:t>En déduire son poids (on prendra g=9,8 N.kg</w:t>
      </w:r>
      <w:r w:rsidR="00A57931" w:rsidRPr="009F5F35">
        <w:rPr>
          <w:sz w:val="22"/>
          <w:szCs w:val="22"/>
          <w:vertAlign w:val="superscript"/>
        </w:rPr>
        <w:t>-1</w:t>
      </w:r>
      <w:r w:rsidR="00A57931" w:rsidRPr="009F5F35">
        <w:rPr>
          <w:sz w:val="22"/>
          <w:szCs w:val="22"/>
        </w:rPr>
        <w:t>) :</w:t>
      </w:r>
    </w:p>
    <w:p w:rsidR="00A57931" w:rsidRPr="009F5F35" w:rsidRDefault="00A57931" w:rsidP="00202637">
      <w:pPr>
        <w:spacing w:line="276" w:lineRule="auto"/>
        <w:jc w:val="both"/>
        <w:rPr>
          <w:sz w:val="22"/>
          <w:szCs w:val="22"/>
        </w:rPr>
      </w:pPr>
    </w:p>
    <w:p w:rsidR="00A57931" w:rsidRPr="009F5F35" w:rsidRDefault="00A57931" w:rsidP="00202637">
      <w:pPr>
        <w:spacing w:line="276" w:lineRule="auto"/>
        <w:jc w:val="both"/>
        <w:rPr>
          <w:sz w:val="22"/>
          <w:szCs w:val="22"/>
        </w:rPr>
      </w:pPr>
    </w:p>
    <w:p w:rsidR="00A57931" w:rsidRPr="009F5F35" w:rsidRDefault="005166BF" w:rsidP="00202637">
      <w:pPr>
        <w:spacing w:line="276" w:lineRule="auto"/>
        <w:jc w:val="both"/>
        <w:rPr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 wp14:anchorId="5067A911" wp14:editId="33CDE1CB">
                <wp:simplePos x="0" y="0"/>
                <wp:positionH relativeFrom="column">
                  <wp:posOffset>3112770</wp:posOffset>
                </wp:positionH>
                <wp:positionV relativeFrom="paragraph">
                  <wp:posOffset>1120775</wp:posOffset>
                </wp:positionV>
                <wp:extent cx="434340" cy="361950"/>
                <wp:effectExtent l="0" t="0" r="0" b="3175"/>
                <wp:wrapNone/>
                <wp:docPr id="1077" name="Text Box 3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4340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57931" w:rsidRDefault="00A57931" w:rsidP="00A57931">
                            <w:r>
                              <w:t>G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86" o:spid="_x0000_s1029" type="#_x0000_t202" style="position:absolute;left:0;text-align:left;margin-left:245.1pt;margin-top:88.25pt;width:34.2pt;height:28.5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" filled="f" stroked="f">
                <v:textbox>
                  <w:txbxContent>
                    <w:p w:rsidR="00A57931" w:rsidRDefault="00A57931" w:rsidP="00A57931">
                      <w:r>
                        <w:t>G</w:t>
                      </w:r>
                    </w:p>
                  </w:txbxContent>
                </v:textbox>
              </v:shape>
            </w:pict>
          </mc:Fallback>
        </mc:AlternateContent>
      </w:r>
      <w:r w:rsidR="00A57931" w:rsidRPr="009F5F35">
        <w:rPr>
          <w:noProof/>
          <w:sz w:val="22"/>
          <w:szCs w:val="22"/>
        </w:rPr>
        <w:pict>
          <v:group id="_x0000_s1315" style="position:absolute;left:0;text-align:left;margin-left:59.85pt;margin-top:19.85pt;width:370.45pt;height:116.85pt;z-index:251652096;mso-position-horizontal-relative:text;mso-position-vertical-relative:text" coordorigin="2048,11285" coordsize="7409,2337">
            <v:group id="_x0000_s1316" style="position:absolute;left:2048;top:11285;width:7409;height:2337" coordorigin="2048,11285" coordsize="7409,2337">
              <v:rect id="_x0000_s1317" style="position:absolute;left:4727;top:12710;width:2394;height:912"/>
              <v:group id="_x0000_s1318" style="position:absolute;left:2048;top:11399;width:1481;height:1465;rotation:12764969fd" coordorigin="8273,1429" coordsize="1481,1465">
                <v:group id="_x0000_s1319" style="position:absolute;left:8289;top:1429;width:1465;height:1465" coordorigin="7522,1563" coordsize="1465,1465">
                  <v:oval id="_x0000_s1320" style="position:absolute;left:7522;top:1563;width:1465;height:1465"/>
                  <v:line id="_x0000_s1321" style="position:absolute" from="7793,1764" to="7890,1862" strokeweight="1.5pt"/>
                  <v:line id="_x0000_s1322" style="position:absolute;rotation:843724fd" from="7904,1699" to="7969,1765"/>
                  <v:line id="_x0000_s1323" style="position:absolute;rotation:1551731fd" from="8015,1645" to="8080,1711"/>
                  <v:line id="_x0000_s1324" style="position:absolute;rotation:1964292fd" from="8126,1615" to="8191,1681"/>
                  <v:line id="_x0000_s1325" style="position:absolute;rotation:2919583fd" from="8249,1603" to="8314,1669"/>
                  <v:line id="_x0000_s1326" style="position:absolute;rotation:6777005fd" from="7682,2613" to="7779,2711" strokeweight="1.5pt"/>
                  <v:line id="_x0000_s1327" style="position:absolute;rotation:4026401fd" from="8367,1628" to="8464,1726" strokeweight="1.5pt"/>
                  <v:line id="_x0000_s1328" style="position:absolute;rotation:4564278fd" from="8503,1679" to="8568,1745"/>
                  <v:line id="_x0000_s1329" style="position:absolute;rotation:5272285fd" from="8609,1742" to="8674,1808"/>
                  <v:line id="_x0000_s1330" style="position:absolute;rotation:5684846fd" from="8695,1819" to="8760,1885"/>
                  <v:line id="_x0000_s1331" style="position:absolute;rotation:6640137fd" from="8773,1915" to="8838,1981"/>
                  <v:line id="_x0000_s1332" style="position:absolute;rotation:7341497fd" from="8799,2024" to="8896,2122" strokeweight="1.5pt"/>
                  <v:line id="_x0000_s1333" style="position:absolute;rotation:8185221fd" from="8854,2158" to="8919,2224"/>
                  <v:line id="_x0000_s1334" style="position:absolute;rotation:8893228fd" from="8863,2282" to="8928,2348"/>
                  <v:line id="_x0000_s1335" style="position:absolute;rotation:9305789fd" from="8849,2396" to="8914,2462"/>
                  <v:line id="_x0000_s1336" style="position:absolute;rotation:10261080fd" from="8814,2514" to="8879,2580"/>
                  <v:group id="_x0000_s1337" style="position:absolute;left:8321;top:2656;width:521;height:259;rotation:11079106fd" coordorigin="4406,1717" coordsize="521,259">
                    <v:line id="_x0000_s1338" style="position:absolute" from="4406,1878" to="4503,1976" strokeweight="1.5pt"/>
                    <v:line id="_x0000_s1339" style="position:absolute;rotation:843724fd" from="4517,1813" to="4582,1879"/>
                    <v:line id="_x0000_s1340" style="position:absolute;rotation:1551731fd" from="4628,1759" to="4693,1825"/>
                    <v:line id="_x0000_s1341" style="position:absolute;rotation:1964292fd" from="4739,1729" to="4804,1795"/>
                    <v:line id="_x0000_s1342" style="position:absolute;rotation:2919583fd" from="4862,1717" to="4927,1783"/>
                  </v:group>
                  <v:line id="_x0000_s1343" style="position:absolute;rotation:14680981fd" from="8199,2867" to="8296,2965" strokeweight="1.5pt"/>
                  <v:line id="_x0000_s1344" style="position:absolute;rotation:15335223fd" from="8090,2890" to="8155,2956"/>
                  <v:line id="_x0000_s1345" style="position:absolute;rotation:16043230fd" from="7971,2849" to="8036,2915"/>
                  <v:line id="_x0000_s1346" style="position:absolute;rotation:16455791fd" from="7868,2798" to="7933,2864"/>
                  <v:line id="_x0000_s1347" style="position:absolute;rotation:17411082fd" from="7767,2727" to="7832,2793"/>
                  <v:oval id="_x0000_s1348" style="position:absolute;left:7566;top:1606;width:1378;height:1378" filled="f" strokecolor="white" strokeweight="2.25pt"/>
                </v:group>
                <v:shapetype id="_x0000_t136" coordsize="21600,21600" o:spt="136" adj="10800" path="m@7,l@8,m@5,21600l@6,21600e">
                  <v:formulas>
                    <v:f eqn="sum #0 0 10800"/>
                    <v:f eqn="prod #0 2 1"/>
                    <v:f eqn="sum 21600 0 @1"/>
                    <v:f eqn="sum 0 0 @2"/>
                    <v:f eqn="sum 21600 0 @3"/>
                    <v:f eqn="if @0 @3 0"/>
                    <v:f eqn="if @0 21600 @1"/>
                    <v:f eqn="if @0 0 @2"/>
                    <v:f eqn="if @0 @4 21600"/>
                    <v:f eqn="mid @5 @6"/>
                    <v:f eqn="mid @8 @5"/>
                    <v:f eqn="mid @7 @8"/>
                    <v:f eqn="mid @6 @7"/>
                    <v:f eqn="sum @6 0 @5"/>
                  </v:formulas>
                  <v:path textpathok="t" o:connecttype="custom" o:connectlocs="@9,0;@10,10800;@11,21600;@12,10800" o:connectangles="270,180,90,0"/>
                  <v:textpath on="t" fitshape="t"/>
                  <v:handles>
                    <v:h position="#0,bottomRight" xrange="6629,14971"/>
                  </v:handles>
                  <o:lock v:ext="edit" text="t" shapetype="t"/>
                </v:shapetype>
                <v:shape id="_x0000_s1349" type="#_x0000_t136" style="position:absolute;left:8544;top:2308;width:160;height:171;rotation:-8627422fd" fillcolor="black">
                  <v:shadow type="perspective" color="#c7dfd3" origin="-.5,-.5" offset="-26pt,-36pt" matrix="1.25,,,1.25"/>
                  <v:textpath style="font-family:&quot;Times New Roman&quot;;font-size:8pt;v-text-kern:t" trim="t" fitpath="t" string="10"/>
                </v:shape>
                <v:shape id="_x0000_s1350" type="#_x0000_t136" style="position:absolute;left:8909;top:2497;width:160;height:171;rotation:-11834045fd" fillcolor="black">
                  <v:shadow type="perspective" color="#c7dfd3" origin="-.5,-.5" offset="-26pt,-36pt" matrix="1.25,,,1.25"/>
                  <v:textpath style="font-family:&quot;Times New Roman&quot;;font-size:8pt;v-text-kern:t" trim="t" fitpath="t" string="8 "/>
                </v:shape>
                <v:shape id="_x0000_s1351" type="#_x0000_t136" style="position:absolute;left:9281;top:2350;width:160;height:171;rotation:-15309273fd" fillcolor="black">
                  <v:shadow type="perspective" color="#c7dfd3" origin="-.5,-.5" offset="-26pt,-36pt" matrix="1.25,,,1.25"/>
                  <v:textpath style="font-family:&quot;Times New Roman&quot;;font-size:8pt;v-text-kern:t" trim="t" fitpath="t" string="6 "/>
                </v:shape>
                <v:shape id="_x0000_s1352" type="#_x0000_t136" style="position:absolute;left:9365;top:1948;width:160;height:171;rotation:-19330080fd" fillcolor="black">
                  <v:shadow type="perspective" color="#c7dfd3" origin="-.5,-.5" offset="-26pt,-36pt" matrix="1.25,,,1.25"/>
                  <v:textpath style="font-family:&quot;Times New Roman&quot;;font-size:8pt;v-text-kern:t" trim="t" fitpath="t" string="4 "/>
                </v:shape>
                <v:shape id="_x0000_s1353" type="#_x0000_t136" style="position:absolute;left:9083;top:1645;width:160;height:171;rotation:-22315484fd" fillcolor="black">
                  <v:shadow type="perspective" color="#c7dfd3" origin="-.5,-.5" offset="-26pt,-36pt" matrix="1.25,,,1.25"/>
                  <v:textpath style="font-family:&quot;Times New Roman&quot;;font-size:8pt;v-text-kern:t" trim="t" fitpath="t" string="2 "/>
                </v:shape>
                <v:shape id="_x0000_s1354" type="#_x0000_t136" style="position:absolute;left:8675;top:1723;width:160;height:171;rotation:9200155fd" fillcolor="black">
                  <v:shadow type="perspective" color="#c7dfd3" origin="-.5,-.5" offset="-26pt,-36pt" matrix="1.25,,,1.25"/>
                  <v:textpath style="font-family:&quot;Times New Roman&quot;;font-size:8pt;v-text-kern:t" trim="t" fitpath="t" string=" 0"/>
                </v:shape>
                <v:shape id="_x0000_s1355" type="#_x0000_t136" style="position:absolute;left:8265;top:2001;width:454;height:113;rotation:-16823629fd" fillcolor="red" strokecolor="red">
                  <v:shadow type="perspective" color="#c7dfd3" origin="-.5,-.5" offset="-26pt,-36pt" matrix="1.25,,,1.25"/>
                  <v:textpath style="font-family:&quot;Times New Roman&quot;;font-size:8pt;v-text-kern:t" trim="t" fitpath="t" string=" x 1 N "/>
                </v:shape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_x0000_s1356" type="#_x0000_t5" style="position:absolute;left:8501;top:1691;width:74;height:74;rotation:8624556fd" strokeweight=".25pt">
                  <o:lock v:ext="edit" aspectratio="t"/>
                </v:shape>
                <v:shape id="_x0000_s1357" type="#_x0000_t5" style="position:absolute;left:8408;top:2426;width:74;height:74;rotation:4167992fd" strokeweight=".25pt">
                  <o:lock v:ext="edit" aspectratio="t"/>
                </v:shape>
                <v:oval id="_x0000_s1358" style="position:absolute;left:8273;top:1429;width:1465;height:1465" filled="f" strokeweight="1.5pt"/>
              </v:group>
              <v:group id="_x0000_s1359" style="position:absolute;left:2561;top:11855;width:435;height:455;rotation:1333417fd" coordorigin="6191,4034" coordsize="435,455">
                <v:shape id="_x0000_s1360" type="#_x0000_t5" style="position:absolute;left:6191;top:4034;width:143;height:200;rotation:-2877697fd" fillcolor="red" strokecolor="red"/>
                <v:oval id="_x0000_s1361" style="position:absolute;left:6236;top:4099;width:390;height:390;rotation:143763fd"/>
              </v:group>
              <v:line id="_x0000_s1362" style="position:absolute" from="2846,11912" to="4841,12824"/>
              <v:group id="_x0000_s1363" style="position:absolute;left:7976;top:11285;width:1481;height:1465;rotation:-2231215fd" coordorigin="8273,1429" coordsize="1481,1465">
                <v:group id="_x0000_s1364" style="position:absolute;left:8289;top:1429;width:1465;height:1465" coordorigin="7522,1563" coordsize="1465,1465">
                  <v:oval id="_x0000_s1365" style="position:absolute;left:7522;top:1563;width:1465;height:1465"/>
                  <v:line id="_x0000_s1366" style="position:absolute" from="7793,1764" to="7890,1862" strokeweight="1.5pt"/>
                  <v:line id="_x0000_s1367" style="position:absolute;rotation:843724fd" from="7904,1699" to="7969,1765"/>
                  <v:line id="_x0000_s1368" style="position:absolute;rotation:1551731fd" from="8015,1645" to="8080,1711"/>
                  <v:line id="_x0000_s1369" style="position:absolute;rotation:1964292fd" from="8126,1615" to="8191,1681"/>
                  <v:line id="_x0000_s1370" style="position:absolute;rotation:2919583fd" from="8249,1603" to="8314,1669"/>
                  <v:line id="_x0000_s1371" style="position:absolute;rotation:6777005fd" from="7682,2613" to="7779,2711" strokeweight="1.5pt"/>
                  <v:line id="_x0000_s1372" style="position:absolute;rotation:4026401fd" from="8367,1628" to="8464,1726" strokeweight="1.5pt"/>
                  <v:line id="_x0000_s1373" style="position:absolute;rotation:4564278fd" from="8503,1679" to="8568,1745"/>
                  <v:line id="_x0000_s1374" style="position:absolute;rotation:5272285fd" from="8609,1742" to="8674,1808"/>
                  <v:line id="_x0000_s1375" style="position:absolute;rotation:5684846fd" from="8695,1819" to="8760,1885"/>
                  <v:line id="_x0000_s1376" style="position:absolute;rotation:6640137fd" from="8773,1915" to="8838,1981"/>
                  <v:line id="_x0000_s1377" style="position:absolute;rotation:7341497fd" from="8799,2024" to="8896,2122" strokeweight="1.5pt"/>
                  <v:line id="_x0000_s1378" style="position:absolute;rotation:8185221fd" from="8854,2158" to="8919,2224"/>
                  <v:line id="_x0000_s1379" style="position:absolute;rotation:8893228fd" from="8863,2282" to="8928,2348"/>
                  <v:line id="_x0000_s1380" style="position:absolute;rotation:9305789fd" from="8849,2396" to="8914,2462"/>
                  <v:line id="_x0000_s1381" style="position:absolute;rotation:10261080fd" from="8814,2514" to="8879,2580"/>
                  <v:group id="_x0000_s1382" style="position:absolute;left:8321;top:2656;width:521;height:259;rotation:11079106fd" coordorigin="4406,1717" coordsize="521,259">
                    <v:line id="_x0000_s1383" style="position:absolute" from="4406,1878" to="4503,1976" strokeweight="1.5pt"/>
                    <v:line id="_x0000_s1384" style="position:absolute;rotation:843724fd" from="4517,1813" to="4582,1879"/>
                    <v:line id="_x0000_s1385" style="position:absolute;rotation:1551731fd" from="4628,1759" to="4693,1825"/>
                    <v:line id="_x0000_s1386" style="position:absolute;rotation:1964292fd" from="4739,1729" to="4804,1795"/>
                    <v:line id="_x0000_s1387" style="position:absolute;rotation:2919583fd" from="4862,1717" to="4927,1783"/>
                  </v:group>
                  <v:line id="_x0000_s1388" style="position:absolute;rotation:14680981fd" from="8199,2867" to="8296,2965" strokeweight="1.5pt"/>
                  <v:line id="_x0000_s1389" style="position:absolute;rotation:15335223fd" from="8090,2890" to="8155,2956"/>
                  <v:line id="_x0000_s1390" style="position:absolute;rotation:16043230fd" from="7971,2849" to="8036,2915"/>
                  <v:line id="_x0000_s1391" style="position:absolute;rotation:16455791fd" from="7868,2798" to="7933,2864"/>
                  <v:line id="_x0000_s1392" style="position:absolute;rotation:17411082fd" from="7767,2727" to="7832,2793"/>
                  <v:oval id="_x0000_s1393" style="position:absolute;left:7566;top:1606;width:1378;height:1378" filled="f" strokecolor="white" strokeweight="2.25pt"/>
                </v:group>
                <v:shape id="_x0000_s1394" type="#_x0000_t136" style="position:absolute;left:8544;top:2308;width:160;height:171;rotation:-8627422fd" fillcolor="black">
                  <v:shadow type="perspective" color="#c7dfd3" origin="-.5,-.5" offset="-26pt,-36pt" matrix="1.25,,,1.25"/>
                  <v:textpath style="font-family:&quot;Times New Roman&quot;;font-size:8pt;v-text-kern:t" trim="t" fitpath="t" string="10"/>
                </v:shape>
                <v:shape id="_x0000_s1395" type="#_x0000_t136" style="position:absolute;left:8909;top:2497;width:160;height:171;rotation:-11834045fd" fillcolor="black">
                  <v:shadow type="perspective" color="#c7dfd3" origin="-.5,-.5" offset="-26pt,-36pt" matrix="1.25,,,1.25"/>
                  <v:textpath style="font-family:&quot;Times New Roman&quot;;font-size:8pt;v-text-kern:t" trim="t" fitpath="t" string="8 "/>
                </v:shape>
                <v:shape id="_x0000_s1396" type="#_x0000_t136" style="position:absolute;left:9281;top:2350;width:160;height:171;rotation:-15309273fd" fillcolor="black">
                  <v:shadow type="perspective" color="#c7dfd3" origin="-.5,-.5" offset="-26pt,-36pt" matrix="1.25,,,1.25"/>
                  <v:textpath style="font-family:&quot;Times New Roman&quot;;font-size:8pt;v-text-kern:t" trim="t" fitpath="t" string="6 "/>
                </v:shape>
                <v:shape id="_x0000_s1397" type="#_x0000_t136" style="position:absolute;left:9365;top:1948;width:160;height:171;rotation:-19330080fd" fillcolor="black">
                  <v:shadow type="perspective" color="#c7dfd3" origin="-.5,-.5" offset="-26pt,-36pt" matrix="1.25,,,1.25"/>
                  <v:textpath style="font-family:&quot;Times New Roman&quot;;font-size:8pt;v-text-kern:t" trim="t" fitpath="t" string="4 "/>
                </v:shape>
                <v:shape id="_x0000_s1398" type="#_x0000_t136" style="position:absolute;left:9083;top:1645;width:160;height:171;rotation:-22315484fd" fillcolor="black">
                  <v:shadow type="perspective" color="#c7dfd3" origin="-.5,-.5" offset="-26pt,-36pt" matrix="1.25,,,1.25"/>
                  <v:textpath style="font-family:&quot;Times New Roman&quot;;font-size:8pt;v-text-kern:t" trim="t" fitpath="t" string="2 "/>
                </v:shape>
                <v:shape id="_x0000_s1399" type="#_x0000_t136" style="position:absolute;left:8675;top:1723;width:160;height:171;rotation:9200155fd" fillcolor="black">
                  <v:shadow type="perspective" color="#c7dfd3" origin="-.5,-.5" offset="-26pt,-36pt" matrix="1.25,,,1.25"/>
                  <v:textpath style="font-family:&quot;Times New Roman&quot;;font-size:8pt;v-text-kern:t" trim="t" fitpath="t" string=" 0"/>
                </v:shape>
                <v:shape id="_x0000_s1400" type="#_x0000_t136" style="position:absolute;left:8265;top:2001;width:454;height:113;rotation:-16823629fd" fillcolor="red" strokecolor="red">
                  <v:shadow type="perspective" color="#c7dfd3" origin="-.5,-.5" offset="-26pt,-36pt" matrix="1.25,,,1.25"/>
                  <v:textpath style="font-family:&quot;Times New Roman&quot;;font-size:8pt;v-text-kern:t" trim="t" fitpath="t" string=" x 1 N "/>
                </v:shape>
                <v:shape id="_x0000_s1401" type="#_x0000_t5" style="position:absolute;left:8501;top:1691;width:74;height:74;rotation:8624556fd" strokeweight=".25pt">
                  <o:lock v:ext="edit" aspectratio="t"/>
                </v:shape>
                <v:shape id="_x0000_s1402" type="#_x0000_t5" style="position:absolute;left:8408;top:2426;width:74;height:74;rotation:4167992fd" strokeweight=".25pt">
                  <o:lock v:ext="edit" aspectratio="t"/>
                </v:shape>
                <v:oval id="_x0000_s1403" style="position:absolute;left:8273;top:1429;width:1465;height:1465" filled="f" strokeweight="1.5pt"/>
              </v:group>
              <v:group id="_x0000_s1404" style="position:absolute;left:8546;top:11799;width:435;height:455;rotation:10205854fd" coordorigin="6191,4034" coordsize="435,455">
                <v:shape id="_x0000_s1405" type="#_x0000_t5" style="position:absolute;left:6191;top:4034;width:143;height:200;rotation:-2877697fd" fillcolor="red" strokecolor="red"/>
                <v:oval id="_x0000_s1406" style="position:absolute;left:6236;top:4099;width:390;height:390;rotation:143763fd"/>
              </v:group>
              <v:line id="_x0000_s1407" style="position:absolute;flip:y" from="6950,12197" to="8774,12881"/>
            </v:group>
            <v:line id="_x0000_s1408" style="position:absolute" from="5810,13052" to="6038,13231" strokeweight="1.5pt"/>
            <v:line id="_x0000_s1409" style="position:absolute;flip:y" from="5813,13060" to="6032,13235" strokeweight="1.5pt"/>
          </v:group>
        </w:pict>
      </w:r>
      <w:r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7C5C02CE" wp14:editId="70E4A5C6">
                <wp:simplePos x="0" y="0"/>
                <wp:positionH relativeFrom="column">
                  <wp:posOffset>3872865</wp:posOffset>
                </wp:positionH>
                <wp:positionV relativeFrom="paragraph">
                  <wp:posOffset>1229360</wp:posOffset>
                </wp:positionV>
                <wp:extent cx="36195" cy="36195"/>
                <wp:effectExtent l="5715" t="10160" r="5715" b="10795"/>
                <wp:wrapNone/>
                <wp:docPr id="1076" name="Oval 2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195" cy="3619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90" o:spid="_x0000_s1026" style="position:absolute;margin-left:304.95pt;margin-top:96.8pt;width:2.85pt;height:2.8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"/>
            </w:pict>
          </mc:Fallback>
        </mc:AlternateContent>
      </w:r>
      <w:r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0EB89066" wp14:editId="59884915">
                <wp:simplePos x="0" y="0"/>
                <wp:positionH relativeFrom="column">
                  <wp:posOffset>2533650</wp:posOffset>
                </wp:positionH>
                <wp:positionV relativeFrom="paragraph">
                  <wp:posOffset>1227455</wp:posOffset>
                </wp:positionV>
                <wp:extent cx="36195" cy="36195"/>
                <wp:effectExtent l="9525" t="8255" r="11430" b="12700"/>
                <wp:wrapNone/>
                <wp:docPr id="1075" name="Oval 2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195" cy="3619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89" o:spid="_x0000_s1026" style="position:absolute;margin-left:199.5pt;margin-top:96.65pt;width:2.85pt;height:2.85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"/>
            </w:pict>
          </mc:Fallback>
        </mc:AlternateContent>
      </w:r>
      <w:r w:rsidR="00A57931" w:rsidRPr="009F5F35">
        <w:rPr>
          <w:sz w:val="22"/>
          <w:szCs w:val="22"/>
        </w:rPr>
        <w:t>Suspendez cette plaque à deux dynamomètres comme ci-dessous</w:t>
      </w:r>
    </w:p>
    <w:p w:rsidR="00A57931" w:rsidRPr="009F5F35" w:rsidRDefault="005166BF" w:rsidP="00202637">
      <w:pPr>
        <w:spacing w:line="276" w:lineRule="auto"/>
        <w:jc w:val="both"/>
        <w:rPr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45952" behindDoc="0" locked="0" layoutInCell="1" allowOverlap="1" wp14:anchorId="5C689507" wp14:editId="332A04B0">
                <wp:simplePos x="0" y="0"/>
                <wp:positionH relativeFrom="column">
                  <wp:posOffset>1447800</wp:posOffset>
                </wp:positionH>
                <wp:positionV relativeFrom="paragraph">
                  <wp:posOffset>112395</wp:posOffset>
                </wp:positionV>
                <wp:extent cx="3474720" cy="1950085"/>
                <wp:effectExtent l="9525" t="7620" r="11430" b="13970"/>
                <wp:wrapNone/>
                <wp:docPr id="1074" name="Rectangle 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74720" cy="19500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86" o:spid="_x0000_s1026" style="position:absolute;margin-left:114pt;margin-top:8.85pt;width:273.6pt;height:153.55pt;z-index: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"/>
            </w:pict>
          </mc:Fallback>
        </mc:AlternateContent>
      </w:r>
    </w:p>
    <w:p w:rsidR="00A57931" w:rsidRDefault="00A57931" w:rsidP="00202637">
      <w:pPr>
        <w:spacing w:line="276" w:lineRule="auto"/>
        <w:jc w:val="both"/>
      </w:pPr>
    </w:p>
    <w:p w:rsidR="00A57931" w:rsidRDefault="00A57931" w:rsidP="00202637">
      <w:pPr>
        <w:spacing w:line="276" w:lineRule="auto"/>
        <w:jc w:val="both"/>
      </w:pPr>
    </w:p>
    <w:p w:rsidR="00A57931" w:rsidRDefault="00A57931" w:rsidP="00202637">
      <w:pPr>
        <w:spacing w:line="276" w:lineRule="auto"/>
        <w:jc w:val="both"/>
      </w:pPr>
    </w:p>
    <w:p w:rsidR="00A57931" w:rsidRDefault="00A57931" w:rsidP="00202637">
      <w:pPr>
        <w:spacing w:line="276" w:lineRule="auto"/>
        <w:jc w:val="both"/>
      </w:pPr>
    </w:p>
    <w:p w:rsidR="00A57931" w:rsidRDefault="00A57931" w:rsidP="00202637">
      <w:pPr>
        <w:spacing w:line="276" w:lineRule="auto"/>
        <w:jc w:val="both"/>
      </w:pPr>
    </w:p>
    <w:p w:rsidR="00A57931" w:rsidRDefault="00A57931" w:rsidP="00202637">
      <w:pPr>
        <w:spacing w:line="276" w:lineRule="auto"/>
        <w:jc w:val="both"/>
      </w:pPr>
    </w:p>
    <w:p w:rsidR="00A57931" w:rsidRDefault="00A57931" w:rsidP="00202637">
      <w:pPr>
        <w:spacing w:line="276" w:lineRule="auto"/>
        <w:jc w:val="both"/>
      </w:pPr>
    </w:p>
    <w:p w:rsidR="00A57931" w:rsidRDefault="00A57931" w:rsidP="00202637">
      <w:pPr>
        <w:spacing w:line="276" w:lineRule="auto"/>
        <w:jc w:val="both"/>
      </w:pPr>
    </w:p>
    <w:p w:rsidR="004A6C21" w:rsidRDefault="004A6C21" w:rsidP="00202637">
      <w:pPr>
        <w:spacing w:line="276" w:lineRule="auto"/>
        <w:jc w:val="both"/>
      </w:pPr>
    </w:p>
    <w:p w:rsidR="00A57931" w:rsidRDefault="00A57931" w:rsidP="00202637">
      <w:pPr>
        <w:spacing w:line="276" w:lineRule="auto"/>
        <w:jc w:val="both"/>
      </w:pPr>
    </w:p>
    <w:p w:rsidR="00A57931" w:rsidRPr="009F5F35" w:rsidRDefault="00A57931" w:rsidP="00202637">
      <w:pPr>
        <w:spacing w:line="276" w:lineRule="auto"/>
        <w:ind w:left="360"/>
        <w:jc w:val="both"/>
        <w:rPr>
          <w:sz w:val="22"/>
          <w:szCs w:val="22"/>
        </w:rPr>
      </w:pPr>
      <w:r w:rsidRPr="009F5F35">
        <w:rPr>
          <w:sz w:val="22"/>
          <w:szCs w:val="22"/>
        </w:rPr>
        <w:t>Sur la feuille A3, tracez les trois droites d’action des forces.</w:t>
      </w:r>
    </w:p>
    <w:p w:rsidR="00A57931" w:rsidRPr="009F5F35" w:rsidRDefault="00A57931" w:rsidP="00202637">
      <w:pPr>
        <w:spacing w:line="276" w:lineRule="auto"/>
        <w:ind w:left="360"/>
        <w:jc w:val="both"/>
        <w:rPr>
          <w:sz w:val="22"/>
          <w:szCs w:val="22"/>
        </w:rPr>
      </w:pPr>
      <w:r w:rsidRPr="009F5F35">
        <w:rPr>
          <w:sz w:val="22"/>
          <w:szCs w:val="22"/>
        </w:rPr>
        <w:t>Que constatez-vous ?</w:t>
      </w:r>
    </w:p>
    <w:p w:rsidR="00A57931" w:rsidRPr="009F5F35" w:rsidRDefault="00A57931" w:rsidP="00202637">
      <w:pPr>
        <w:spacing w:line="276" w:lineRule="auto"/>
        <w:ind w:left="360"/>
        <w:jc w:val="both"/>
        <w:rPr>
          <w:sz w:val="22"/>
          <w:szCs w:val="22"/>
        </w:rPr>
      </w:pPr>
      <w:r w:rsidRPr="009F5F35">
        <w:rPr>
          <w:sz w:val="22"/>
          <w:szCs w:val="22"/>
        </w:rPr>
        <w:t>………………………………………………………………………………………………………………………………………………………………………………Complétez le tableau de caractéristiques</w:t>
      </w:r>
    </w:p>
    <w:tbl>
      <w:tblPr>
        <w:tblW w:w="0" w:type="auto"/>
        <w:tblInd w:w="10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78"/>
        <w:gridCol w:w="2041"/>
        <w:gridCol w:w="2041"/>
        <w:gridCol w:w="2041"/>
        <w:gridCol w:w="2041"/>
      </w:tblGrid>
      <w:tr w:rsidR="00A57931" w:rsidRPr="009F5F35" w:rsidTr="003307BA">
        <w:tblPrEx>
          <w:tblCellMar>
            <w:top w:w="0" w:type="dxa"/>
            <w:bottom w:w="0" w:type="dxa"/>
          </w:tblCellMar>
        </w:tblPrEx>
        <w:tc>
          <w:tcPr>
            <w:tcW w:w="978" w:type="dxa"/>
            <w:shd w:val="clear" w:color="auto" w:fill="D9D9D9"/>
            <w:vAlign w:val="center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9F5F35">
              <w:rPr>
                <w:sz w:val="22"/>
                <w:szCs w:val="22"/>
              </w:rPr>
              <w:t>Force</w:t>
            </w:r>
          </w:p>
        </w:tc>
        <w:tc>
          <w:tcPr>
            <w:tcW w:w="2041" w:type="dxa"/>
            <w:shd w:val="clear" w:color="auto" w:fill="D9D9D9"/>
            <w:vAlign w:val="center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9F5F35">
              <w:rPr>
                <w:sz w:val="22"/>
                <w:szCs w:val="22"/>
              </w:rPr>
              <w:t>Point d’application</w:t>
            </w:r>
          </w:p>
        </w:tc>
        <w:tc>
          <w:tcPr>
            <w:tcW w:w="2041" w:type="dxa"/>
            <w:shd w:val="clear" w:color="auto" w:fill="D9D9D9"/>
            <w:vAlign w:val="center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9F5F35">
              <w:rPr>
                <w:sz w:val="22"/>
                <w:szCs w:val="22"/>
              </w:rPr>
              <w:t>Droite d’action</w:t>
            </w:r>
          </w:p>
        </w:tc>
        <w:tc>
          <w:tcPr>
            <w:tcW w:w="2041" w:type="dxa"/>
            <w:shd w:val="clear" w:color="auto" w:fill="D9D9D9"/>
            <w:vAlign w:val="center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9F5F35">
              <w:rPr>
                <w:sz w:val="22"/>
                <w:szCs w:val="22"/>
              </w:rPr>
              <w:t>Sens</w:t>
            </w:r>
          </w:p>
        </w:tc>
        <w:tc>
          <w:tcPr>
            <w:tcW w:w="2041" w:type="dxa"/>
            <w:shd w:val="clear" w:color="auto" w:fill="D9D9D9"/>
            <w:vAlign w:val="center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9F5F35">
              <w:rPr>
                <w:sz w:val="22"/>
                <w:szCs w:val="22"/>
              </w:rPr>
              <w:t>Intensité (N)</w:t>
            </w:r>
          </w:p>
        </w:tc>
      </w:tr>
      <w:tr w:rsidR="00A57931" w:rsidRPr="009F5F35" w:rsidTr="003307BA">
        <w:tblPrEx>
          <w:tblCellMar>
            <w:top w:w="0" w:type="dxa"/>
            <w:bottom w:w="0" w:type="dxa"/>
          </w:tblCellMar>
        </w:tblPrEx>
        <w:tc>
          <w:tcPr>
            <w:tcW w:w="978" w:type="dxa"/>
            <w:shd w:val="clear" w:color="auto" w:fill="D9D9D9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9F5F35">
              <w:rPr>
                <w:sz w:val="22"/>
                <w:szCs w:val="22"/>
              </w:rPr>
              <w:fldChar w:fldCharType="begin"/>
            </w:r>
            <w:r w:rsidRPr="009F5F35">
              <w:rPr>
                <w:sz w:val="22"/>
                <w:szCs w:val="22"/>
              </w:rPr>
              <w:instrText xml:space="preserve"> eq \o(\s\up7(\d\fo2()</w:instrText>
            </w:r>
            <w:r w:rsidRPr="009F5F35">
              <w:rPr>
                <w:sz w:val="22"/>
                <w:szCs w:val="22"/>
              </w:rPr>
              <w:fldChar w:fldCharType="begin"/>
            </w:r>
            <w:r w:rsidRPr="009F5F35">
              <w:rPr>
                <w:sz w:val="22"/>
                <w:szCs w:val="22"/>
              </w:rPr>
              <w:instrText xml:space="preserve"> Symbol 190\f Symbol \s5\h </w:instrText>
            </w:r>
            <w:r w:rsidRPr="009F5F35">
              <w:rPr>
                <w:sz w:val="22"/>
                <w:szCs w:val="22"/>
              </w:rPr>
              <w:fldChar w:fldCharType="end"/>
            </w:r>
            <w:r w:rsidRPr="009F5F35">
              <w:rPr>
                <w:sz w:val="22"/>
                <w:szCs w:val="22"/>
              </w:rPr>
              <w:fldChar w:fldCharType="begin"/>
            </w:r>
            <w:r w:rsidRPr="009F5F35">
              <w:rPr>
                <w:sz w:val="22"/>
                <w:szCs w:val="22"/>
              </w:rPr>
              <w:instrText xml:space="preserve"> Symbol 190\f Symbol \s5\h </w:instrText>
            </w:r>
            <w:r w:rsidRPr="009F5F35">
              <w:rPr>
                <w:sz w:val="22"/>
                <w:szCs w:val="22"/>
              </w:rPr>
              <w:fldChar w:fldCharType="end"/>
            </w:r>
            <w:r w:rsidRPr="009F5F35">
              <w:rPr>
                <w:sz w:val="22"/>
                <w:szCs w:val="22"/>
              </w:rPr>
              <w:fldChar w:fldCharType="begin"/>
            </w:r>
            <w:r w:rsidRPr="009F5F35">
              <w:rPr>
                <w:sz w:val="22"/>
                <w:szCs w:val="22"/>
              </w:rPr>
              <w:instrText xml:space="preserve"> Symbol 174\f Symbol \s5\h </w:instrText>
            </w:r>
            <w:r w:rsidRPr="009F5F35">
              <w:rPr>
                <w:sz w:val="22"/>
                <w:szCs w:val="22"/>
              </w:rPr>
              <w:fldChar w:fldCharType="end"/>
            </w:r>
            <w:r w:rsidRPr="009F5F35">
              <w:rPr>
                <w:sz w:val="22"/>
                <w:szCs w:val="22"/>
              </w:rPr>
              <w:instrText>);P)</w:instrText>
            </w:r>
            <w:r w:rsidRPr="009F5F35">
              <w:rPr>
                <w:sz w:val="22"/>
                <w:szCs w:val="22"/>
              </w:rPr>
              <w:fldChar w:fldCharType="end"/>
            </w:r>
          </w:p>
        </w:tc>
        <w:tc>
          <w:tcPr>
            <w:tcW w:w="2041" w:type="dxa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9F5F35">
              <w:rPr>
                <w:sz w:val="22"/>
                <w:szCs w:val="22"/>
              </w:rPr>
              <w:t>G</w:t>
            </w:r>
          </w:p>
        </w:tc>
        <w:tc>
          <w:tcPr>
            <w:tcW w:w="2041" w:type="dxa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9F5F35">
              <w:rPr>
                <w:sz w:val="22"/>
                <w:szCs w:val="22"/>
              </w:rPr>
              <w:t>|</w:t>
            </w:r>
          </w:p>
        </w:tc>
        <w:tc>
          <w:tcPr>
            <w:tcW w:w="2041" w:type="dxa"/>
          </w:tcPr>
          <w:p w:rsidR="00A57931" w:rsidRPr="009F5F35" w:rsidRDefault="005166BF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55168" behindDoc="0" locked="0" layoutInCell="1" allowOverlap="1" wp14:anchorId="6E0290ED" wp14:editId="737ECEC1">
                      <wp:simplePos x="0" y="0"/>
                      <wp:positionH relativeFrom="column">
                        <wp:posOffset>582930</wp:posOffset>
                      </wp:positionH>
                      <wp:positionV relativeFrom="paragraph">
                        <wp:posOffset>-6985</wp:posOffset>
                      </wp:positionV>
                      <wp:extent cx="0" cy="161925"/>
                      <wp:effectExtent l="59055" t="12065" r="64770" b="16510"/>
                      <wp:wrapSquare wrapText="bothSides"/>
                      <wp:docPr id="1073" name="Line 44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619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arrow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442" o:spid="_x0000_s1026" style="position:absolute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5.9pt,-.55pt" to="45.9pt,12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">
                      <v:stroke endarrow="open" endarrowwidth="narrow" endarrowlength="short"/>
                      <w10:wrap type="square"/>
                    </v:line>
                  </w:pict>
                </mc:Fallback>
              </mc:AlternateContent>
            </w:r>
          </w:p>
        </w:tc>
        <w:tc>
          <w:tcPr>
            <w:tcW w:w="2041" w:type="dxa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</w:p>
        </w:tc>
      </w:tr>
      <w:tr w:rsidR="00A57931" w:rsidRPr="009F5F35" w:rsidTr="003307BA">
        <w:tblPrEx>
          <w:tblCellMar>
            <w:top w:w="0" w:type="dxa"/>
            <w:bottom w:w="0" w:type="dxa"/>
          </w:tblCellMar>
        </w:tblPrEx>
        <w:tc>
          <w:tcPr>
            <w:tcW w:w="978" w:type="dxa"/>
            <w:shd w:val="clear" w:color="auto" w:fill="D9D9D9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  <w:vertAlign w:val="subscript"/>
              </w:rPr>
            </w:pPr>
            <w:r w:rsidRPr="009F5F35">
              <w:rPr>
                <w:sz w:val="22"/>
                <w:szCs w:val="22"/>
              </w:rPr>
              <w:fldChar w:fldCharType="begin"/>
            </w:r>
            <w:r w:rsidRPr="009F5F35">
              <w:rPr>
                <w:sz w:val="22"/>
                <w:szCs w:val="22"/>
              </w:rPr>
              <w:instrText xml:space="preserve"> eq \o(\s\up7(\d\fo2()</w:instrText>
            </w:r>
            <w:r w:rsidRPr="009F5F35">
              <w:rPr>
                <w:sz w:val="22"/>
                <w:szCs w:val="22"/>
              </w:rPr>
              <w:fldChar w:fldCharType="begin"/>
            </w:r>
            <w:r w:rsidRPr="009F5F35">
              <w:rPr>
                <w:sz w:val="22"/>
                <w:szCs w:val="22"/>
              </w:rPr>
              <w:instrText xml:space="preserve"> Symbol 190\f Symbol \s5\h </w:instrText>
            </w:r>
            <w:r w:rsidRPr="009F5F35">
              <w:rPr>
                <w:sz w:val="22"/>
                <w:szCs w:val="22"/>
              </w:rPr>
              <w:fldChar w:fldCharType="end"/>
            </w:r>
            <w:r w:rsidRPr="009F5F35">
              <w:rPr>
                <w:sz w:val="22"/>
                <w:szCs w:val="22"/>
              </w:rPr>
              <w:fldChar w:fldCharType="begin"/>
            </w:r>
            <w:r w:rsidRPr="009F5F35">
              <w:rPr>
                <w:sz w:val="22"/>
                <w:szCs w:val="22"/>
              </w:rPr>
              <w:instrText xml:space="preserve"> Symbol 190\f Symbol \s5\h </w:instrText>
            </w:r>
            <w:r w:rsidRPr="009F5F35">
              <w:rPr>
                <w:sz w:val="22"/>
                <w:szCs w:val="22"/>
              </w:rPr>
              <w:fldChar w:fldCharType="end"/>
            </w:r>
            <w:r w:rsidRPr="009F5F35">
              <w:rPr>
                <w:sz w:val="22"/>
                <w:szCs w:val="22"/>
              </w:rPr>
              <w:fldChar w:fldCharType="begin"/>
            </w:r>
            <w:r w:rsidRPr="009F5F35">
              <w:rPr>
                <w:sz w:val="22"/>
                <w:szCs w:val="22"/>
              </w:rPr>
              <w:instrText xml:space="preserve"> Symbol 174\f Symbol \s5\h </w:instrText>
            </w:r>
            <w:r w:rsidRPr="009F5F35">
              <w:rPr>
                <w:sz w:val="22"/>
                <w:szCs w:val="22"/>
              </w:rPr>
              <w:fldChar w:fldCharType="end"/>
            </w:r>
            <w:r w:rsidRPr="009F5F35">
              <w:rPr>
                <w:sz w:val="22"/>
                <w:szCs w:val="22"/>
              </w:rPr>
              <w:instrText>);F</w:instrText>
            </w:r>
            <w:r w:rsidRPr="009F5F35">
              <w:rPr>
                <w:sz w:val="22"/>
                <w:szCs w:val="22"/>
                <w:vertAlign w:val="subscript"/>
              </w:rPr>
              <w:instrText>1</w:instrText>
            </w:r>
            <w:r w:rsidRPr="009F5F35">
              <w:rPr>
                <w:sz w:val="22"/>
                <w:szCs w:val="22"/>
              </w:rPr>
              <w:instrText>)</w:instrText>
            </w:r>
            <w:r w:rsidRPr="009F5F35">
              <w:rPr>
                <w:sz w:val="22"/>
                <w:szCs w:val="22"/>
              </w:rPr>
              <w:fldChar w:fldCharType="end"/>
            </w:r>
          </w:p>
        </w:tc>
        <w:tc>
          <w:tcPr>
            <w:tcW w:w="2041" w:type="dxa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2041" w:type="dxa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2041" w:type="dxa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2041" w:type="dxa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</w:p>
        </w:tc>
      </w:tr>
      <w:tr w:rsidR="00A57931" w:rsidRPr="009F5F35" w:rsidTr="003307BA">
        <w:tblPrEx>
          <w:tblCellMar>
            <w:top w:w="0" w:type="dxa"/>
            <w:bottom w:w="0" w:type="dxa"/>
          </w:tblCellMar>
        </w:tblPrEx>
        <w:tc>
          <w:tcPr>
            <w:tcW w:w="978" w:type="dxa"/>
            <w:shd w:val="clear" w:color="auto" w:fill="D9D9D9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  <w:vertAlign w:val="subscript"/>
              </w:rPr>
            </w:pPr>
            <w:r w:rsidRPr="009F5F35">
              <w:rPr>
                <w:sz w:val="22"/>
                <w:szCs w:val="22"/>
              </w:rPr>
              <w:fldChar w:fldCharType="begin"/>
            </w:r>
            <w:r w:rsidRPr="009F5F35">
              <w:rPr>
                <w:sz w:val="22"/>
                <w:szCs w:val="22"/>
              </w:rPr>
              <w:instrText xml:space="preserve"> eq \o(\s\up7(\d\fo2()</w:instrText>
            </w:r>
            <w:r w:rsidRPr="009F5F35">
              <w:rPr>
                <w:sz w:val="22"/>
                <w:szCs w:val="22"/>
              </w:rPr>
              <w:fldChar w:fldCharType="begin"/>
            </w:r>
            <w:r w:rsidRPr="009F5F35">
              <w:rPr>
                <w:sz w:val="22"/>
                <w:szCs w:val="22"/>
              </w:rPr>
              <w:instrText xml:space="preserve"> Symbol 190\f Symbol \s5\h </w:instrText>
            </w:r>
            <w:r w:rsidRPr="009F5F35">
              <w:rPr>
                <w:sz w:val="22"/>
                <w:szCs w:val="22"/>
              </w:rPr>
              <w:fldChar w:fldCharType="end"/>
            </w:r>
            <w:r w:rsidRPr="009F5F35">
              <w:rPr>
                <w:sz w:val="22"/>
                <w:szCs w:val="22"/>
              </w:rPr>
              <w:fldChar w:fldCharType="begin"/>
            </w:r>
            <w:r w:rsidRPr="009F5F35">
              <w:rPr>
                <w:sz w:val="22"/>
                <w:szCs w:val="22"/>
              </w:rPr>
              <w:instrText xml:space="preserve"> Symbol 190\f Symbol \s5\h </w:instrText>
            </w:r>
            <w:r w:rsidRPr="009F5F35">
              <w:rPr>
                <w:sz w:val="22"/>
                <w:szCs w:val="22"/>
              </w:rPr>
              <w:fldChar w:fldCharType="end"/>
            </w:r>
            <w:r w:rsidRPr="009F5F35">
              <w:rPr>
                <w:sz w:val="22"/>
                <w:szCs w:val="22"/>
              </w:rPr>
              <w:fldChar w:fldCharType="begin"/>
            </w:r>
            <w:r w:rsidRPr="009F5F35">
              <w:rPr>
                <w:sz w:val="22"/>
                <w:szCs w:val="22"/>
              </w:rPr>
              <w:instrText xml:space="preserve"> Symbol 174\f Symbol \s5\h </w:instrText>
            </w:r>
            <w:r w:rsidRPr="009F5F35">
              <w:rPr>
                <w:sz w:val="22"/>
                <w:szCs w:val="22"/>
              </w:rPr>
              <w:fldChar w:fldCharType="end"/>
            </w:r>
            <w:r w:rsidRPr="009F5F35">
              <w:rPr>
                <w:sz w:val="22"/>
                <w:szCs w:val="22"/>
              </w:rPr>
              <w:instrText>);F</w:instrText>
            </w:r>
            <w:r w:rsidRPr="009F5F35">
              <w:rPr>
                <w:sz w:val="22"/>
                <w:szCs w:val="22"/>
                <w:vertAlign w:val="subscript"/>
              </w:rPr>
              <w:instrText>2</w:instrText>
            </w:r>
            <w:r w:rsidRPr="009F5F35">
              <w:rPr>
                <w:sz w:val="22"/>
                <w:szCs w:val="22"/>
              </w:rPr>
              <w:instrText>)</w:instrText>
            </w:r>
            <w:r w:rsidRPr="009F5F35">
              <w:rPr>
                <w:sz w:val="22"/>
                <w:szCs w:val="22"/>
              </w:rPr>
              <w:fldChar w:fldCharType="end"/>
            </w:r>
          </w:p>
        </w:tc>
        <w:tc>
          <w:tcPr>
            <w:tcW w:w="2041" w:type="dxa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2041" w:type="dxa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2041" w:type="dxa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2041" w:type="dxa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</w:p>
        </w:tc>
      </w:tr>
    </w:tbl>
    <w:p w:rsidR="00A57931" w:rsidRPr="009F5F35" w:rsidRDefault="00A57931" w:rsidP="00202637">
      <w:pPr>
        <w:spacing w:line="276" w:lineRule="auto"/>
        <w:ind w:left="360"/>
        <w:jc w:val="both"/>
        <w:rPr>
          <w:sz w:val="22"/>
          <w:szCs w:val="22"/>
        </w:rPr>
      </w:pPr>
    </w:p>
    <w:p w:rsidR="00A57931" w:rsidRPr="009F5F35" w:rsidRDefault="00A57931" w:rsidP="00202637">
      <w:pPr>
        <w:spacing w:line="276" w:lineRule="auto"/>
        <w:ind w:left="360"/>
        <w:jc w:val="both"/>
        <w:rPr>
          <w:sz w:val="22"/>
          <w:szCs w:val="22"/>
        </w:rPr>
      </w:pPr>
      <w:r w:rsidRPr="009F5F35">
        <w:rPr>
          <w:sz w:val="22"/>
          <w:szCs w:val="22"/>
        </w:rPr>
        <w:t>Sur votre feuille A3, tracez les vecteurs forces en choisissant une échelle appropriée.</w:t>
      </w:r>
    </w:p>
    <w:p w:rsidR="00A57931" w:rsidRPr="009F5F35" w:rsidRDefault="00A57931" w:rsidP="00202637">
      <w:pPr>
        <w:spacing w:line="276" w:lineRule="auto"/>
        <w:ind w:left="360"/>
        <w:jc w:val="both"/>
        <w:rPr>
          <w:sz w:val="22"/>
          <w:szCs w:val="22"/>
        </w:rPr>
      </w:pPr>
      <w:r w:rsidRPr="009F5F35">
        <w:rPr>
          <w:sz w:val="22"/>
          <w:szCs w:val="22"/>
        </w:rPr>
        <w:t xml:space="preserve">Construisez </w:t>
      </w:r>
      <w:proofErr w:type="gramStart"/>
      <w:r w:rsidRPr="009F5F35">
        <w:rPr>
          <w:sz w:val="22"/>
          <w:szCs w:val="22"/>
        </w:rPr>
        <w:t>le</w:t>
      </w:r>
      <w:proofErr w:type="gramEnd"/>
      <w:r w:rsidRPr="009F5F35">
        <w:rPr>
          <w:sz w:val="22"/>
          <w:szCs w:val="22"/>
        </w:rPr>
        <w:t xml:space="preserve"> dynamique des forces sur la grille suivante en respectant les angles entre les vecteurs de votre situation.</w:t>
      </w:r>
    </w:p>
    <w:p w:rsidR="00A57931" w:rsidRDefault="00A57931" w:rsidP="00202637">
      <w:pPr>
        <w:spacing w:line="276" w:lineRule="auto"/>
        <w:ind w:left="360"/>
        <w:jc w:val="both"/>
      </w:pPr>
    </w:p>
    <w:p w:rsidR="00A57931" w:rsidRDefault="005166BF" w:rsidP="00202637">
      <w:pPr>
        <w:spacing w:line="276" w:lineRule="auto"/>
        <w:ind w:left="360"/>
        <w:jc w:val="both"/>
      </w:pPr>
      <w:r>
        <w:rPr>
          <w:noProof/>
        </w:rPr>
        <mc:AlternateContent>
          <mc:Choice Requires="wpg">
            <w:drawing>
              <wp:anchor distT="107950" distB="107950" distL="107950" distR="107950" simplePos="0" relativeHeight="251654144" behindDoc="0" locked="0" layoutInCell="1" allowOverlap="1" wp14:anchorId="62CEA94A" wp14:editId="2D415A5E">
                <wp:simplePos x="0" y="0"/>
                <wp:positionH relativeFrom="column">
                  <wp:posOffset>393065</wp:posOffset>
                </wp:positionH>
                <wp:positionV relativeFrom="paragraph">
                  <wp:posOffset>86360</wp:posOffset>
                </wp:positionV>
                <wp:extent cx="5760085" cy="2879725"/>
                <wp:effectExtent l="12065" t="10160" r="9525" b="5715"/>
                <wp:wrapSquare wrapText="bothSides"/>
                <wp:docPr id="1018" name="Group 3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760085" cy="2879725"/>
                          <a:chOff x="1140" y="990"/>
                          <a:chExt cx="9071" cy="5669"/>
                        </a:xfrm>
                      </wpg:grpSpPr>
                      <wps:wsp>
                        <wps:cNvPr id="1019" name="Line 388"/>
                        <wps:cNvCnPr/>
                        <wps:spPr bwMode="auto">
                          <a:xfrm>
                            <a:off x="1140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20" name="Line 389"/>
                        <wps:cNvCnPr/>
                        <wps:spPr bwMode="auto">
                          <a:xfrm>
                            <a:off x="1423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21" name="Line 390"/>
                        <wps:cNvCnPr/>
                        <wps:spPr bwMode="auto">
                          <a:xfrm>
                            <a:off x="1707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22" name="Line 391"/>
                        <wps:cNvCnPr/>
                        <wps:spPr bwMode="auto">
                          <a:xfrm>
                            <a:off x="1990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23" name="Line 392"/>
                        <wps:cNvCnPr/>
                        <wps:spPr bwMode="auto">
                          <a:xfrm>
                            <a:off x="2274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24" name="Line 393"/>
                        <wps:cNvCnPr/>
                        <wps:spPr bwMode="auto">
                          <a:xfrm>
                            <a:off x="2557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25" name="Line 394"/>
                        <wps:cNvCnPr/>
                        <wps:spPr bwMode="auto">
                          <a:xfrm>
                            <a:off x="2841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26" name="Line 395"/>
                        <wps:cNvCnPr/>
                        <wps:spPr bwMode="auto">
                          <a:xfrm>
                            <a:off x="3124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27" name="Line 396"/>
                        <wps:cNvCnPr/>
                        <wps:spPr bwMode="auto">
                          <a:xfrm>
                            <a:off x="3408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28" name="Line 397"/>
                        <wps:cNvCnPr/>
                        <wps:spPr bwMode="auto">
                          <a:xfrm>
                            <a:off x="3691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29" name="Line 398"/>
                        <wps:cNvCnPr/>
                        <wps:spPr bwMode="auto">
                          <a:xfrm>
                            <a:off x="3975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30" name="Line 399"/>
                        <wps:cNvCnPr/>
                        <wps:spPr bwMode="auto">
                          <a:xfrm>
                            <a:off x="4258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31" name="Line 400"/>
                        <wps:cNvCnPr/>
                        <wps:spPr bwMode="auto">
                          <a:xfrm>
                            <a:off x="4542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32" name="Line 401"/>
                        <wps:cNvCnPr/>
                        <wps:spPr bwMode="auto">
                          <a:xfrm>
                            <a:off x="4825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33" name="Line 402"/>
                        <wps:cNvCnPr/>
                        <wps:spPr bwMode="auto">
                          <a:xfrm>
                            <a:off x="5109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34" name="Line 403"/>
                        <wps:cNvCnPr/>
                        <wps:spPr bwMode="auto">
                          <a:xfrm>
                            <a:off x="5392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35" name="Line 404"/>
                        <wps:cNvCnPr/>
                        <wps:spPr bwMode="auto">
                          <a:xfrm>
                            <a:off x="5675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36" name="Line 405"/>
                        <wps:cNvCnPr/>
                        <wps:spPr bwMode="auto">
                          <a:xfrm>
                            <a:off x="5959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37" name="Line 406"/>
                        <wps:cNvCnPr/>
                        <wps:spPr bwMode="auto">
                          <a:xfrm>
                            <a:off x="6242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38" name="Line 407"/>
                        <wps:cNvCnPr/>
                        <wps:spPr bwMode="auto">
                          <a:xfrm>
                            <a:off x="6526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39" name="Line 408"/>
                        <wps:cNvCnPr/>
                        <wps:spPr bwMode="auto">
                          <a:xfrm>
                            <a:off x="6809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40" name="Line 409"/>
                        <wps:cNvCnPr/>
                        <wps:spPr bwMode="auto">
                          <a:xfrm>
                            <a:off x="7093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41" name="Line 410"/>
                        <wps:cNvCnPr/>
                        <wps:spPr bwMode="auto">
                          <a:xfrm>
                            <a:off x="7376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42" name="Line 411"/>
                        <wps:cNvCnPr/>
                        <wps:spPr bwMode="auto">
                          <a:xfrm>
                            <a:off x="7660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43" name="Line 412"/>
                        <wps:cNvCnPr/>
                        <wps:spPr bwMode="auto">
                          <a:xfrm>
                            <a:off x="7943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44" name="Line 413"/>
                        <wps:cNvCnPr/>
                        <wps:spPr bwMode="auto">
                          <a:xfrm>
                            <a:off x="8227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45" name="Line 414"/>
                        <wps:cNvCnPr/>
                        <wps:spPr bwMode="auto">
                          <a:xfrm>
                            <a:off x="8510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46" name="Line 415"/>
                        <wps:cNvCnPr/>
                        <wps:spPr bwMode="auto">
                          <a:xfrm>
                            <a:off x="8794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47" name="Line 416"/>
                        <wps:cNvCnPr/>
                        <wps:spPr bwMode="auto">
                          <a:xfrm>
                            <a:off x="9077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48" name="Line 417"/>
                        <wps:cNvCnPr/>
                        <wps:spPr bwMode="auto">
                          <a:xfrm>
                            <a:off x="9360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49" name="Line 418"/>
                        <wps:cNvCnPr/>
                        <wps:spPr bwMode="auto">
                          <a:xfrm>
                            <a:off x="9644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50" name="Line 419"/>
                        <wps:cNvCnPr/>
                        <wps:spPr bwMode="auto">
                          <a:xfrm>
                            <a:off x="9927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51" name="Line 420"/>
                        <wps:cNvCnPr/>
                        <wps:spPr bwMode="auto">
                          <a:xfrm>
                            <a:off x="10211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52" name="Line 421"/>
                        <wps:cNvCnPr/>
                        <wps:spPr bwMode="auto">
                          <a:xfrm>
                            <a:off x="1140" y="990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53" name="Line 422"/>
                        <wps:cNvCnPr/>
                        <wps:spPr bwMode="auto">
                          <a:xfrm>
                            <a:off x="1140" y="1273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54" name="Line 423"/>
                        <wps:cNvCnPr/>
                        <wps:spPr bwMode="auto">
                          <a:xfrm>
                            <a:off x="1140" y="1557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55" name="Line 424"/>
                        <wps:cNvCnPr/>
                        <wps:spPr bwMode="auto">
                          <a:xfrm>
                            <a:off x="1140" y="1840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56" name="Line 425"/>
                        <wps:cNvCnPr/>
                        <wps:spPr bwMode="auto">
                          <a:xfrm>
                            <a:off x="1140" y="2124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57" name="Line 426"/>
                        <wps:cNvCnPr/>
                        <wps:spPr bwMode="auto">
                          <a:xfrm>
                            <a:off x="1140" y="2407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58" name="Line 427"/>
                        <wps:cNvCnPr/>
                        <wps:spPr bwMode="auto">
                          <a:xfrm>
                            <a:off x="1140" y="2691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59" name="Line 428"/>
                        <wps:cNvCnPr/>
                        <wps:spPr bwMode="auto">
                          <a:xfrm>
                            <a:off x="1140" y="2974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60" name="Line 429"/>
                        <wps:cNvCnPr/>
                        <wps:spPr bwMode="auto">
                          <a:xfrm>
                            <a:off x="1140" y="3258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61" name="Line 430"/>
                        <wps:cNvCnPr/>
                        <wps:spPr bwMode="auto">
                          <a:xfrm>
                            <a:off x="1140" y="3541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62" name="Line 431"/>
                        <wps:cNvCnPr/>
                        <wps:spPr bwMode="auto">
                          <a:xfrm>
                            <a:off x="1140" y="3825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63" name="Line 432"/>
                        <wps:cNvCnPr/>
                        <wps:spPr bwMode="auto">
                          <a:xfrm>
                            <a:off x="1140" y="4108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64" name="Line 433"/>
                        <wps:cNvCnPr/>
                        <wps:spPr bwMode="auto">
                          <a:xfrm>
                            <a:off x="1140" y="4392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65" name="Line 434"/>
                        <wps:cNvCnPr/>
                        <wps:spPr bwMode="auto">
                          <a:xfrm>
                            <a:off x="1140" y="4675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66" name="Line 435"/>
                        <wps:cNvCnPr/>
                        <wps:spPr bwMode="auto">
                          <a:xfrm>
                            <a:off x="1140" y="4959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67" name="Line 436"/>
                        <wps:cNvCnPr/>
                        <wps:spPr bwMode="auto">
                          <a:xfrm>
                            <a:off x="1140" y="5242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68" name="Line 437"/>
                        <wps:cNvCnPr/>
                        <wps:spPr bwMode="auto">
                          <a:xfrm>
                            <a:off x="1140" y="5525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69" name="Line 438"/>
                        <wps:cNvCnPr/>
                        <wps:spPr bwMode="auto">
                          <a:xfrm>
                            <a:off x="1140" y="5809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70" name="Line 439"/>
                        <wps:cNvCnPr/>
                        <wps:spPr bwMode="auto">
                          <a:xfrm>
                            <a:off x="1140" y="6092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71" name="Line 440"/>
                        <wps:cNvCnPr/>
                        <wps:spPr bwMode="auto">
                          <a:xfrm>
                            <a:off x="1140" y="6376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72" name="Line 441"/>
                        <wps:cNvCnPr/>
                        <wps:spPr bwMode="auto">
                          <a:xfrm>
                            <a:off x="1140" y="6659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87" o:spid="_x0000_s1026" style="position:absolute;margin-left:30.95pt;margin-top:6.8pt;width:453.55pt;height:226.75pt;z-index:251654144;mso-wrap-distance-left:8.5pt;mso-wrap-distance-top:8.5pt;mso-wrap-distance-right:8.5pt;mso-wrap-distance-bottom:8.5pt" coordorigin="1140,990" coordsize="9071,56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">
                <v:line id="Line 388" o:spid="_x0000_s1027" style="position:absolute;visibility:visible;mso-wrap-style:square" from="1140,990" to="1140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X9pP8IAAADdAAAADwAAAGRycy9kb3ducmV2LnhtbERP3WrCMBS+H/gO4Qi7m2nHGFs1iggy&#10;wYu5zgc4Nsem2pyUJNr69kYY7O58fL9nthhsK67kQ+NYQT7JQBBXTjdcK9j/rl8+QISIrLF1TApu&#10;FGAxHz3NsNCu5x+6lrEWKYRDgQpMjF0hZagMWQwT1xEn7ui8xZigr6X22Kdw28rXLHuXFhtODQY7&#10;WhmqzuXFKjjm7e67L7cHPO2/qluzCv7NBKWex8NyCiLSEP/Ff+6NTvOz/BMe36QT5PwO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X9pP8IAAADdAAAADwAAAAAAAAAAAAAA&#10;AAChAgAAZHJzL2Rvd25yZXYueG1sUEsFBgAAAAAEAAQA+QAAAJADAAAAAA==&#10;" strokeweight="0">
                  <v:stroke dashstyle="dash"/>
                </v:line>
                <v:line id="Line 389" o:spid="_x0000_s1028" style="position:absolute;visibility:visible;mso-wrap-style:square" from="1423,990" to="1423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ikKH8UAAADdAAAADwAAAGRycy9kb3ducmV2LnhtbESPQWsCMRCF74X+hzCCt5pVpJStUUQo&#10;LfTQdvUHTDfjZnUzWZLUXf995yB4m+G9ee+b1Wb0nbpQTG1gA/NZAYq4DrblxsBh//b0AiplZItd&#10;YDJwpQSb9ePDCksbBv6hS5UbJSGcSjTgcu5LrVPtyGOahZ5YtGOIHrOssdE24iDhvtOLonjWHluW&#10;Boc97RzV5+rPGzjOu++vofr8xdPhvb62uxSXLhkznYzbV1CZxnw3364/rOAXC+GXb2QEvf4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ikKH8UAAADdAAAADwAAAAAAAAAA&#10;AAAAAAChAgAAZHJzL2Rvd25yZXYueG1sUEsFBgAAAAAEAAQA+QAAAJMDAAAAAA==&#10;" strokeweight="0">
                  <v:stroke dashstyle="dash"/>
                </v:line>
                <v:line id="Line 390" o:spid="_x0000_s1029" style="position:absolute;visibility:visible;mso-wrap-style:square" from="1707,990" to="1707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WvhMIAAADdAAAADwAAAGRycy9kb3ducmV2LnhtbERP3WrCMBS+F/YO4Qx2p2lFRDqjiCAO&#10;vNjsfICz5th0NiclyWx9+0UQvDsf3+9Zrgfbiiv50DhWkE8yEMSV0w3XCk7fu/ECRIjIGlvHpOBG&#10;Adarl9ESC+16PtK1jLVIIRwKVGBi7AopQ2XIYpi4jjhxZ+ctxgR9LbXHPoXbVk6zbC4tNpwaDHa0&#10;NVRdyj+r4Jy3X599efjB39O+ujXb4GcmKPX2OmzeQUQa4lP8cH/oND+b5nD/Jp0gV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WWvhMIAAADdAAAADwAAAAAAAAAAAAAA&#10;AAChAgAAZHJzL2Rvd25yZXYueG1sUEsFBgAAAAAEAAQA+QAAAJADAAAAAA==&#10;" strokeweight="0">
                  <v:stroke dashstyle="dash"/>
                </v:line>
                <v:line id="Line 391" o:spid="_x0000_s1030" style="position:absolute;visibility:visible;mso-wrap-style:square" from="1990,990" to="1990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bcx88IAAADdAAAADwAAAGRycy9kb3ducmV2LnhtbERP3WrCMBS+H+wdwhl4N1OLyOiMIoI4&#10;8ELtfICz5th0NiclyWx9eyMIuzsf3++ZLwfbiiv50DhWMBlnIIgrpxuuFZy+N+8fIEJE1tg6JgU3&#10;CrBcvL7MsdCu5yNdy1iLFMKhQAUmxq6QMlSGLIax64gTd3beYkzQ11J77FO4bWWeZTNpseHUYLCj&#10;taHqUv5ZBedJe9j35e4Hf0/b6tasg5+aoNTobVh9gog0xH/x0/2l0/wsz+HxTTpBLu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bcx88IAAADdAAAADwAAAAAAAAAAAAAA&#10;AAChAgAAZHJzL2Rvd25yZXYueG1sUEsFBgAAAAAEAAQA+QAAAJADAAAAAA==&#10;" strokeweight="0">
                  <v:stroke dashstyle="dash"/>
                </v:line>
                <v:line id="Line 392" o:spid="_x0000_s1031" style="position:absolute;visibility:visible;mso-wrap-style:square" from="2274,990" to="2274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vuUaMIAAADdAAAADwAAAGRycy9kb3ducmV2LnhtbERPzWoCMRC+F3yHMIK3mlVLkdUoIohC&#10;D21XH2DcjJvVzWRJoru+fVMo9DYf3+8s171txIN8qB0rmIwzEMSl0zVXCk7H3escRIjIGhvHpOBJ&#10;AdarwcsSc+06/qZHESuRQjjkqMDE2OZShtKQxTB2LXHiLs5bjAn6SmqPXQq3jZxm2bu0WHNqMNjS&#10;1lB5K+5WwWXSfH12xccZr6d9+ay3wb+ZoNRo2G8WICL18V/85z7oND+bzuD3m3SCXP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vuUaMIAAADdAAAADwAAAAAAAAAAAAAA&#10;AAChAgAAZHJzL2Rvd25yZXYueG1sUEsFBgAAAAAEAAQA+QAAAJADAAAAAA==&#10;" strokeweight="0">
                  <v:stroke dashstyle="dash"/>
                </v:line>
                <v:line id="Line 393" o:spid="_x0000_s1032" style="position:absolute;visibility:visible;mso-wrap-style:square" from="2557,990" to="2557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RIMHMIAAADdAAAADwAAAGRycy9kb3ducmV2LnhtbERPzYrCMBC+L/gOYYS9rakislSjiCAr&#10;eNi1+gBjMzbVZlKSrK1vvxGEvc3H9zuLVW8bcScfascKxqMMBHHpdM2VgtNx+/EJIkRkjY1jUvCg&#10;AKvl4G2BuXYdH+hexEqkEA45KjAxtrmUoTRkMYxcS5y4i/MWY4K+ktpjl8JtIydZNpMWa04NBlva&#10;GCpvxa9VcBk3P99dsT/j9fRVPupN8FMTlHof9us5iEh9/Be/3Dud5meTKTy/SSfI5R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RIMHMIAAADdAAAADwAAAAAAAAAAAAAA&#10;AAChAgAAZHJzL2Rvd25yZXYueG1sUEsFBgAAAAAEAAQA+QAAAJADAAAAAA==&#10;" strokeweight="0">
                  <v:stroke dashstyle="dash"/>
                </v:line>
                <v:line id="Line 394" o:spid="_x0000_s1033" style="position:absolute;visibility:visible;mso-wrap-style:square" from="2841,990" to="2841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l6ph8IAAADdAAAADwAAAGRycy9kb3ducmV2LnhtbERPzWoCMRC+F3yHMIK3mlVskdUoIohC&#10;D21XH2DcjJvVzWRJoru+fVMo9DYf3+8s171txIN8qB0rmIwzEMSl0zVXCk7H3escRIjIGhvHpOBJ&#10;AdarwcsSc+06/qZHESuRQjjkqMDE2OZShtKQxTB2LXHiLs5bjAn6SmqPXQq3jZxm2bu0WHNqMNjS&#10;1lB5K+5WwWXSfH12xccZr6d9+ay3wc9MUGo07DcLEJH6+C/+cx90mp9N3+D3m3SCXP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l6ph8IAAADdAAAADwAAAAAAAAAAAAAA&#10;AAChAgAAZHJzL2Rvd25yZXYueG1sUEsFBgAAAAAEAAQA+QAAAJADAAAAAA==&#10;" strokeweight="0">
                  <v:stroke dashstyle="dash"/>
                </v:line>
                <v:line id="Line 395" o:spid="_x0000_s1034" style="position:absolute;visibility:visible;mso-wrap-style:square" from="3124,990" to="3124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ow38MIAAADdAAAADwAAAGRycy9kb3ducmV2LnhtbERPzYrCMBC+C75DmAVvmioiSzXKIogL&#10;e1i3+gBjMzbVZlKSaOvbb4SFvc3H9zurTW8b8SAfascKppMMBHHpdM2VgtNxN34HESKyxsYxKXhS&#10;gM16OFhhrl3HP/QoYiVSCIccFZgY21zKUBqyGCauJU7cxXmLMUFfSe2xS+G2kbMsW0iLNacGgy1t&#10;DZW34m4VXKbN4bsrvs54Pe3LZ70Nfm6CUqO3/mMJIlIf/8V/7k+d5mezBby+SSfI9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ow38MIAAADdAAAADwAAAAAAAAAAAAAA&#10;AAChAgAAZHJzL2Rvd25yZXYueG1sUEsFBgAAAAAEAAQA+QAAAJADAAAAAA==&#10;" strokeweight="0">
                  <v:stroke dashstyle="dash"/>
                </v:line>
                <v:line id="Line 396" o:spid="_x0000_s1035" style="position:absolute;visibility:visible;mso-wrap-style:square" from="3408,990" to="3408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cCSa8IAAADdAAAADwAAAGRycy9kb3ducmV2LnhtbERPzWoCMRC+F3yHMIK3mlWkldUoIohC&#10;D21XH2DcjJvVzWRJoru+fVMo9DYf3+8s171txIN8qB0rmIwzEMSl0zVXCk7H3escRIjIGhvHpOBJ&#10;AdarwcsSc+06/qZHESuRQjjkqMDE2OZShtKQxTB2LXHiLs5bjAn6SmqPXQq3jZxm2Zu0WHNqMNjS&#10;1lB5K+5WwWXSfH12xccZr6d9+ay3wc9MUGo07DcLEJH6+C/+cx90mp9N3+H3m3SCXP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cCSa8IAAADdAAAADwAAAAAAAAAAAAAA&#10;AAChAgAAZHJzL2Rvd25yZXYueG1sUEsFBgAAAAAEAAQA+QAAAJADAAAAAA==&#10;" strokeweight="0">
                  <v:stroke dashstyle="dash"/>
                </v:line>
                <v:line id="Line 397" o:spid="_x0000_s1036" style="position:absolute;visibility:visible;mso-wrap-style:square" from="3691,990" to="3691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F8GGcUAAADdAAAADwAAAGRycy9kb3ducmV2LnhtbESPQWsCMRCF74X+hzCCt5pVpJStUUQo&#10;LfTQdvUHTDfjZnUzWZLUXf995yB4m+G9ee+b1Wb0nbpQTG1gA/NZAYq4DrblxsBh//b0AiplZItd&#10;YDJwpQSb9ePDCksbBv6hS5UbJSGcSjTgcu5LrVPtyGOahZ5YtGOIHrOssdE24iDhvtOLonjWHluW&#10;Boc97RzV5+rPGzjOu++vofr8xdPhvb62uxSXLhkznYzbV1CZxnw3364/rOAXC8GVb2QEvf4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F8GGcUAAADdAAAADwAAAAAAAAAA&#10;AAAAAAChAgAAZHJzL2Rvd25yZXYueG1sUEsFBgAAAAAEAAQA+QAAAJMDAAAAAA==&#10;" strokeweight="0">
                  <v:stroke dashstyle="dash"/>
                </v:line>
                <v:line id="Line 398" o:spid="_x0000_s1037" style="position:absolute;visibility:visible;mso-wrap-style:square" from="3975,990" to="3975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OjgsIAAADdAAAADwAAAGRycy9kb3ducmV2LnhtbERPzWoCMRC+F3yHMIK3mlWk1NUoIohC&#10;D21XH2DcjJvVzWRJoru+fVMo9DYf3+8s171txIN8qB0rmIwzEMSl0zVXCk7H3es7iBCRNTaOScGT&#10;AqxXg5cl5tp1/E2PIlYihXDIUYGJsc2lDKUhi2HsWuLEXZy3GBP0ldQeuxRuGznNsjdpsebUYLCl&#10;raHyVtytgsuk+frsio8zXk/78llvg5+ZoNRo2G8WICL18V/85z7oND+bzuH3m3SCXP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xOjgsIAAADdAAAADwAAAAAAAAAAAAAA&#10;AAChAgAAZHJzL2Rvd25yZXYueG1sUEsFBgAAAAAEAAQA+QAAAJADAAAAAA==&#10;" strokeweight="0">
                  <v:stroke dashstyle="dash"/>
                </v:line>
                <v:line id="Line 399" o:spid="_x0000_s1038" style="position:absolute;visibility:visible;mso-wrap-style:square" from="4258,990" to="4258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/CcwsYAAADdAAAADwAAAGRycy9kb3ducmV2LnhtbESPQWvDMAyF74X9B6PBbq3TrYyR1S2j&#10;MDrYYV3aH6DFapwtloPtNum/nw6F3iTe03ufluvRd+pMMbWBDcxnBSjiOtiWGwOH/fv0BVTKyBa7&#10;wGTgQgnWq7vJEksbBv6mc5UbJSGcSjTgcu5LrVPtyGOahZ5YtGOIHrOssdE24iDhvtOPRfGsPbYs&#10;DQ572jiq/6qTN3Ccd7uvofr8wd/Dtr60mxQXLhnzcD++vYLKNOab+Xr9YQW/eBJ++UZG0Kt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PwnMLGAAAA3QAAAA8AAAAAAAAA&#10;AAAAAAAAoQIAAGRycy9kb3ducmV2LnhtbFBLBQYAAAAABAAEAPkAAACUAwAAAAA=&#10;" strokeweight="0">
                  <v:stroke dashstyle="dash"/>
                </v:line>
                <v:line id="Line 400" o:spid="_x0000_s1039" style="position:absolute;visibility:visible;mso-wrap-style:square" from="4542,990" to="4542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w5WcIAAADdAAAADwAAAGRycy9kb3ducmV2LnhtbERP3WrCMBS+H/gO4Qi7m2m3MUY1iggy&#10;wYu5zgc4Nsem2pyUJNr69kYY7O58fL9nthhsK67kQ+NYQT7JQBBXTjdcK9j/rl8+QYSIrLF1TApu&#10;FGAxHz3NsNCu5x+6lrEWKYRDgQpMjF0hZagMWQwT1xEn7ui8xZigr6X22Kdw28rXLPuQFhtODQY7&#10;WhmqzuXFKjjm7e67L7cHPO2/qluzCv7dBKWex8NyCiLSEP/Ff+6NTvOztxwe36QT5PwO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Lw5WcIAAADdAAAADwAAAAAAAAAAAAAA&#10;AAChAgAAZHJzL2Rvd25yZXYueG1sUEsFBgAAAAAEAAQA+QAAAJADAAAAAA==&#10;" strokeweight="0">
                  <v:stroke dashstyle="dash"/>
                </v:line>
                <v:line id="Line 401" o:spid="_x0000_s1040" style="position:absolute;visibility:visible;mso-wrap-style:square" from="4825,990" to="4825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G6nLsIAAADdAAAADwAAAGRycy9kb3ducmV2LnhtbERPzWoCMRC+F3yHMIK3mlVLkdUoIohC&#10;D21XH2DcjJvVzWRJoru+fVMo9DYf3+8s171txIN8qB0rmIwzEMSl0zVXCk7H3escRIjIGhvHpOBJ&#10;AdarwcsSc+06/qZHESuRQjjkqMDE2OZShtKQxTB2LXHiLs5bjAn6SmqPXQq3jZxm2bu0WHNqMNjS&#10;1lB5K+5WwWXSfH12xccZr6d9+ay3wb+ZoNRo2G8WICL18V/85z7oND+bTeH3m3SCXP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G6nLsIAAADdAAAADwAAAAAAAAAAAAAA&#10;AAChAgAAZHJzL2Rvd25yZXYueG1sUEsFBgAAAAAEAAQA+QAAAJADAAAAAA==&#10;" strokeweight="0">
                  <v:stroke dashstyle="dash"/>
                </v:line>
                <v:line id="Line 402" o:spid="_x0000_s1041" style="position:absolute;visibility:visible;mso-wrap-style:square" from="5109,990" to="5109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yICtcIAAADdAAAADwAAAGRycy9kb3ducmV2LnhtbERPzWoCMRC+F3yHMIK3mlVLkdUoIkgF&#10;D21XH2DcjJvVzWRJUnd9e1Mo9DYf3+8s171txJ18qB0rmIwzEMSl0zVXCk7H3escRIjIGhvHpOBB&#10;AdarwcsSc+06/qZ7ESuRQjjkqMDE2OZShtKQxTB2LXHiLs5bjAn6SmqPXQq3jZxm2bu0WHNqMNjS&#10;1lB5K36sgsuk+frsisMZr6eP8lFvg38zQanRsN8sQETq47/4z73XaX42m8HvN+kEuXo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yICtcIAAADdAAAADwAAAAAAAAAAAAAA&#10;AAChAgAAZHJzL2Rvd25yZXYueG1sUEsFBgAAAAAEAAQA+QAAAJADAAAAAA==&#10;" strokeweight="0">
                  <v:stroke dashstyle="dash"/>
                </v:line>
                <v:line id="Line 403" o:spid="_x0000_s1042" style="position:absolute;visibility:visible;mso-wrap-style:square" from="5392,990" to="5392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MuawcIAAADdAAAADwAAAGRycy9kb3ducmV2LnhtbERP22oCMRB9L/gPYYS+1awXiqxGEUEq&#10;9MF29QPGzbhZ3UyWJHXXvzeFQt/mcK6zXPe2EXfyoXasYDzKQBCXTtdcKTgdd29zECEia2wck4IH&#10;BVivBi9LzLXr+JvuRaxECuGQowITY5tLGUpDFsPItcSJuzhvMSboK6k9dincNnKSZe/SYs2pwWBL&#10;W0PlrfixCi7j5uvQFZ9nvJ4+yke9DX5mglKvw36zABGpj//iP/dep/nZdAa/36QT5OoJ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MuawcIAAADdAAAADwAAAAAAAAAAAAAA&#10;AAChAgAAZHJzL2Rvd25yZXYueG1sUEsFBgAAAAAEAAQA+QAAAJADAAAAAA==&#10;" strokeweight="0">
                  <v:stroke dashstyle="dash"/>
                </v:line>
                <v:line id="Line 404" o:spid="_x0000_s1043" style="position:absolute;visibility:visible;mso-wrap-style:square" from="5675,990" to="5675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4c/WsIAAADdAAAADwAAAGRycy9kb3ducmV2LnhtbERP22oCMRB9L/gPYYS+1ay9iKxGEaFY&#10;6IN19QPGzbhZ3UyWJLrr3zdCoW9zONeZL3vbiBv5UDtWMB5lIIhLp2uuFBz2ny9TECEia2wck4I7&#10;BVguBk9zzLXreEe3IlYihXDIUYGJsc2lDKUhi2HkWuLEnZy3GBP0ldQeuxRuG/maZRNpsebUYLCl&#10;taHyUlytgtO4+dl2xfcRz4dNea/Xwb+boNTzsF/NQETq47/4z/2l0/zs7QMe36QT5OI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4c/WsIAAADdAAAADwAAAAAAAAAAAAAA&#10;AAChAgAAZHJzL2Rvd25yZXYueG1sUEsFBgAAAAAEAAQA+QAAAJADAAAAAA==&#10;" strokeweight="0">
                  <v:stroke dashstyle="dash"/>
                </v:line>
                <v:line id="Line 405" o:spid="_x0000_s1044" style="position:absolute;visibility:visible;mso-wrap-style:square" from="5959,990" to="5959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1WhLcIAAADdAAAADwAAAGRycy9kb3ducmV2LnhtbERPzWoCMRC+F3yHMEJvNasWkdUoIkiF&#10;HmxXH2DcjJvVzWRJUnd9e1Mo9DYf3+8s171txJ18qB0rGI8yEMSl0zVXCk7H3dscRIjIGhvHpOBB&#10;AdarwcsSc+06/qZ7ESuRQjjkqMDE2OZShtKQxTByLXHiLs5bjAn6SmqPXQq3jZxk2UxarDk1GGxp&#10;a6i8FT9WwWXcfB264vOM19NH+ai3wb+boNTrsN8sQETq47/4z73XaX42ncHvN+kEuXo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1WhLcIAAADdAAAADwAAAAAAAAAAAAAA&#10;AAChAgAAZHJzL2Rvd25yZXYueG1sUEsFBgAAAAAEAAQA+QAAAJADAAAAAA==&#10;" strokeweight="0">
                  <v:stroke dashstyle="dash"/>
                </v:line>
                <v:line id="Line 406" o:spid="_x0000_s1045" style="position:absolute;visibility:visible;mso-wrap-style:square" from="6242,990" to="6242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BkEtsMAAADdAAAADwAAAGRycy9kb3ducmV2LnhtbERPzWoCMRC+F3yHMEJvNWtbqqxGEaFY&#10;6MG6+gDjZtysbiZLEt317Ruh0Nt8fL8zX/a2ETfyoXasYDzKQBCXTtdcKTjsP1+mIEJE1tg4JgV3&#10;CrBcDJ7mmGvX8Y5uRaxECuGQowITY5tLGUpDFsPItcSJOzlvMSboK6k9dincNvI1yz6kxZpTg8GW&#10;1obKS3G1Ck7j5mfbFd9HPB825b1eB/9uglLPw341AxGpj//iP/eXTvOztwk8vkkny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wZBLbDAAAA3QAAAA8AAAAAAAAAAAAA&#10;AAAAoQIAAGRycy9kb3ducmV2LnhtbFBLBQYAAAAABAAEAPkAAACRAwAAAAA=&#10;" strokeweight="0">
                  <v:stroke dashstyle="dash"/>
                </v:line>
                <v:line id="Line 407" o:spid="_x0000_s1046" style="position:absolute;visibility:visible;mso-wrap-style:square" from="6526,990" to="6526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YaQxMYAAADdAAAADwAAAGRycy9kb3ducmV2LnhtbESPQWvDMAyF74X9B6PBbq3TrYyR1S2j&#10;MDrYYV3aH6DFapwtloPtNum/nw6F3iTe03ufluvRd+pMMbWBDcxnBSjiOtiWGwOH/fv0BVTKyBa7&#10;wGTgQgnWq7vJEksbBv6mc5UbJSGcSjTgcu5LrVPtyGOahZ5YtGOIHrOssdE24iDhvtOPRfGsPbYs&#10;DQ572jiq/6qTN3Ccd7uvofr8wd/Dtr60mxQXLhnzcD++vYLKNOab+Xr9YQW/eBJc+UZG0Kt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2GkMTGAAAA3QAAAA8AAAAAAAAA&#10;AAAAAAAAoQIAAGRycy9kb3ducmV2LnhtbFBLBQYAAAAABAAEAPkAAACUAwAAAAA=&#10;" strokeweight="0">
                  <v:stroke dashstyle="dash"/>
                </v:line>
                <v:line id="Line 408" o:spid="_x0000_s1047" style="position:absolute;visibility:visible;mso-wrap-style:square" from="6809,990" to="6809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so1X8MAAADdAAAADwAAAGRycy9kb3ducmV2LnhtbERPzWoCMRC+F3yHMEJvNWtbiq5GEaFY&#10;6MG6+gDjZtysbiZLEt317Ruh0Nt8fL8zX/a2ETfyoXasYDzKQBCXTtdcKTjsP18mIEJE1tg4JgV3&#10;CrBcDJ7mmGvX8Y5uRaxECuGQowITY5tLGUpDFsPItcSJOzlvMSboK6k9dincNvI1yz6kxZpTg8GW&#10;1obKS3G1Ck7j5mfbFd9HPB825b1eB/9uglLPw341AxGpj//iP/eXTvOztyk8vkkny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LKNV/DAAAA3QAAAA8AAAAAAAAAAAAA&#10;AAAAoQIAAGRycy9kb3ducmV2LnhtbFBLBQYAAAAABAAEAPkAAACRAwAAAAA=&#10;" strokeweight="0">
                  <v:stroke dashstyle="dash"/>
                </v:line>
                <v:line id="Line 409" o:spid="_x0000_s1048" style="position:absolute;visibility:visible;mso-wrap-style:square" from="7093,990" to="7093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/bvv8UAAADdAAAADwAAAGRycy9kb3ducmV2LnhtbESPQWsCMRCF70L/QxihN80qUsrWKCIU&#10;Cz20Xf0B0824Wd1MliR113/fORR6m+G9ee+b9Xb0nbpRTG1gA4t5AYq4DrblxsDp+Dp7BpUyssUu&#10;MBm4U4Lt5mGyxtKGgb/oVuVGSQinEg24nPtS61Q78pjmoScW7RyixyxrbLSNOEi47/SyKJ60x5al&#10;wWFPe0f1tfrxBs6L7vNjqN6/8XI61Pd2n+LKJWMep+PuBVSmMf+b/67frOAXK+GXb2QEvf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/bvv8UAAADdAAAADwAAAAAAAAAA&#10;AAAAAAChAgAAZHJzL2Rvd25yZXYueG1sUEsFBgAAAAAEAAQA+QAAAJMDAAAAAA==&#10;" strokeweight="0">
                  <v:stroke dashstyle="dash"/>
                </v:line>
                <v:line id="Line 410" o:spid="_x0000_s1049" style="position:absolute;visibility:visible;mso-wrap-style:square" from="7376,990" to="7376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pKJMMAAADdAAAADwAAAGRycy9kb3ducmV2LnhtbERP3WrCMBS+H+wdwhnsbqYVGaMzLSKI&#10;ghdznQ9w1hybzuakJNHWtzeDwe7Ox/d7ltVke3ElHzrHCvJZBoK4cbrjVsHxa/PyBiJEZI29Y1Jw&#10;owBV+fiwxEK7kT/pWsdWpBAOBSowMQ6FlKExZDHM3ECcuJPzFmOCvpXa45jCbS/nWfYqLXacGgwO&#10;tDbUnOuLVXDK+8PHWO+/8ee4bW7dOviFCUo9P02rdxCRpvgv/nPvdJqfLXL4/SadIMs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S6SiTDAAAA3QAAAA8AAAAAAAAAAAAA&#10;AAAAoQIAAGRycy9kb3ducmV2LnhtbFBLBQYAAAAABAAEAPkAAACRAwAAAAA=&#10;" strokeweight="0">
                  <v:stroke dashstyle="dash"/>
                </v:line>
                <v:line id="Line 411" o:spid="_x0000_s1050" style="position:absolute;visibility:visible;mso-wrap-style:square" from="7660,990" to="7660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jUU8IAAADdAAAADwAAAGRycy9kb3ducmV2LnhtbERPzYrCMBC+L/gOYYS9rakislSjiCAr&#10;eNi1+gBjMzbVZlKSrK1vvxGEvc3H9zuLVW8bcScfascKxqMMBHHpdM2VgtNx+/EJIkRkjY1jUvCg&#10;AKvl4G2BuXYdH+hexEqkEA45KjAxtrmUoTRkMYxcS5y4i/MWY4K+ktpjl8JtIydZNpMWa04NBlva&#10;GCpvxa9VcBk3P99dsT/j9fRVPupN8FMTlHof9us5iEh9/Be/3Dud5mfTCTy/SSfI5R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GjUU8IAAADdAAAADwAAAAAAAAAAAAAA&#10;AAChAgAAZHJzL2Rvd25yZXYueG1sUEsFBgAAAAAEAAQA+QAAAJADAAAAAA==&#10;" strokeweight="0">
                  <v:stroke dashstyle="dash"/>
                </v:line>
                <v:line id="Line 412" o:spid="_x0000_s1051" style="position:absolute;visibility:visible;mso-wrap-style:square" from="7943,990" to="7943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yRxyMIAAADdAAAADwAAAGRycy9kb3ducmV2LnhtbERP22oCMRB9L/gPYYS+1awXiqxGEUEq&#10;9MF29QPGzbhZ3UyWJHXXvzeFQt/mcK6zXPe2EXfyoXasYDzKQBCXTtdcKTgdd29zECEia2wck4IH&#10;BVivBi9LzLXr+JvuRaxECuGQowITY5tLGUpDFsPItcSJuzhvMSboK6k9dincNnKSZe/SYs2pwWBL&#10;W0PlrfixCi7j5uvQFZ9nvJ4+yke9DX5mglKvw36zABGpj//iP/dep/nZbAq/36QT5OoJ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yRxyMIAAADdAAAADwAAAAAAAAAAAAAA&#10;AAChAgAAZHJzL2Rvd25yZXYueG1sUEsFBgAAAAAEAAQA+QAAAJADAAAAAA==&#10;" strokeweight="0">
                  <v:stroke dashstyle="dash"/>
                </v:line>
                <v:line id="Line 413" o:spid="_x0000_s1052" style="position:absolute;visibility:visible;mso-wrap-style:square" from="8227,990" to="8227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M3pvMIAAADdAAAADwAAAGRycy9kb3ducmV2LnhtbERP3WrCMBS+H+wdwhl4N1NHkdEZRQRR&#10;8ELtfICz5th0NiclyWx9eyMIuzsf3++ZLQbbiiv50DhWMBlnIIgrpxuuFZy+1++fIEJE1tg6JgU3&#10;CrCYv77MsNCu5yNdy1iLFMKhQAUmxq6QMlSGLIax64gTd3beYkzQ11J77FO4beVHlk2lxYZTg8GO&#10;VoaqS/lnFZwn7WHfl7sf/D1tqluzCj43QanR27D8AhFpiP/ip3ur0/wsz+HxTTpBzu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M3pvMIAAADdAAAADwAAAAAAAAAAAAAA&#10;AAChAgAAZHJzL2Rvd25yZXYueG1sUEsFBgAAAAAEAAQA+QAAAJADAAAAAA==&#10;" strokeweight="0">
                  <v:stroke dashstyle="dash"/>
                </v:line>
                <v:line id="Line 414" o:spid="_x0000_s1053" style="position:absolute;visibility:visible;mso-wrap-style:square" from="8510,990" to="8510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4FMJ8IAAADdAAAADwAAAGRycy9kb3ducmV2LnhtbERPzWoCMRC+F3yHMIK3mlVskdUoIkgF&#10;D21XH2DcjJvVzWRJUnd9e1Mo9DYf3+8s171txJ18qB0rmIwzEMSl0zVXCk7H3escRIjIGhvHpOBB&#10;AdarwcsSc+06/qZ7ESuRQjjkqMDE2OZShtKQxTB2LXHiLs5bjAn6SmqPXQq3jZxm2bu0WHNqMNjS&#10;1lB5K36sgsuk+frsisMZr6eP8lFvg5+ZoNRo2G8WICL18V/8597rND+bvcHvN+kEuXo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4FMJ8IAAADdAAAADwAAAAAAAAAAAAAA&#10;AAChAgAAZHJzL2Rvd25yZXYueG1sUEsFBgAAAAAEAAQA+QAAAJADAAAAAA==&#10;" strokeweight="0">
                  <v:stroke dashstyle="dash"/>
                </v:line>
                <v:line id="Line 415" o:spid="_x0000_s1054" style="position:absolute;visibility:visible;mso-wrap-style:square" from="8794,990" to="8794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1PSUMIAAADdAAAADwAAAGRycy9kb3ducmV2LnhtbERPzYrCMBC+L/gOYQRva+oislSjiCC7&#10;4GG1+gBjMzbVZlKSrK1vvxGEvc3H9zuLVW8bcScfascKJuMMBHHpdM2VgtNx+/4JIkRkjY1jUvCg&#10;AKvl4G2BuXYdH+hexEqkEA45KjAxtrmUoTRkMYxdS5y4i/MWY4K+ktpjl8JtIz+ybCYt1pwaDLa0&#10;MVTeil+r4DJp9j9dsTvj9fRVPupN8FMTlBoN+/UcRKQ+/otf7m+d5mfTGTy/SSfI5R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1PSUMIAAADdAAAADwAAAAAAAAAAAAAA&#10;AAChAgAAZHJzL2Rvd25yZXYueG1sUEsFBgAAAAAEAAQA+QAAAJADAAAAAA==&#10;" strokeweight="0">
                  <v:stroke dashstyle="dash"/>
                </v:line>
                <v:line id="Line 416" o:spid="_x0000_s1055" style="position:absolute;visibility:visible;mso-wrap-style:square" from="9077,990" to="9077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B93y8IAAADdAAAADwAAAGRycy9kb3ducmV2LnhtbERPzWoCMRC+F3yHMIK3mlWkldUoIkgF&#10;D21XH2DcjJvVzWRJUnd9e1Mo9DYf3+8s171txJ18qB0rmIwzEMSl0zVXCk7H3escRIjIGhvHpOBB&#10;AdarwcsSc+06/qZ7ESuRQjjkqMDE2OZShtKQxTB2LXHiLs5bjAn6SmqPXQq3jZxm2Zu0WHNqMNjS&#10;1lB5K36sgsuk+frsisMZr6eP8lFvg5+ZoNRo2G8WICL18V/8597rND+bvcPvN+kEuXo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B93y8IAAADdAAAADwAAAAAAAAAAAAAA&#10;AAChAgAAZHJzL2Rvd25yZXYueG1sUEsFBgAAAAAEAAQA+QAAAJADAAAAAA==&#10;" strokeweight="0">
                  <v:stroke dashstyle="dash"/>
                </v:line>
                <v:line id="Line 417" o:spid="_x0000_s1056" style="position:absolute;visibility:visible;mso-wrap-style:square" from="9360,990" to="9360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YDjucUAAADdAAAADwAAAGRycy9kb3ducmV2LnhtbESPQWsCMRCF70L/QxihN80qUsrWKCIU&#10;Cz20Xf0B0824Wd1MliR113/fORR6m+G9ee+b9Xb0nbpRTG1gA4t5AYq4DrblxsDp+Dp7BpUyssUu&#10;MBm4U4Lt5mGyxtKGgb/oVuVGSQinEg24nPtS61Q78pjmoScW7RyixyxrbLSNOEi47/SyKJ60x5al&#10;wWFPe0f1tfrxBs6L7vNjqN6/8XI61Pd2n+LKJWMep+PuBVSmMf+b/67frOAXK8GVb2QEvf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YDjucUAAADdAAAADwAAAAAAAAAA&#10;AAAAAAChAgAAZHJzL2Rvd25yZXYueG1sUEsFBgAAAAAEAAQA+QAAAJMDAAAAAA==&#10;" strokeweight="0">
                  <v:stroke dashstyle="dash"/>
                </v:line>
                <v:line id="Line 418" o:spid="_x0000_s1057" style="position:absolute;visibility:visible;mso-wrap-style:square" from="9644,990" to="9644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sxGIsIAAADdAAAADwAAAGRycy9kb3ducmV2LnhtbERPzWoCMRC+F3yHMIK3mlWk1NUoIkgF&#10;D21XH2DcjJvVzWRJUnd9e1Mo9DYf3+8s171txJ18qB0rmIwzEMSl0zVXCk7H3es7iBCRNTaOScGD&#10;AqxXg5cl5tp1/E33IlYihXDIUYGJsc2lDKUhi2HsWuLEXZy3GBP0ldQeuxRuGznNsjdpsebUYLCl&#10;raHyVvxYBZdJ8/XZFYczXk8f5aPeBj8zQanRsN8sQETq47/4z73XaX42m8PvN+kEuXo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sxGIsIAAADdAAAADwAAAAAAAAAAAAAA&#10;AAChAgAAZHJzL2Rvd25yZXYueG1sUEsFBgAAAAAEAAQA+QAAAJADAAAAAA==&#10;" strokeweight="0">
                  <v:stroke dashstyle="dash"/>
                </v:line>
                <v:line id="Line 419" o:spid="_x0000_s1058" style="position:absolute;visibility:visible;mso-wrap-style:square" from="9927,990" to="9927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i95YsYAAADdAAAADwAAAGRycy9kb3ducmV2LnhtbESPQWvDMAyF74X9B6PBbq3TsY6R1S2j&#10;MDrYYV3aH6DFapwtloPtNum/nw6F3iTe03ufluvRd+pMMbWBDcxnBSjiOtiWGwOH/fv0BVTKyBa7&#10;wGTgQgnWq7vJEksbBv6mc5UbJSGcSjTgcu5LrVPtyGOahZ5YtGOIHrOssdE24iDhvtOPRfGsPbYs&#10;DQ572jiq/6qTN3Ccd7uvofr8wd/Dtr60mxSfXDLm4X58ewWVacw38/X6wwp+sRB++UZG0Kt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4veWLGAAAA3QAAAA8AAAAAAAAA&#10;AAAAAAAAoQIAAGRycy9kb3ducmV2LnhtbFBLBQYAAAAABAAEAPkAAACUAwAAAAA=&#10;" strokeweight="0">
                  <v:stroke dashstyle="dash"/>
                </v:line>
                <v:line id="Line 420" o:spid="_x0000_s1059" style="position:absolute;visibility:visible;mso-wrap-style:square" from="10211,990" to="10211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WPc+cIAAADdAAAADwAAAGRycy9kb3ducmV2LnhtbERP3WrCMBS+H/gO4Qi7m2nHNkY1iggy&#10;wYu5zgc4Nsem2pyUJNr69kYY7O58fL9nthhsK67kQ+NYQT7JQBBXTjdcK9j/rl8+QYSIrLF1TApu&#10;FGAxHz3NsNCu5x+6lrEWKYRDgQpMjF0hZagMWQwT1xEn7ui8xZigr6X22Kdw28rXLPuQFhtODQY7&#10;WhmqzuXFKjjm7e67L7cHPO2/qluzCv7NBKWex8NyCiLSEP/Ff+6NTvOz9xwe36QT5PwO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WPc+cIAAADdAAAADwAAAAAAAAAAAAAA&#10;AAChAgAAZHJzL2Rvd25yZXYueG1sUEsFBgAAAAAEAAQA+QAAAJADAAAAAA==&#10;" strokeweight="0">
                  <v:stroke dashstyle="dash"/>
                </v:line>
                <v:line id="Line 421" o:spid="_x0000_s1060" style="position:absolute;visibility:visible;mso-wrap-style:square" from="1140,990" to="10211,9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bFCjsIAAADdAAAADwAAAGRycy9kb3ducmV2LnhtbERPzWoCMRC+F3yHMIK3mlVskdUoIohC&#10;D21XH2DcjJvVzWRJoru+fVMo9DYf3+8s171txIN8qB0rmIwzEMSl0zVXCk7H3escRIjIGhvHpOBJ&#10;AdarwcsSc+06/qZHESuRQjjkqMDE2OZShtKQxTB2LXHiLs5bjAn6SmqPXQq3jZxm2bu0WHNqMNjS&#10;1lB5K+5WwWXSfH12xccZr6d9+ay3wc9MUGo07DcLEJH6+C/+cx90mp+9TeH3m3SCXP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bFCjsIAAADdAAAADwAAAAAAAAAAAAAA&#10;AAChAgAAZHJzL2Rvd25yZXYueG1sUEsFBgAAAAAEAAQA+QAAAJADAAAAAA==&#10;" strokeweight="0">
                  <v:stroke dashstyle="dash"/>
                </v:line>
                <v:line id="Line 422" o:spid="_x0000_s1061" style="position:absolute;visibility:visible;mso-wrap-style:square" from="1140,1273" to="10211,12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3nFcIAAADdAAAADwAAAGRycy9kb3ducmV2LnhtbERP22oCMRB9L/gPYYS+1ay9iKxGEaFY&#10;6IN19QPGzbhZ3UyWJLrr3zdCoW9zONeZL3vbiBv5UDtWMB5lIIhLp2uuFBz2ny9TECEia2wck4I7&#10;BVguBk9zzLXreEe3IlYihXDIUYGJsc2lDKUhi2HkWuLEnZy3GBP0ldQeuxRuG/maZRNpsebUYLCl&#10;taHyUlytgtO4+dl2xfcRz4dNea/Xwb+boNTzsF/NQETq47/4z/2l0/zs4w0e36QT5OI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v3nFcIAAADdAAAADwAAAAAAAAAAAAAA&#10;AAChAgAAZHJzL2Rvd25yZXYueG1sUEsFBgAAAAAEAAQA+QAAAJADAAAAAA==&#10;" strokeweight="0">
                  <v:stroke dashstyle="dash"/>
                </v:line>
                <v:line id="Line 423" o:spid="_x0000_s1062" style="position:absolute;visibility:visible;mso-wrap-style:square" from="1140,1557" to="10211,15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RR/YcIAAADdAAAADwAAAGRycy9kb3ducmV2LnhtbERPzWoCMRC+F3yHMIK3mlVskdUoIkgF&#10;D21XH2DcjJvVzWRJUnd9e1Mo9DYf3+8s171txJ18qB0rmIwzEMSl0zVXCk7H3escRIjIGhvHpOBB&#10;AdarwcsSc+06/qZ7ESuRQjjkqMDE2OZShtKQxTB2LXHiLs5bjAn6SmqPXQq3jZxm2bu0WHNqMNjS&#10;1lB5K36sgsuk+frsisMZr6eP8lFvg5+ZoNRo2G8WICL18V/8597rND97m8HvN+kEuXo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RR/YcIAAADdAAAADwAAAAAAAAAAAAAA&#10;AAChAgAAZHJzL2Rvd25yZXYueG1sUEsFBgAAAAAEAAQA+QAAAJADAAAAAA==&#10;" strokeweight="0">
                  <v:stroke dashstyle="dash"/>
                </v:line>
                <v:line id="Line 424" o:spid="_x0000_s1063" style="position:absolute;visibility:visible;mso-wrap-style:square" from="1140,1840" to="10211,18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ja+sIAAADdAAAADwAAAGRycy9kb3ducmV2LnhtbERPzWoCMRC+F3yHMEJvNatokdUoIkiF&#10;HmxXH2DcjJvVzWRJUnd9e1Mo9DYf3+8s171txJ18qB0rGI8yEMSl0zVXCk7H3dscRIjIGhvHpOBB&#10;AdarwcsSc+06/qZ7ESuRQjjkqMDE2OZShtKQxTByLXHiLs5bjAn6SmqPXQq3jZxk2bu0WHNqMNjS&#10;1lB5K36sgsu4+Tp0xecZr6eP8lFvg5+aoNTrsN8sQETq47/4z73XaX42m8HvN+kEuXo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lja+sIAAADdAAAADwAAAAAAAAAAAAAA&#10;AAChAgAAZHJzL2Rvd25yZXYueG1sUEsFBgAAAAAEAAQA+QAAAJADAAAAAA==&#10;" strokeweight="0">
                  <v:stroke dashstyle="dash"/>
                </v:line>
                <v:line id="Line 425" o:spid="_x0000_s1064" style="position:absolute;visibility:visible;mso-wrap-style:square" from="1140,2124" to="10211,21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opEjcIAAADdAAAADwAAAGRycy9kb3ducmV2LnhtbERPzWoCMRC+F3yHMEJvNatYkdUoIkiF&#10;HmxXH2DcjJvVzWRJUnd9e1Mo9DYf3+8s171txJ18qB0rGI8yEMSl0zVXCk7H3dscRIjIGhvHpOBB&#10;AdarwcsSc+06/qZ7ESuRQjjkqMDE2OZShtKQxTByLXHiLs5bjAn6SmqPXQq3jZxk2UxarDk1GGxp&#10;a6i8FT9WwWXcfB264vOM19NH+ai3wU9NUOp12G8WICL18V/8597rND97n8HvN+kEuXo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opEjcIAAADdAAAADwAAAAAAAAAAAAAA&#10;AAChAgAAZHJzL2Rvd25yZXYueG1sUEsFBgAAAAAEAAQA+QAAAJADAAAAAA==&#10;" strokeweight="0">
                  <v:stroke dashstyle="dash"/>
                </v:line>
                <v:line id="Line 426" o:spid="_x0000_s1065" style="position:absolute;visibility:visible;mso-wrap-style:square" from="1140,2407" to="10211,24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cbhFsMAAADdAAAADwAAAGRycy9kb3ducmV2LnhtbERPzWoCMRC+F3yHMEJvNWtpq6xGEaFY&#10;6MG6+gDjZtysbiZLEt317Ruh0Nt8fL8zX/a2ETfyoXasYDzKQBCXTtdcKTjsP1+mIEJE1tg4JgV3&#10;CrBcDJ7mmGvX8Y5uRaxECuGQowITY5tLGUpDFsPItcSJOzlvMSboK6k9dincNvI1yz6kxZpTg8GW&#10;1obKS3G1Ck7j5mfbFd9HPB825b1eB/9mglLPw341AxGpj//iP/eXTvOz9wk8vkkny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HG4RbDAAAA3QAAAA8AAAAAAAAAAAAA&#10;AAAAoQIAAGRycy9kb3ducmV2LnhtbFBLBQYAAAAABAAEAPkAAACRAwAAAAA=&#10;" strokeweight="0">
                  <v:stroke dashstyle="dash"/>
                </v:line>
                <v:line id="Line 427" o:spid="_x0000_s1066" style="position:absolute;visibility:visible;mso-wrap-style:square" from="1140,2691" to="10211,26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Fl1ZMYAAADdAAAADwAAAGRycy9kb3ducmV2LnhtbESPQWvDMAyF74X9B6PBbq3TsY6R1S2j&#10;MDrYYV3aH6DFapwtloPtNum/nw6F3iTe03ufluvRd+pMMbWBDcxnBSjiOtiWGwOH/fv0BVTKyBa7&#10;wGTgQgnWq7vJEksbBv6mc5UbJSGcSjTgcu5LrVPtyGOahZ5YtGOIHrOssdE24iDhvtOPRfGsPbYs&#10;DQ572jiq/6qTN3Ccd7uvofr8wd/Dtr60mxSfXDLm4X58ewWVacw38/X6wwp+sRBc+UZG0Kt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BZdWTGAAAA3QAAAA8AAAAAAAAA&#10;AAAAAAAAoQIAAGRycy9kb3ducmV2LnhtbFBLBQYAAAAABAAEAPkAAACUAwAAAAA=&#10;" strokeweight="0">
                  <v:stroke dashstyle="dash"/>
                </v:line>
                <v:line id="Line 428" o:spid="_x0000_s1067" style="position:absolute;visibility:visible;mso-wrap-style:square" from="1140,2974" to="10211,29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xXQ/8MAAADdAAAADwAAAGRycy9kb3ducmV2LnhtbERPzWoCMRC+F3yHMEJvNWtpi65GEaFY&#10;6MG6+gDjZtysbiZLEt317Ruh0Nt8fL8zX/a2ETfyoXasYDzKQBCXTtdcKTjsP18mIEJE1tg4JgV3&#10;CrBcDJ7mmGvX8Y5uRaxECuGQowITY5tLGUpDFsPItcSJOzlvMSboK6k9dincNvI1yz6kxZpTg8GW&#10;1obKS3G1Ck7j5mfbFd9HPB825b1eB/9mglLPw341AxGpj//iP/eXTvOz9yk8vkkny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8V0P/DAAAA3QAAAA8AAAAAAAAAAAAA&#10;AAAAoQIAAGRycy9kb3ducmV2LnhtbFBLBQYAAAAABAAEAPkAAACRAwAAAAA=&#10;" strokeweight="0">
                  <v:stroke dashstyle="dash"/>
                </v:line>
                <v:line id="Line 429" o:spid="_x0000_s1068" style="position:absolute;visibility:visible;mso-wrap-style:square" from="1140,3258" to="10211,32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EOz38UAAADdAAAADwAAAGRycy9kb3ducmV2LnhtbESPQWsCMRCF70L/QxihN80qRcrWKCIU&#10;Cz20Xf0B0824Wd1MliR113/fORR6m+G9ee+b9Xb0nbpRTG1gA4t5AYq4DrblxsDp+Dp7BpUyssUu&#10;MBm4U4Lt5mGyxtKGgb/oVuVGSQinEg24nPtS61Q78pjmoScW7RyixyxrbLSNOEi47/SyKFbaY8vS&#10;4LCnvaP6Wv14A+dF9/kxVO/feDkd6nu7T/HJJWMep+PuBVSmMf+b/67frOAXK+GXb2QEvf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EOz38UAAADdAAAADwAAAAAAAAAA&#10;AAAAAAChAgAAZHJzL2Rvd25yZXYueG1sUEsFBgAAAAAEAAQA+QAAAJMDAAAAAA==&#10;" strokeweight="0">
                  <v:stroke dashstyle="dash"/>
                </v:line>
                <v:line id="Line 430" o:spid="_x0000_s1069" style="position:absolute;visibility:visible;mso-wrap-style:square" from="1140,3541" to="10211,35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w8WRMIAAADdAAAADwAAAGRycy9kb3ducmV2LnhtbERP3WrCMBS+H/gO4Qi7m2nHkFGNIoIo&#10;eOHsfICz5thUm5OSZLa+vRkIuzsf3++ZLwfbihv50DhWkE8yEMSV0w3XCk7fm7dPECEia2wdk4I7&#10;BVguRi9zLLTr+Ui3MtYihXAoUIGJsSukDJUhi2HiOuLEnZ23GBP0tdQe+xRuW/meZVNpseHUYLCj&#10;taHqWv5aBee8/Tr05f4HL6dtdW/WwX+YoNTreFjNQEQa4r/46d7pND+b5vD3TTpBLh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w8WRMIAAADdAAAADwAAAAAAAAAAAAAA&#10;AAChAgAAZHJzL2Rvd25yZXYueG1sUEsFBgAAAAAEAAQA+QAAAJADAAAAAA==&#10;" strokeweight="0">
                  <v:stroke dashstyle="dash"/>
                </v:line>
                <v:line id="Line 431" o:spid="_x0000_s1070" style="position:absolute;visibility:visible;mso-wrap-style:square" from="1140,3825" to="10211,38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92IM8IAAADdAAAADwAAAGRycy9kb3ducmV2LnhtbERPzYrCMBC+C75DmAVvmioiSzXKIogL&#10;e1i3+gBjMzbVZlKSaOvbb4SFvc3H9zurTW8b8SAfascKppMMBHHpdM2VgtNxN34HESKyxsYxKXhS&#10;gM16OFhhrl3HP/QoYiVSCIccFZgY21zKUBqyGCauJU7cxXmLMUFfSe2xS+G2kbMsW0iLNacGgy1t&#10;DZW34m4VXKbN4bsrvs54Pe3LZ70Nfm6CUqO3/mMJIlIf/8V/7k+d5meLGby+SSfI9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92IM8IAAADdAAAADwAAAAAAAAAAAAAA&#10;AAChAgAAZHJzL2Rvd25yZXYueG1sUEsFBgAAAAAEAAQA+QAAAJADAAAAAA==&#10;" strokeweight="0">
                  <v:stroke dashstyle="dash"/>
                </v:line>
                <v:line id="Line 432" o:spid="_x0000_s1071" style="position:absolute;visibility:visible;mso-wrap-style:square" from="1140,4108" to="10211,41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EtqMIAAADdAAAADwAAAGRycy9kb3ducmV2LnhtbERPzWoCMRC+F3yHMEJvNasWkdUoIkiF&#10;HmxXH2DcjJvVzWRJUnd9e1Mo9DYf3+8s171txJ18qB0rGI8yEMSl0zVXCk7H3dscRIjIGhvHpOBB&#10;AdarwcsSc+06/qZ7ESuRQjjkqMDE2OZShtKQxTByLXHiLs5bjAn6SmqPXQq3jZxk2UxarDk1GGxp&#10;a6i8FT9WwWXcfB264vOM19NH+ai3wb+boNTrsN8sQETq47/4z73XaX42m8LvN+kEuXo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JEtqMIAAADdAAAADwAAAAAAAAAAAAAA&#10;AAChAgAAZHJzL2Rvd25yZXYueG1sUEsFBgAAAAAEAAQA+QAAAJADAAAAAA==&#10;" strokeweight="0">
                  <v:stroke dashstyle="dash"/>
                </v:line>
                <v:line id="Line 433" o:spid="_x0000_s1072" style="position:absolute;visibility:visible;mso-wrap-style:square" from="1140,4392" to="10211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3i13MIAAADdAAAADwAAAGRycy9kb3ducmV2LnhtbERPzYrCMBC+L/gOYQRva+oislSjiCC7&#10;4GG1+gBjMzbVZlKSrK1vvxGEvc3H9zuLVW8bcScfascKJuMMBHHpdM2VgtNx+/4JIkRkjY1jUvCg&#10;AKvl4G2BuXYdH+hexEqkEA45KjAxtrmUoTRkMYxdS5y4i/MWY4K+ktpjl8JtIz+ybCYt1pwaDLa0&#10;MVTeil+r4DJp9j9dsTvj9fRVPupN8FMTlBoN+/UcRKQ+/otf7m+d5mezKTy/SSfI5R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3i13MIAAADdAAAADwAAAAAAAAAAAAAA&#10;AAChAgAAZHJzL2Rvd25yZXYueG1sUEsFBgAAAAAEAAQA+QAAAJADAAAAAA==&#10;" strokeweight="0">
                  <v:stroke dashstyle="dash"/>
                </v:line>
                <v:line id="Line 434" o:spid="_x0000_s1073" style="position:absolute;visibility:visible;mso-wrap-style:square" from="1140,4675" to="10211,46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DQQR8IAAADdAAAADwAAAGRycy9kb3ducmV2LnhtbERPzWoCMRC+F3yHMEJvNatYkdUoIkiF&#10;HmxXH2DcjJvVzWRJUnd9e1Mo9DYf3+8s171txJ18qB0rGI8yEMSl0zVXCk7H3dscRIjIGhvHpOBB&#10;AdarwcsSc+06/qZ7ESuRQjjkqMDE2OZShtKQxTByLXHiLs5bjAn6SmqPXQq3jZxk2UxarDk1GGxp&#10;a6i8FT9WwWXcfB264vOM19NH+ai3wU9NUOp12G8WICL18V/8597rND+bvcPvN+kEuXo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DQQR8IAAADdAAAADwAAAAAAAAAAAAAA&#10;AAChAgAAZHJzL2Rvd25yZXYueG1sUEsFBgAAAAAEAAQA+QAAAJADAAAAAA==&#10;" strokeweight="0">
                  <v:stroke dashstyle="dash"/>
                </v:line>
                <v:line id="Line 435" o:spid="_x0000_s1074" style="position:absolute;visibility:visible;mso-wrap-style:square" from="1140,4959" to="10211,49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OaOMMIAAADdAAAADwAAAGRycy9kb3ducmV2LnhtbERP3WrCMBS+H/gO4Qi7m6kyyqhGEUEU&#10;vNhWfYBjc2yqzUlJoq1vvwwGuzsf3+9ZrAbbigf50DhWMJ1kIIgrpxuuFZyO27cPECEia2wdk4In&#10;BVgtRy8LLLTr+ZseZaxFCuFQoAITY1dIGSpDFsPEdcSJuzhvMSboa6k99inctnKWZbm02HBqMNjR&#10;xlB1K+9WwWXafn325eGM19Ouejab4N9NUOp1PKznICIN8V/8597rND/Lc/j9Jp0gl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OaOMMIAAADdAAAADwAAAAAAAAAAAAAA&#10;AAChAgAAZHJzL2Rvd25yZXYueG1sUEsFBgAAAAAEAAQA+QAAAJADAAAAAA==&#10;" strokeweight="0">
                  <v:stroke dashstyle="dash"/>
                </v:line>
                <v:line id="Line 436" o:spid="_x0000_s1075" style="position:absolute;visibility:visible;mso-wrap-style:square" from="1140,5242" to="10211,52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6orq8IAAADdAAAADwAAAGRycy9kb3ducmV2LnhtbERPzWoCMRC+F3yHMEJvNauIldUoIkiF&#10;HmxXH2DcjJvVzWRJUnd9e1Mo9DYf3+8s171txJ18qB0rGI8yEMSl0zVXCk7H3dscRIjIGhvHpOBB&#10;AdarwcsSc+06/qZ7ESuRQjjkqMDE2OZShtKQxTByLXHiLs5bjAn6SmqPXQq3jZxk2UxarDk1GGxp&#10;a6i8FT9WwWXcfB264vOM19NH+ai3wU9NUOp12G8WICL18V/8597rND+bvcPvN+kEuXo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6orq8IAAADdAAAADwAAAAAAAAAAAAAA&#10;AAChAgAAZHJzL2Rvd25yZXYueG1sUEsFBgAAAAAEAAQA+QAAAJADAAAAAA==&#10;" strokeweight="0">
                  <v:stroke dashstyle="dash"/>
                </v:line>
                <v:line id="Line 437" o:spid="_x0000_s1076" style="position:absolute;visibility:visible;mso-wrap-style:square" from="1140,5525" to="10211,5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jW/2cUAAADdAAAADwAAAGRycy9kb3ducmV2LnhtbESPQWsCMRCF70L/QxihN80qRcrWKCIU&#10;Cz20Xf0B0824Wd1MliR113/fORR6m+G9ee+b9Xb0nbpRTG1gA4t5AYq4DrblxsDp+Dp7BpUyssUu&#10;MBm4U4Lt5mGyxtKGgb/oVuVGSQinEg24nPtS61Q78pjmoScW7RyixyxrbLSNOEi47/SyKFbaY8vS&#10;4LCnvaP6Wv14A+dF9/kxVO/feDkd6nu7T/HJJWMep+PuBVSmMf+b/67frOAXK8GVb2QEvf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jW/2cUAAADdAAAADwAAAAAAAAAA&#10;AAAAAAChAgAAZHJzL2Rvd25yZXYueG1sUEsFBgAAAAAEAAQA+QAAAJMDAAAAAA==&#10;" strokeweight="0">
                  <v:stroke dashstyle="dash"/>
                </v:line>
                <v:line id="Line 438" o:spid="_x0000_s1077" style="position:absolute;visibility:visible;mso-wrap-style:square" from="1140,5809" to="10211,58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XkaQsIAAADdAAAADwAAAGRycy9kb3ducmV2LnhtbERPzWoCMRC+F3yHMEJvNauI1NUoIkiF&#10;HmxXH2DcjJvVzWRJUnd9e1Mo9DYf3+8s171txJ18qB0rGI8yEMSl0zVXCk7H3ds7iBCRNTaOScGD&#10;AqxXg5cl5tp1/E33IlYihXDIUYGJsc2lDKUhi2HkWuLEXZy3GBP0ldQeuxRuGznJspm0WHNqMNjS&#10;1lB5K36sgsu4+Tp0xecZr6eP8lFvg5+aoNTrsN8sQETq47/4z73XaX42m8PvN+kEuXo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XkaQsIAAADdAAAADwAAAAAAAAAAAAAA&#10;AAChAgAAZHJzL2Rvd25yZXYueG1sUEsFBgAAAAAEAAQA+QAAAJADAAAAAA==&#10;" strokeweight="0">
                  <v:stroke dashstyle="dash"/>
                </v:line>
                <v:line id="Line 439" o:spid="_x0000_s1078" style="position:absolute;visibility:visible;mso-wrap-style:square" from="1140,6092" to="10211,6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ZolAsYAAADdAAAADwAAAGRycy9kb3ducmV2LnhtbESPQWvDMAyF74X9B6PBbq3TMbqR1S2j&#10;MDrYYV3aH6DFapwtloPtNum/nw6F3iTe03ufluvRd+pMMbWBDcxnBSjiOtiWGwOH/fv0BVTKyBa7&#10;wGTgQgnWq7vJEksbBv6mc5UbJSGcSjTgcu5LrVPtyGOahZ5YtGOIHrOssdE24iDhvtOPRbHQHluW&#10;Boc9bRzVf9XJGzjOu93XUH3+4O9hW1/aTYpPLhnzcD++vYLKNOab+Xr9YQW/eBZ++UZG0Kt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WaJQLGAAAA3QAAAA8AAAAAAAAA&#10;AAAAAAAAoQIAAGRycy9kb3ducmV2LnhtbFBLBQYAAAAABAAEAPkAAACUAwAAAAA=&#10;" strokeweight="0">
                  <v:stroke dashstyle="dash"/>
                </v:line>
                <v:line id="Line 440" o:spid="_x0000_s1079" style="position:absolute;visibility:visible;mso-wrap-style:square" from="1140,6376" to="10211,63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taAmcIAAADdAAAADwAAAGRycy9kb3ducmV2LnhtbERP3WrCMBS+H/gO4Qi7m2nH2EY1iggy&#10;wYu5zgc4Nsem2pyUJNr69kYY7O58fL9nthhsK67kQ+NYQT7JQBBXTjdcK9j/rl8+QYSIrLF1TApu&#10;FGAxHz3NsNCu5x+6lrEWKYRDgQpMjF0hZagMWQwT1xEn7ui8xZigr6X22Kdw28rXLHuXFhtODQY7&#10;WhmqzuXFKjjm7e67L7cHPO2/qluzCv7NBKWex8NyCiLSEP/Ff+6NTvOzjxwe36QT5PwO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taAmcIAAADdAAAADwAAAAAAAAAAAAAA&#10;AAChAgAAZHJzL2Rvd25yZXYueG1sUEsFBgAAAAAEAAQA+QAAAJADAAAAAA==&#10;" strokeweight="0">
                  <v:stroke dashstyle="dash"/>
                </v:line>
                <v:line id="Line 441" o:spid="_x0000_s1080" style="position:absolute;visibility:visible;mso-wrap-style:square" from="1140,6659" to="10211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gQe7sIAAADdAAAADwAAAGRycy9kb3ducmV2LnhtbERPzWoCMRC+F3yHMIK3mlWkldUoIohC&#10;D21XH2DcjJvVzWRJoru+fVMo9DYf3+8s171txIN8qB0rmIwzEMSl0zVXCk7H3escRIjIGhvHpOBJ&#10;AdarwcsSc+06/qZHESuRQjjkqMDE2OZShtKQxTB2LXHiLs5bjAn6SmqPXQq3jZxm2Zu0WHNqMNjS&#10;1lB5K+5WwWXSfH12xccZr6d9+ay3wc9MUGo07DcLEJH6+C/+cx90mp+9T+H3m3SCXP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gQe7sIAAADdAAAADwAAAAAAAAAAAAAA&#10;AAChAgAAZHJzL2Rvd25yZXYueG1sUEsFBgAAAAAEAAQA+QAAAJADAAAAAA==&#10;" strokeweight="0">
                  <v:stroke dashstyle="dash"/>
                </v:line>
                <w10:wrap type="square"/>
              </v:group>
            </w:pict>
          </mc:Fallback>
        </mc:AlternateContent>
      </w:r>
    </w:p>
    <w:p w:rsidR="00A57931" w:rsidRDefault="00A57931" w:rsidP="00202637">
      <w:pPr>
        <w:spacing w:line="276" w:lineRule="auto"/>
        <w:ind w:left="360"/>
        <w:jc w:val="both"/>
      </w:pPr>
    </w:p>
    <w:p w:rsidR="00A57931" w:rsidRDefault="00A57931" w:rsidP="00202637">
      <w:pPr>
        <w:spacing w:line="276" w:lineRule="auto"/>
        <w:ind w:left="360"/>
        <w:jc w:val="both"/>
      </w:pPr>
    </w:p>
    <w:p w:rsidR="00A57931" w:rsidRDefault="00A57931" w:rsidP="00202637">
      <w:pPr>
        <w:spacing w:line="276" w:lineRule="auto"/>
        <w:ind w:left="360"/>
        <w:jc w:val="both"/>
      </w:pPr>
    </w:p>
    <w:p w:rsidR="00A57931" w:rsidRDefault="00A57931" w:rsidP="00202637">
      <w:pPr>
        <w:spacing w:line="276" w:lineRule="auto"/>
        <w:ind w:left="360"/>
        <w:jc w:val="both"/>
      </w:pPr>
    </w:p>
    <w:p w:rsidR="00A57931" w:rsidRDefault="00A57931" w:rsidP="00202637">
      <w:pPr>
        <w:spacing w:line="276" w:lineRule="auto"/>
        <w:ind w:left="360"/>
        <w:jc w:val="both"/>
      </w:pPr>
    </w:p>
    <w:p w:rsidR="00A57931" w:rsidRDefault="00A57931" w:rsidP="00202637">
      <w:pPr>
        <w:spacing w:line="276" w:lineRule="auto"/>
        <w:ind w:left="360"/>
        <w:jc w:val="both"/>
      </w:pPr>
    </w:p>
    <w:p w:rsidR="00A57931" w:rsidRDefault="00A57931" w:rsidP="00202637">
      <w:pPr>
        <w:spacing w:line="276" w:lineRule="auto"/>
        <w:ind w:left="360"/>
        <w:jc w:val="both"/>
      </w:pPr>
    </w:p>
    <w:p w:rsidR="00A57931" w:rsidRDefault="00A57931" w:rsidP="00202637">
      <w:pPr>
        <w:spacing w:line="276" w:lineRule="auto"/>
        <w:ind w:left="360"/>
        <w:jc w:val="both"/>
      </w:pPr>
    </w:p>
    <w:p w:rsidR="00A57931" w:rsidRDefault="00A57931" w:rsidP="00202637">
      <w:pPr>
        <w:spacing w:line="276" w:lineRule="auto"/>
        <w:ind w:left="360"/>
        <w:jc w:val="both"/>
      </w:pPr>
    </w:p>
    <w:p w:rsidR="00A57931" w:rsidRDefault="00A57931" w:rsidP="00202637">
      <w:pPr>
        <w:spacing w:line="276" w:lineRule="auto"/>
        <w:ind w:left="360"/>
        <w:jc w:val="both"/>
      </w:pPr>
    </w:p>
    <w:p w:rsidR="00A57931" w:rsidRDefault="00A57931" w:rsidP="00202637">
      <w:pPr>
        <w:spacing w:line="276" w:lineRule="auto"/>
        <w:ind w:left="360"/>
        <w:jc w:val="both"/>
      </w:pPr>
    </w:p>
    <w:p w:rsidR="00A57931" w:rsidRDefault="005166BF" w:rsidP="00202637">
      <w:pPr>
        <w:spacing w:line="276" w:lineRule="auto"/>
        <w:ind w:left="360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F34A3DC" wp14:editId="617F1559">
                <wp:simplePos x="0" y="0"/>
                <wp:positionH relativeFrom="column">
                  <wp:posOffset>4712970</wp:posOffset>
                </wp:positionH>
                <wp:positionV relativeFrom="paragraph">
                  <wp:posOffset>85090</wp:posOffset>
                </wp:positionV>
                <wp:extent cx="1303020" cy="443230"/>
                <wp:effectExtent l="0" t="0" r="3810" b="0"/>
                <wp:wrapNone/>
                <wp:docPr id="1017" name="Text Box 5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03020" cy="443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57931" w:rsidRPr="000110B9" w:rsidRDefault="00A57931" w:rsidP="00A57931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 w:rsidRPr="000110B9">
                              <w:rPr>
                                <w:sz w:val="22"/>
                                <w:szCs w:val="22"/>
                              </w:rPr>
                              <w:t xml:space="preserve">1 cm </w:t>
                            </w:r>
                            <w:r w:rsidRPr="000110B9">
                              <w:rPr>
                                <w:sz w:val="22"/>
                                <w:szCs w:val="22"/>
                              </w:rPr>
                              <w:fldChar w:fldCharType="begin"/>
                            </w:r>
                            <w:r w:rsidRPr="000110B9">
                              <w:rPr>
                                <w:sz w:val="22"/>
                                <w:szCs w:val="22"/>
                              </w:rPr>
                              <w:instrText>EQ  \o(\s\up2(</w:instrText>
                            </w:r>
                            <w:r w:rsidRPr="000110B9">
                              <w:rPr>
                                <w:rFonts w:ascii="Cmath" w:hAnsi="Cmath"/>
                                <w:sz w:val="22"/>
                                <w:szCs w:val="22"/>
                              </w:rPr>
                              <w:instrText>Ç</w:instrText>
                            </w:r>
                            <w:r w:rsidRPr="000110B9">
                              <w:rPr>
                                <w:sz w:val="22"/>
                                <w:szCs w:val="22"/>
                              </w:rPr>
                              <w:instrText>);</w:instrText>
                            </w:r>
                            <w:r w:rsidRPr="000110B9">
                              <w:rPr>
                                <w:i/>
                                <w:sz w:val="22"/>
                                <w:szCs w:val="22"/>
                              </w:rPr>
                              <w:instrText>=)</w:instrText>
                            </w:r>
                            <w:r w:rsidRPr="000110B9">
                              <w:rPr>
                                <w:sz w:val="22"/>
                                <w:szCs w:val="22"/>
                              </w:rPr>
                              <w:fldChar w:fldCharType="end"/>
                            </w:r>
                            <w:r w:rsidRPr="000110B9">
                              <w:rPr>
                                <w:sz w:val="22"/>
                                <w:szCs w:val="22"/>
                              </w:rPr>
                              <w:t>…………… 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63" o:spid="_x0000_s1030" type="#_x0000_t202" style="position:absolute;left:0;text-align:left;margin-left:371.1pt;margin-top:6.7pt;width:102.6pt;height:34.9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" filled="f" stroked="f">
                <v:textbox>
                  <w:txbxContent>
                    <w:p w:rsidR="00A57931" w:rsidRPr="000110B9" w:rsidRDefault="00A57931" w:rsidP="00A57931">
                      <w:pPr>
                        <w:rPr>
                          <w:sz w:val="22"/>
                          <w:szCs w:val="22"/>
                        </w:rPr>
                      </w:pPr>
                      <w:r w:rsidRPr="000110B9">
                        <w:rPr>
                          <w:sz w:val="22"/>
                          <w:szCs w:val="22"/>
                        </w:rPr>
                        <w:t xml:space="preserve">1 cm </w:t>
                      </w:r>
                      <w:r w:rsidRPr="000110B9">
                        <w:rPr>
                          <w:sz w:val="22"/>
                          <w:szCs w:val="22"/>
                        </w:rPr>
                        <w:fldChar w:fldCharType="begin"/>
                      </w:r>
                      <w:r w:rsidRPr="000110B9">
                        <w:rPr>
                          <w:sz w:val="22"/>
                          <w:szCs w:val="22"/>
                        </w:rPr>
                        <w:instrText>EQ  \o(\s\up2(</w:instrText>
                      </w:r>
                      <w:r w:rsidRPr="000110B9">
                        <w:rPr>
                          <w:rFonts w:ascii="Cmath" w:hAnsi="Cmath"/>
                          <w:sz w:val="22"/>
                          <w:szCs w:val="22"/>
                        </w:rPr>
                        <w:instrText>Ç</w:instrText>
                      </w:r>
                      <w:r w:rsidRPr="000110B9">
                        <w:rPr>
                          <w:sz w:val="22"/>
                          <w:szCs w:val="22"/>
                        </w:rPr>
                        <w:instrText>);</w:instrText>
                      </w:r>
                      <w:r w:rsidRPr="000110B9">
                        <w:rPr>
                          <w:i/>
                          <w:sz w:val="22"/>
                          <w:szCs w:val="22"/>
                        </w:rPr>
                        <w:instrText>=)</w:instrText>
                      </w:r>
                      <w:r w:rsidRPr="000110B9">
                        <w:rPr>
                          <w:sz w:val="22"/>
                          <w:szCs w:val="22"/>
                        </w:rPr>
                        <w:fldChar w:fldCharType="end"/>
                      </w:r>
                      <w:r w:rsidRPr="000110B9">
                        <w:rPr>
                          <w:sz w:val="22"/>
                          <w:szCs w:val="22"/>
                        </w:rPr>
                        <w:t>…………… N</w:t>
                      </w:r>
                    </w:p>
                  </w:txbxContent>
                </v:textbox>
              </v:shape>
            </w:pict>
          </mc:Fallback>
        </mc:AlternateContent>
      </w:r>
    </w:p>
    <w:p w:rsidR="00A57931" w:rsidRDefault="00A57931" w:rsidP="00202637">
      <w:pPr>
        <w:spacing w:line="276" w:lineRule="auto"/>
        <w:ind w:left="360"/>
        <w:jc w:val="both"/>
      </w:pPr>
    </w:p>
    <w:p w:rsidR="00A57931" w:rsidRDefault="00A57931" w:rsidP="00202637">
      <w:pPr>
        <w:spacing w:line="276" w:lineRule="auto"/>
        <w:ind w:left="360"/>
        <w:jc w:val="both"/>
      </w:pPr>
    </w:p>
    <w:p w:rsidR="00A57931" w:rsidRDefault="00A57931" w:rsidP="00202637">
      <w:pPr>
        <w:spacing w:line="276" w:lineRule="auto"/>
        <w:ind w:left="360"/>
        <w:jc w:val="both"/>
      </w:pPr>
    </w:p>
    <w:p w:rsidR="00A57931" w:rsidRDefault="00A57931" w:rsidP="00202637">
      <w:pPr>
        <w:spacing w:line="276" w:lineRule="auto"/>
        <w:ind w:left="360"/>
        <w:jc w:val="both"/>
      </w:pPr>
    </w:p>
    <w:p w:rsidR="004A6C21" w:rsidRDefault="004A6C21" w:rsidP="00202637">
      <w:pPr>
        <w:spacing w:line="276" w:lineRule="auto"/>
        <w:jc w:val="both"/>
        <w:rPr>
          <w:sz w:val="22"/>
          <w:szCs w:val="22"/>
          <w:u w:val="single"/>
        </w:rPr>
      </w:pPr>
    </w:p>
    <w:p w:rsidR="00A57931" w:rsidRPr="009F5F35" w:rsidRDefault="00A57931" w:rsidP="00202637">
      <w:pPr>
        <w:spacing w:line="276" w:lineRule="auto"/>
        <w:jc w:val="both"/>
        <w:rPr>
          <w:sz w:val="22"/>
          <w:szCs w:val="22"/>
          <w:u w:val="single"/>
        </w:rPr>
      </w:pPr>
      <w:r w:rsidRPr="009F5F35">
        <w:rPr>
          <w:sz w:val="22"/>
          <w:szCs w:val="22"/>
          <w:u w:val="single"/>
        </w:rPr>
        <w:t>Conclusion :</w:t>
      </w:r>
    </w:p>
    <w:p w:rsidR="00A57931" w:rsidRPr="009F5F35" w:rsidRDefault="00A57931" w:rsidP="00202637">
      <w:pPr>
        <w:spacing w:line="276" w:lineRule="auto"/>
        <w:jc w:val="both"/>
        <w:rPr>
          <w:sz w:val="22"/>
          <w:szCs w:val="22"/>
        </w:rPr>
      </w:pPr>
      <w:r w:rsidRPr="009F5F35">
        <w:rPr>
          <w:sz w:val="22"/>
          <w:szCs w:val="22"/>
        </w:rPr>
        <w:t>Lorsqu’un solide soumis à trois forces est en équilibre :</w:t>
      </w:r>
    </w:p>
    <w:p w:rsidR="00A57931" w:rsidRPr="009F5F35" w:rsidRDefault="00A57931" w:rsidP="00202637">
      <w:pPr>
        <w:numPr>
          <w:ilvl w:val="0"/>
          <w:numId w:val="39"/>
        </w:numPr>
        <w:spacing w:line="276" w:lineRule="auto"/>
        <w:jc w:val="both"/>
        <w:rPr>
          <w:sz w:val="22"/>
          <w:szCs w:val="22"/>
        </w:rPr>
      </w:pPr>
      <w:r w:rsidRPr="009F5F35">
        <w:rPr>
          <w:sz w:val="22"/>
          <w:szCs w:val="22"/>
        </w:rPr>
        <w:t>Les droites d’action sont concourantes</w:t>
      </w:r>
    </w:p>
    <w:p w:rsidR="00A57931" w:rsidRPr="009F5F35" w:rsidRDefault="00A57931" w:rsidP="00202637">
      <w:pPr>
        <w:numPr>
          <w:ilvl w:val="0"/>
          <w:numId w:val="39"/>
        </w:numPr>
        <w:spacing w:line="276" w:lineRule="auto"/>
        <w:jc w:val="both"/>
        <w:rPr>
          <w:sz w:val="22"/>
          <w:szCs w:val="22"/>
        </w:rPr>
      </w:pPr>
      <w:r w:rsidRPr="009F5F35">
        <w:rPr>
          <w:sz w:val="22"/>
          <w:szCs w:val="22"/>
        </w:rPr>
        <w:t>Les vecteurs forces sont dans le même plan.</w:t>
      </w:r>
    </w:p>
    <w:p w:rsidR="00A57931" w:rsidRPr="004A6C21" w:rsidRDefault="00A57931" w:rsidP="00202637">
      <w:pPr>
        <w:numPr>
          <w:ilvl w:val="0"/>
          <w:numId w:val="39"/>
        </w:numPr>
        <w:spacing w:line="276" w:lineRule="auto"/>
        <w:jc w:val="both"/>
        <w:rPr>
          <w:sz w:val="22"/>
          <w:szCs w:val="22"/>
        </w:rPr>
      </w:pPr>
      <w:proofErr w:type="gramStart"/>
      <w:r w:rsidRPr="009F5F35">
        <w:rPr>
          <w:sz w:val="22"/>
          <w:szCs w:val="22"/>
        </w:rPr>
        <w:t>Le</w:t>
      </w:r>
      <w:proofErr w:type="gramEnd"/>
      <w:r w:rsidRPr="009F5F35">
        <w:rPr>
          <w:sz w:val="22"/>
          <w:szCs w:val="22"/>
        </w:rPr>
        <w:t xml:space="preserve"> dynamique des forces est fermé</w:t>
      </w:r>
    </w:p>
    <w:p w:rsidR="00201DFA" w:rsidRDefault="005166BF" w:rsidP="00202637">
      <w:pPr>
        <w:spacing w:line="276" w:lineRule="auto"/>
        <w:jc w:val="center"/>
        <w:rPr>
          <w:sz w:val="22"/>
          <w:szCs w:val="22"/>
        </w:rPr>
      </w:pPr>
      <w:r>
        <w:rPr>
          <w:noProof/>
          <w:sz w:val="22"/>
          <w:szCs w:val="22"/>
        </w:rPr>
        <w:drawing>
          <wp:inline distT="0" distB="0" distL="0" distR="0" wp14:anchorId="6362DCC8" wp14:editId="62BCE29C">
            <wp:extent cx="5046345" cy="2018665"/>
            <wp:effectExtent l="0" t="0" r="1905" b="635"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6345" cy="2018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1DFA" w:rsidRDefault="00201DFA" w:rsidP="00202637">
      <w:pPr>
        <w:spacing w:line="276" w:lineRule="auto"/>
        <w:jc w:val="both"/>
        <w:rPr>
          <w:sz w:val="22"/>
          <w:szCs w:val="22"/>
        </w:rPr>
      </w:pPr>
    </w:p>
    <w:p w:rsidR="00201DFA" w:rsidRDefault="00201DFA" w:rsidP="00202637">
      <w:pPr>
        <w:spacing w:line="276" w:lineRule="auto"/>
        <w:jc w:val="both"/>
        <w:rPr>
          <w:sz w:val="22"/>
          <w:szCs w:val="22"/>
        </w:rPr>
      </w:pPr>
    </w:p>
    <w:p w:rsidR="00201DFA" w:rsidRDefault="005166BF" w:rsidP="00202637">
      <w:pPr>
        <w:spacing w:line="276" w:lineRule="auto"/>
        <w:jc w:val="both"/>
        <w:rPr>
          <w:sz w:val="22"/>
          <w:szCs w:val="22"/>
        </w:rPr>
      </w:pPr>
      <w:r>
        <w:rPr>
          <w:noProof/>
          <w:sz w:val="22"/>
          <w:szCs w:val="22"/>
        </w:rPr>
        <w:lastRenderedPageBreak/>
        <w:drawing>
          <wp:inline distT="0" distB="0" distL="0" distR="0" wp14:anchorId="034E617A" wp14:editId="70FE40E3">
            <wp:extent cx="5831205" cy="819785"/>
            <wp:effectExtent l="0" t="0" r="0" b="0"/>
            <wp:docPr id="6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1205" cy="819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1DFA" w:rsidRDefault="00201DFA" w:rsidP="00202637">
      <w:pPr>
        <w:spacing w:line="276" w:lineRule="auto"/>
        <w:jc w:val="both"/>
        <w:rPr>
          <w:sz w:val="22"/>
          <w:szCs w:val="22"/>
        </w:rPr>
      </w:pPr>
    </w:p>
    <w:p w:rsidR="00201DFA" w:rsidRDefault="005166BF" w:rsidP="00202637">
      <w:pPr>
        <w:spacing w:line="276" w:lineRule="auto"/>
        <w:jc w:val="center"/>
        <w:rPr>
          <w:sz w:val="22"/>
          <w:szCs w:val="22"/>
        </w:rPr>
      </w:pPr>
      <w:r>
        <w:rPr>
          <w:noProof/>
          <w:sz w:val="22"/>
          <w:szCs w:val="22"/>
        </w:rPr>
        <w:drawing>
          <wp:inline distT="0" distB="0" distL="0" distR="0" wp14:anchorId="650C2DD0" wp14:editId="1F46842B">
            <wp:extent cx="4934585" cy="2449830"/>
            <wp:effectExtent l="0" t="0" r="0" b="7620"/>
            <wp:docPr id="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4585" cy="2449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1DFA" w:rsidRDefault="005166BF" w:rsidP="00202637">
      <w:pPr>
        <w:spacing w:line="276" w:lineRule="auto"/>
        <w:jc w:val="both"/>
        <w:rPr>
          <w:sz w:val="22"/>
          <w:szCs w:val="22"/>
        </w:rPr>
      </w:pPr>
      <w:r>
        <w:rPr>
          <w:noProof/>
          <w:sz w:val="22"/>
          <w:szCs w:val="22"/>
        </w:rPr>
        <w:drawing>
          <wp:inline distT="0" distB="0" distL="0" distR="0" wp14:anchorId="6F4925E8" wp14:editId="64402FA3">
            <wp:extent cx="5831205" cy="741680"/>
            <wp:effectExtent l="0" t="0" r="0" b="1270"/>
            <wp:docPr id="8" name="Imag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1205" cy="741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1DFA" w:rsidRDefault="00201DFA" w:rsidP="00202637">
      <w:pPr>
        <w:spacing w:line="276" w:lineRule="auto"/>
        <w:jc w:val="both"/>
        <w:rPr>
          <w:sz w:val="22"/>
          <w:szCs w:val="22"/>
        </w:rPr>
      </w:pPr>
    </w:p>
    <w:p w:rsidR="00201DFA" w:rsidRPr="009F5F35" w:rsidRDefault="00201DFA" w:rsidP="00202637">
      <w:pPr>
        <w:spacing w:line="276" w:lineRule="auto"/>
        <w:jc w:val="both"/>
        <w:rPr>
          <w:sz w:val="22"/>
          <w:szCs w:val="22"/>
        </w:rPr>
      </w:pPr>
    </w:p>
    <w:p w:rsidR="00A57931" w:rsidRPr="009F5F35" w:rsidRDefault="00A57931" w:rsidP="00202637">
      <w:pPr>
        <w:numPr>
          <w:ilvl w:val="0"/>
          <w:numId w:val="37"/>
        </w:numPr>
        <w:spacing w:line="276" w:lineRule="auto"/>
        <w:jc w:val="both"/>
        <w:rPr>
          <w:sz w:val="22"/>
          <w:szCs w:val="22"/>
          <w:u w:val="double"/>
        </w:rPr>
      </w:pPr>
      <w:r w:rsidRPr="009F5F35">
        <w:rPr>
          <w:sz w:val="22"/>
          <w:szCs w:val="22"/>
          <w:u w:val="double"/>
        </w:rPr>
        <w:t>Application à la découverte de force(s) inconnue(s)</w:t>
      </w:r>
    </w:p>
    <w:p w:rsidR="00A57931" w:rsidRPr="009F5F35" w:rsidRDefault="00A57931" w:rsidP="00202637">
      <w:pPr>
        <w:spacing w:line="276" w:lineRule="auto"/>
        <w:jc w:val="both"/>
        <w:rPr>
          <w:sz w:val="22"/>
          <w:szCs w:val="22"/>
        </w:rPr>
      </w:pPr>
      <w:r w:rsidRPr="009F5F35">
        <w:rPr>
          <w:sz w:val="22"/>
          <w:szCs w:val="22"/>
        </w:rPr>
        <w:t>Nous allons maintenant utiliser les conclusions ci-dessus pour déterminer, lors d’un équilibre à trois forces, un ou deux forces inconnues.</w:t>
      </w:r>
    </w:p>
    <w:p w:rsidR="00A57931" w:rsidRPr="009F5F35" w:rsidRDefault="00A57931" w:rsidP="00202637">
      <w:pPr>
        <w:numPr>
          <w:ilvl w:val="1"/>
          <w:numId w:val="37"/>
        </w:numPr>
        <w:spacing w:line="276" w:lineRule="auto"/>
        <w:jc w:val="both"/>
        <w:rPr>
          <w:sz w:val="22"/>
          <w:szCs w:val="22"/>
          <w:u w:val="single"/>
        </w:rPr>
      </w:pPr>
      <w:r>
        <w:rPr>
          <w:noProof/>
          <w:sz w:val="20"/>
        </w:rPr>
        <w:pict>
          <v:group id="_x0000_s1467" style="position:absolute;left:0;text-align:left;margin-left:79.8pt;margin-top:8.85pt;width:315.45pt;height:171.55pt;z-index:251656192" coordorigin="3205,1498" coordsize="6309,3431">
            <v:group id="_x0000_s1468" style="position:absolute;left:3205;top:1498;width:6309;height:3431" coordorigin="3205,1498" coordsize="6309,3431">
              <v:line id="_x0000_s1469" style="position:absolute" from="3349,4928" to="6950,4929" strokeweight="1pt">
                <v:stroke startarrowwidth="narrow" startarrowlength="short" endarrowwidth="narrow" endarrowlength="short"/>
              </v:line>
              <v:line id="_x0000_s1470" style="position:absolute;flip:y" from="3349,3200" to="6662,4929" strokeweight="1pt">
                <v:stroke startarrowwidth="narrow" startarrowlength="short" endarrowwidth="narrow" endarrowlength="short"/>
              </v:line>
              <v:line id="_x0000_s1471" style="position:absolute;flip:y" from="4789,2477" to="6662,3486" strokeweight="1pt">
                <v:stroke startarrowwidth="narrow" startarrowlength="short" endarrowwidth="narrow" endarrowlength="short"/>
              </v:line>
              <v:line id="_x0000_s1472" style="position:absolute" from="4501,3195" to="4934,4060" strokeweight="1pt">
                <v:stroke startarrowwidth="narrow" startarrowlength="short" endarrowwidth="narrow" endarrowlength="short"/>
              </v:line>
              <v:line id="_x0000_s1473" style="position:absolute;flip:y" from="3205,3195" to="4502,3916" strokeweight="1pt">
                <v:stroke startarrowwidth="narrow" startarrowlength="short" endarrowwidth="narrow" endarrowlength="short"/>
              </v:line>
              <v:line id="_x0000_s1474" style="position:absolute" from="3205,3916" to="3638,4781" strokeweight="1pt">
                <v:stroke startarrowwidth="narrow" startarrowlength="short" endarrowwidth="narrow" endarrowlength="short"/>
              </v:line>
              <v:rect id="_x0000_s1475" style="position:absolute;left:4501;top:4492;width:2449;height:433" filled="f" stroked="f" strokeweight="1pt">
                <v:textbox style="mso-next-textbox:#_x0000_s1475" inset="1pt,1pt,1pt,1pt">
                  <w:txbxContent>
                    <w:p w:rsidR="00A57931" w:rsidRPr="00475579" w:rsidRDefault="00A57931" w:rsidP="00A57931"/>
                  </w:txbxContent>
                </v:textbox>
              </v:rect>
              <v:rect id="_x0000_s1476" style="position:absolute;left:3493;top:3773;width:1297;height:577" filled="f" stroked="f" strokeweight="1pt">
                <v:textbox style="mso-next-textbox:#_x0000_s1476" inset="1pt,1pt,1pt,1pt">
                  <w:txbxContent>
                    <w:p w:rsidR="00A57931" w:rsidRDefault="00A57931" w:rsidP="00A57931">
                      <w:pPr>
                        <w:jc w:val="center"/>
                      </w:pPr>
                      <w:r>
                        <w:t>Caisse</w:t>
                      </w:r>
                    </w:p>
                  </w:txbxContent>
                </v:textbox>
              </v:rect>
              <v:rect id="_x0000_s1477" style="position:absolute;left:5077;top:2764;width:1297;height:433" filled="f" stroked="f" strokeweight="1pt">
                <v:textbox style="mso-next-textbox:#_x0000_s1477" inset="1pt,1pt,1pt,1pt">
                  <w:txbxContent>
                    <w:p w:rsidR="00A57931" w:rsidRDefault="00A57931" w:rsidP="00A57931">
                      <w:pPr>
                        <w:jc w:val="center"/>
                      </w:pPr>
                      <w:r>
                        <w:t>Câble</w:t>
                      </w:r>
                    </w:p>
                  </w:txbxContent>
                </v:textbox>
              </v:rect>
              <v:oval id="_x0000_s1478" style="position:absolute;left:4645;top:3483;width:145;height:145" fillcolor="black" strokeweight="1pt">
                <v:fill color2="black"/>
              </v:oval>
              <v:group id="_x0000_s1479" style="position:absolute;left:6608;top:2336;width:566;height:566" coordorigin="1996,4064" coordsize="566,566">
                <v:oval id="_x0000_s1480" style="position:absolute;left:1996;top:4064;width:566;height:566" strokeweight="1.5pt"/>
                <v:oval id="_x0000_s1481" style="position:absolute;left:2251;top:4318;width:57;height:57" fillcolor="black" strokeweight="1.5pt">
                  <o:lock v:ext="edit" aspectratio="t"/>
                </v:oval>
              </v:group>
              <v:group id="_x0000_s1482" style="position:absolute;left:8033;top:1498;width:1481;height:1465" coordorigin="8273,1429" coordsize="1481,1465">
                <v:group id="_x0000_s1483" style="position:absolute;left:8289;top:1429;width:1465;height:1465" coordorigin="7522,1563" coordsize="1465,1465">
                  <v:oval id="_x0000_s1484" style="position:absolute;left:7522;top:1563;width:1465;height:1465"/>
                  <v:line id="_x0000_s1485" style="position:absolute" from="7793,1764" to="7890,1862" strokeweight="1.5pt"/>
                  <v:line id="_x0000_s1486" style="position:absolute;rotation:843724fd" from="7904,1699" to="7969,1765"/>
                  <v:line id="_x0000_s1487" style="position:absolute;rotation:1551731fd" from="8015,1645" to="8080,1711"/>
                  <v:line id="_x0000_s1488" style="position:absolute;rotation:1964292fd" from="8126,1615" to="8191,1681"/>
                  <v:line id="_x0000_s1489" style="position:absolute;rotation:2919583fd" from="8249,1603" to="8314,1669"/>
                  <v:line id="_x0000_s1490" style="position:absolute;rotation:6777005fd" from="7682,2613" to="7779,2711" strokeweight="1.5pt"/>
                  <v:line id="_x0000_s1491" style="position:absolute;rotation:4026401fd" from="8367,1628" to="8464,1726" strokeweight="1.5pt"/>
                  <v:line id="_x0000_s1492" style="position:absolute;rotation:4564278fd" from="8503,1679" to="8568,1745"/>
                  <v:line id="_x0000_s1493" style="position:absolute;rotation:5272285fd" from="8609,1742" to="8674,1808"/>
                  <v:line id="_x0000_s1494" style="position:absolute;rotation:5684846fd" from="8695,1819" to="8760,1885"/>
                  <v:line id="_x0000_s1495" style="position:absolute;rotation:6640137fd" from="8773,1915" to="8838,1981"/>
                  <v:line id="_x0000_s1496" style="position:absolute;rotation:7341497fd" from="8799,2024" to="8896,2122" strokeweight="1.5pt"/>
                  <v:line id="_x0000_s1497" style="position:absolute;rotation:8185221fd" from="8854,2158" to="8919,2224"/>
                  <v:line id="_x0000_s1498" style="position:absolute;rotation:8893228fd" from="8863,2282" to="8928,2348"/>
                  <v:line id="_x0000_s1499" style="position:absolute;rotation:9305789fd" from="8849,2396" to="8914,2462"/>
                  <v:line id="_x0000_s1500" style="position:absolute;rotation:10261080fd" from="8814,2514" to="8879,2580"/>
                  <v:group id="_x0000_s1501" style="position:absolute;left:8321;top:2656;width:521;height:259;rotation:11079106fd" coordorigin="4406,1717" coordsize="521,259">
                    <v:line id="_x0000_s1502" style="position:absolute" from="4406,1878" to="4503,1976" strokeweight="1.5pt"/>
                    <v:line id="_x0000_s1503" style="position:absolute;rotation:843724fd" from="4517,1813" to="4582,1879"/>
                    <v:line id="_x0000_s1504" style="position:absolute;rotation:1551731fd" from="4628,1759" to="4693,1825"/>
                    <v:line id="_x0000_s1505" style="position:absolute;rotation:1964292fd" from="4739,1729" to="4804,1795"/>
                    <v:line id="_x0000_s1506" style="position:absolute;rotation:2919583fd" from="4862,1717" to="4927,1783"/>
                  </v:group>
                  <v:line id="_x0000_s1507" style="position:absolute;rotation:14680981fd" from="8199,2867" to="8296,2965" strokeweight="1.5pt"/>
                  <v:line id="_x0000_s1508" style="position:absolute;rotation:15335223fd" from="8090,2890" to="8155,2956"/>
                  <v:line id="_x0000_s1509" style="position:absolute;rotation:16043230fd" from="7971,2849" to="8036,2915"/>
                  <v:line id="_x0000_s1510" style="position:absolute;rotation:16455791fd" from="7868,2798" to="7933,2864"/>
                  <v:line id="_x0000_s1511" style="position:absolute;rotation:17411082fd" from="7767,2727" to="7832,2793"/>
                  <v:oval id="_x0000_s1512" style="position:absolute;left:7566;top:1606;width:1378;height:1378" filled="f" strokecolor="white" strokeweight="2.25pt"/>
                </v:group>
                <v:shape id="_x0000_s1513" type="#_x0000_t136" style="position:absolute;left:8544;top:2308;width:160;height:171;rotation:-8627422fd" fillcolor="black">
                  <v:shadow type="perspective" color="#c7dfd3" origin="-.5,-.5" offset="-26pt,-36pt" matrix="1.25,,,1.25"/>
                  <v:textpath style="font-family:&quot;Times New Roman&quot;;font-size:8pt;v-text-kern:t" trim="t" fitpath="t" string="10"/>
                </v:shape>
                <v:shape id="_x0000_s1514" type="#_x0000_t136" style="position:absolute;left:8909;top:2497;width:160;height:171;rotation:-11834045fd" fillcolor="black">
                  <v:shadow type="perspective" color="#c7dfd3" origin="-.5,-.5" offset="-26pt,-36pt" matrix="1.25,,,1.25"/>
                  <v:textpath style="font-family:&quot;Times New Roman&quot;;font-size:8pt;v-text-kern:t" trim="t" fitpath="t" string="8 "/>
                </v:shape>
                <v:shape id="_x0000_s1515" type="#_x0000_t136" style="position:absolute;left:9281;top:2350;width:160;height:171;rotation:-15309273fd" fillcolor="black">
                  <v:shadow type="perspective" color="#c7dfd3" origin="-.5,-.5" offset="-26pt,-36pt" matrix="1.25,,,1.25"/>
                  <v:textpath style="font-family:&quot;Times New Roman&quot;;font-size:8pt;v-text-kern:t" trim="t" fitpath="t" string="6 "/>
                </v:shape>
                <v:shape id="_x0000_s1516" type="#_x0000_t136" style="position:absolute;left:9365;top:1948;width:160;height:171;rotation:-19330080fd" fillcolor="black">
                  <v:shadow type="perspective" color="#c7dfd3" origin="-.5,-.5" offset="-26pt,-36pt" matrix="1.25,,,1.25"/>
                  <v:textpath style="font-family:&quot;Times New Roman&quot;;font-size:8pt;v-text-kern:t" trim="t" fitpath="t" string="4 "/>
                </v:shape>
                <v:shape id="_x0000_s1517" type="#_x0000_t136" style="position:absolute;left:9083;top:1645;width:160;height:171;rotation:-22315484fd" fillcolor="black">
                  <v:shadow type="perspective" color="#c7dfd3" origin="-.5,-.5" offset="-26pt,-36pt" matrix="1.25,,,1.25"/>
                  <v:textpath style="font-family:&quot;Times New Roman&quot;;font-size:8pt;v-text-kern:t" trim="t" fitpath="t" string="2 "/>
                </v:shape>
                <v:shape id="_x0000_s1518" type="#_x0000_t136" style="position:absolute;left:8675;top:1723;width:160;height:171;rotation:9200155fd" fillcolor="black">
                  <v:shadow type="perspective" color="#c7dfd3" origin="-.5,-.5" offset="-26pt,-36pt" matrix="1.25,,,1.25"/>
                  <v:textpath style="font-family:&quot;Times New Roman&quot;;font-size:8pt;v-text-kern:t" trim="t" fitpath="t" string=" 0"/>
                </v:shape>
                <v:shape id="_x0000_s1519" type="#_x0000_t136" style="position:absolute;left:8265;top:2001;width:454;height:113;rotation:-16823629fd" fillcolor="red" strokecolor="red">
                  <v:shadow type="perspective" color="#c7dfd3" origin="-.5,-.5" offset="-26pt,-36pt" matrix="1.25,,,1.25"/>
                  <v:textpath style="font-family:&quot;Times New Roman&quot;;font-size:8pt;v-text-kern:t" trim="t" fitpath="t" string=" x 1 N "/>
                </v:shape>
                <v:shape id="_x0000_s1520" type="#_x0000_t5" style="position:absolute;left:8501;top:1691;width:74;height:74;rotation:8624556fd" strokeweight=".25pt">
                  <o:lock v:ext="edit" aspectratio="t"/>
                </v:shape>
                <v:shape id="_x0000_s1521" type="#_x0000_t5" style="position:absolute;left:8408;top:2426;width:74;height:74;rotation:4167992fd" strokeweight=".25pt">
                  <o:lock v:ext="edit" aspectratio="t"/>
                </v:shape>
                <v:oval id="_x0000_s1522" style="position:absolute;left:8273;top:1429;width:1465;height:1465" filled="f" strokeweight="1.5pt"/>
              </v:group>
              <v:line id="_x0000_s1523" style="position:absolute" from="6950,2336" to="8831,2393"/>
              <v:group id="_x0000_s1524" style="position:absolute;left:8614;top:2005;width:435;height:455;rotation:8324404fd" coordorigin="6191,4034" coordsize="435,455">
                <v:shape id="_x0000_s1525" type="#_x0000_t5" style="position:absolute;left:6191;top:4034;width:143;height:200;rotation:-2877697fd" fillcolor="red" strokecolor="red"/>
                <v:oval id="_x0000_s1526" style="position:absolute;left:6236;top:4099;width:390;height:390;rotation:143763fd"/>
              </v:group>
            </v:group>
            <v:shape id="_x0000_s1527" style="position:absolute;left:4328;top:4445;width:180;height:456;mso-position-horizontal:absolute;mso-position-vertical:absolute" coordsize="180,456" path="m,c43,33,86,67,114,114v28,47,48,114,57,171c180,342,171,428,171,456e" filled="f">
              <v:path arrowok="t"/>
            </v:shape>
            <v:shape id="_x0000_s1528" type="#_x0000_t202" style="position:absolute;left:4442;top:4275;width:684;height:399" filled="f" stroked="f">
              <v:textbox style="mso-next-textbox:#_x0000_s1528">
                <w:txbxContent>
                  <w:p w:rsidR="00A57931" w:rsidRDefault="00A57931" w:rsidP="00A57931">
                    <w:r>
                      <w:sym w:font="Symbol" w:char="F061"/>
                    </w:r>
                    <w:r>
                      <w:t xml:space="preserve"> =</w:t>
                    </w:r>
                  </w:p>
                </w:txbxContent>
              </v:textbox>
            </v:shape>
          </v:group>
        </w:pict>
      </w:r>
      <w:r w:rsidRPr="009F5F35">
        <w:rPr>
          <w:sz w:val="22"/>
          <w:szCs w:val="22"/>
          <w:u w:val="single"/>
        </w:rPr>
        <w:t>Equilibre sur un plan incliné</w:t>
      </w:r>
    </w:p>
    <w:p w:rsidR="00A57931" w:rsidRPr="009F5F35" w:rsidRDefault="00A57931" w:rsidP="00202637">
      <w:pPr>
        <w:spacing w:line="276" w:lineRule="auto"/>
        <w:jc w:val="both"/>
        <w:rPr>
          <w:sz w:val="22"/>
          <w:szCs w:val="22"/>
        </w:rPr>
      </w:pPr>
    </w:p>
    <w:p w:rsidR="00A57931" w:rsidRDefault="00A57931" w:rsidP="00202637">
      <w:pPr>
        <w:spacing w:line="276" w:lineRule="auto"/>
      </w:pPr>
    </w:p>
    <w:p w:rsidR="00A57931" w:rsidRDefault="00A57931" w:rsidP="00202637">
      <w:pPr>
        <w:spacing w:line="276" w:lineRule="auto"/>
        <w:jc w:val="both"/>
      </w:pPr>
    </w:p>
    <w:p w:rsidR="00A57931" w:rsidRDefault="00A57931" w:rsidP="00202637">
      <w:pPr>
        <w:spacing w:line="276" w:lineRule="auto"/>
        <w:jc w:val="both"/>
      </w:pPr>
    </w:p>
    <w:p w:rsidR="00A57931" w:rsidRDefault="00A57931" w:rsidP="00202637">
      <w:pPr>
        <w:spacing w:line="276" w:lineRule="auto"/>
        <w:jc w:val="both"/>
      </w:pPr>
    </w:p>
    <w:p w:rsidR="00A57931" w:rsidRDefault="00A57931" w:rsidP="00202637">
      <w:pPr>
        <w:spacing w:line="276" w:lineRule="auto"/>
        <w:jc w:val="both"/>
      </w:pPr>
    </w:p>
    <w:p w:rsidR="00A57931" w:rsidRDefault="00A57931" w:rsidP="00202637">
      <w:pPr>
        <w:spacing w:line="276" w:lineRule="auto"/>
        <w:jc w:val="both"/>
      </w:pPr>
    </w:p>
    <w:p w:rsidR="00A57931" w:rsidRDefault="00A57931" w:rsidP="00202637">
      <w:pPr>
        <w:spacing w:line="276" w:lineRule="auto"/>
        <w:jc w:val="both"/>
      </w:pPr>
    </w:p>
    <w:p w:rsidR="00A57931" w:rsidRDefault="00A57931" w:rsidP="00202637">
      <w:pPr>
        <w:spacing w:line="276" w:lineRule="auto"/>
        <w:jc w:val="both"/>
      </w:pPr>
    </w:p>
    <w:p w:rsidR="00A57931" w:rsidRDefault="00A57931" w:rsidP="00202637">
      <w:pPr>
        <w:spacing w:line="276" w:lineRule="auto"/>
        <w:jc w:val="both"/>
      </w:pPr>
    </w:p>
    <w:p w:rsidR="00A57931" w:rsidRDefault="00A57931" w:rsidP="00202637">
      <w:pPr>
        <w:spacing w:line="276" w:lineRule="auto"/>
        <w:jc w:val="both"/>
      </w:pPr>
    </w:p>
    <w:p w:rsidR="001E14FC" w:rsidRDefault="001E14FC" w:rsidP="00202637">
      <w:pPr>
        <w:spacing w:line="276" w:lineRule="auto"/>
        <w:jc w:val="both"/>
      </w:pPr>
    </w:p>
    <w:p w:rsidR="00A57931" w:rsidRDefault="00A57931" w:rsidP="00202637">
      <w:pPr>
        <w:spacing w:line="276" w:lineRule="auto"/>
        <w:jc w:val="both"/>
        <w:rPr>
          <w:sz w:val="22"/>
          <w:szCs w:val="22"/>
        </w:rPr>
      </w:pPr>
    </w:p>
    <w:p w:rsidR="00A57931" w:rsidRPr="009F5F35" w:rsidRDefault="00A57931" w:rsidP="00202637">
      <w:pPr>
        <w:spacing w:line="276" w:lineRule="auto"/>
        <w:jc w:val="both"/>
        <w:rPr>
          <w:sz w:val="22"/>
          <w:szCs w:val="22"/>
        </w:rPr>
      </w:pPr>
      <w:r w:rsidRPr="009F5F35">
        <w:rPr>
          <w:sz w:val="22"/>
          <w:szCs w:val="22"/>
        </w:rPr>
        <w:t>Déterminez les trois forces agissant sur la caisse.</w:t>
      </w:r>
    </w:p>
    <w:p w:rsidR="00A57931" w:rsidRPr="009F5F35" w:rsidRDefault="00A57931" w:rsidP="00202637">
      <w:pPr>
        <w:numPr>
          <w:ilvl w:val="0"/>
          <w:numId w:val="40"/>
        </w:numPr>
        <w:spacing w:line="276" w:lineRule="auto"/>
        <w:jc w:val="both"/>
        <w:rPr>
          <w:sz w:val="22"/>
          <w:szCs w:val="22"/>
        </w:rPr>
      </w:pPr>
      <w:r w:rsidRPr="009F5F35">
        <w:rPr>
          <w:sz w:val="22"/>
          <w:szCs w:val="22"/>
        </w:rPr>
        <w:t>.</w:t>
      </w:r>
    </w:p>
    <w:p w:rsidR="00A57931" w:rsidRPr="009F5F35" w:rsidRDefault="00A57931" w:rsidP="00202637">
      <w:pPr>
        <w:numPr>
          <w:ilvl w:val="0"/>
          <w:numId w:val="40"/>
        </w:numPr>
        <w:spacing w:line="276" w:lineRule="auto"/>
        <w:jc w:val="both"/>
        <w:rPr>
          <w:sz w:val="22"/>
          <w:szCs w:val="22"/>
        </w:rPr>
      </w:pPr>
      <w:r w:rsidRPr="009F5F35">
        <w:rPr>
          <w:sz w:val="22"/>
          <w:szCs w:val="22"/>
        </w:rPr>
        <w:t>.</w:t>
      </w:r>
    </w:p>
    <w:p w:rsidR="00A57931" w:rsidRPr="009F5F35" w:rsidRDefault="00A57931" w:rsidP="00202637">
      <w:pPr>
        <w:numPr>
          <w:ilvl w:val="0"/>
          <w:numId w:val="40"/>
        </w:numPr>
        <w:spacing w:line="276" w:lineRule="auto"/>
        <w:jc w:val="both"/>
        <w:rPr>
          <w:sz w:val="22"/>
          <w:szCs w:val="22"/>
        </w:rPr>
      </w:pPr>
      <w:r w:rsidRPr="009F5F35">
        <w:rPr>
          <w:sz w:val="22"/>
          <w:szCs w:val="22"/>
        </w:rPr>
        <w:t>.</w:t>
      </w:r>
    </w:p>
    <w:p w:rsidR="00A57931" w:rsidRPr="009F5F35" w:rsidRDefault="00A57931" w:rsidP="00202637">
      <w:pPr>
        <w:spacing w:line="276" w:lineRule="auto"/>
        <w:jc w:val="both"/>
        <w:rPr>
          <w:sz w:val="22"/>
          <w:szCs w:val="22"/>
        </w:rPr>
      </w:pPr>
      <w:r w:rsidRPr="009F5F35">
        <w:rPr>
          <w:sz w:val="22"/>
          <w:szCs w:val="22"/>
        </w:rPr>
        <w:t>La caisse a une masse de ………… kg. Calculez son poids</w:t>
      </w:r>
      <w:r>
        <w:rPr>
          <w:sz w:val="22"/>
          <w:szCs w:val="22"/>
        </w:rPr>
        <w:t xml:space="preserve"> </w:t>
      </w:r>
      <w:r w:rsidRPr="009F5F35">
        <w:rPr>
          <w:sz w:val="22"/>
          <w:szCs w:val="22"/>
        </w:rPr>
        <w:t>(on prendra g=</w:t>
      </w:r>
      <w:r>
        <w:rPr>
          <w:sz w:val="22"/>
          <w:szCs w:val="22"/>
        </w:rPr>
        <w:t>10</w:t>
      </w:r>
      <w:r w:rsidRPr="009F5F35">
        <w:rPr>
          <w:sz w:val="22"/>
          <w:szCs w:val="22"/>
        </w:rPr>
        <w:t xml:space="preserve"> N.kg</w:t>
      </w:r>
      <w:r w:rsidRPr="009F5F35">
        <w:rPr>
          <w:sz w:val="22"/>
          <w:szCs w:val="22"/>
          <w:vertAlign w:val="superscript"/>
        </w:rPr>
        <w:t>-1</w:t>
      </w:r>
      <w:r w:rsidRPr="009F5F35">
        <w:rPr>
          <w:sz w:val="22"/>
          <w:szCs w:val="22"/>
        </w:rPr>
        <w:t>) :</w:t>
      </w:r>
    </w:p>
    <w:p w:rsidR="00A57931" w:rsidRPr="009F5F35" w:rsidRDefault="005166BF" w:rsidP="00202637">
      <w:pPr>
        <w:spacing w:line="276" w:lineRule="auto"/>
        <w:jc w:val="both"/>
        <w:rPr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0D7071E2" wp14:editId="2DCDB3A2">
                <wp:simplePos x="0" y="0"/>
                <wp:positionH relativeFrom="column">
                  <wp:posOffset>1990725</wp:posOffset>
                </wp:positionH>
                <wp:positionV relativeFrom="paragraph">
                  <wp:posOffset>86360</wp:posOffset>
                </wp:positionV>
                <wp:extent cx="2642235" cy="434340"/>
                <wp:effectExtent l="9525" t="10160" r="5715" b="12700"/>
                <wp:wrapNone/>
                <wp:docPr id="1016" name="Text Box 5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42235" cy="4343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57931" w:rsidRDefault="00A57931" w:rsidP="00A57931">
                            <w:r>
                              <w:t>P = ………………………… = ………………… 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05" o:spid="_x0000_s1031" type="#_x0000_t202" style="position:absolute;left:0;text-align:left;margin-left:156.75pt;margin-top:6.8pt;width:208.05pt;height:34.2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">
                <v:textbox>
                  <w:txbxContent>
                    <w:p w:rsidR="00A57931" w:rsidRDefault="00A57931" w:rsidP="00A57931">
                      <w:r>
                        <w:t>P = ………………………… = ………………… N</w:t>
                      </w:r>
                    </w:p>
                  </w:txbxContent>
                </v:textbox>
              </v:shape>
            </w:pict>
          </mc:Fallback>
        </mc:AlternateContent>
      </w:r>
    </w:p>
    <w:p w:rsidR="00A57931" w:rsidRPr="009F5F35" w:rsidRDefault="00A57931" w:rsidP="00202637">
      <w:pPr>
        <w:spacing w:line="276" w:lineRule="auto"/>
        <w:jc w:val="both"/>
        <w:rPr>
          <w:sz w:val="22"/>
          <w:szCs w:val="22"/>
        </w:rPr>
      </w:pPr>
    </w:p>
    <w:p w:rsidR="00A57931" w:rsidRPr="009F5F35" w:rsidRDefault="00A57931" w:rsidP="00202637">
      <w:pPr>
        <w:spacing w:line="276" w:lineRule="auto"/>
        <w:jc w:val="both"/>
        <w:rPr>
          <w:sz w:val="22"/>
          <w:szCs w:val="22"/>
        </w:rPr>
      </w:pPr>
    </w:p>
    <w:p w:rsidR="00A57931" w:rsidRPr="009F5F35" w:rsidRDefault="00A57931" w:rsidP="00202637">
      <w:pPr>
        <w:spacing w:line="276" w:lineRule="auto"/>
        <w:jc w:val="both"/>
        <w:rPr>
          <w:sz w:val="22"/>
          <w:szCs w:val="22"/>
        </w:rPr>
      </w:pPr>
      <w:r w:rsidRPr="009F5F35">
        <w:rPr>
          <w:sz w:val="22"/>
          <w:szCs w:val="22"/>
        </w:rPr>
        <w:t>Complétez le tableau de caractéristiques</w:t>
      </w:r>
    </w:p>
    <w:tbl>
      <w:tblPr>
        <w:tblpPr w:leftFromText="141" w:rightFromText="141" w:vertAnchor="text" w:horzAnchor="margin" w:tblpXSpec="center" w:tblpY="22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78"/>
        <w:gridCol w:w="2041"/>
        <w:gridCol w:w="2041"/>
        <w:gridCol w:w="2041"/>
        <w:gridCol w:w="2041"/>
      </w:tblGrid>
      <w:tr w:rsidR="00A57931" w:rsidRPr="009F5F35" w:rsidTr="003307BA">
        <w:tblPrEx>
          <w:tblCellMar>
            <w:top w:w="0" w:type="dxa"/>
            <w:bottom w:w="0" w:type="dxa"/>
          </w:tblCellMar>
        </w:tblPrEx>
        <w:tc>
          <w:tcPr>
            <w:tcW w:w="978" w:type="dxa"/>
            <w:shd w:val="clear" w:color="auto" w:fill="D9D9D9"/>
            <w:vAlign w:val="center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9F5F35">
              <w:rPr>
                <w:sz w:val="22"/>
                <w:szCs w:val="22"/>
              </w:rPr>
              <w:t>Force</w:t>
            </w:r>
          </w:p>
        </w:tc>
        <w:tc>
          <w:tcPr>
            <w:tcW w:w="2041" w:type="dxa"/>
            <w:shd w:val="clear" w:color="auto" w:fill="D9D9D9"/>
            <w:vAlign w:val="center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9F5F35">
              <w:rPr>
                <w:sz w:val="22"/>
                <w:szCs w:val="22"/>
              </w:rPr>
              <w:t>Point d’application</w:t>
            </w:r>
          </w:p>
        </w:tc>
        <w:tc>
          <w:tcPr>
            <w:tcW w:w="2041" w:type="dxa"/>
            <w:shd w:val="clear" w:color="auto" w:fill="D9D9D9"/>
            <w:vAlign w:val="center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9F5F35">
              <w:rPr>
                <w:sz w:val="22"/>
                <w:szCs w:val="22"/>
              </w:rPr>
              <w:t>Droite d’action</w:t>
            </w:r>
          </w:p>
        </w:tc>
        <w:tc>
          <w:tcPr>
            <w:tcW w:w="2041" w:type="dxa"/>
            <w:shd w:val="clear" w:color="auto" w:fill="D9D9D9"/>
            <w:vAlign w:val="center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9F5F35">
              <w:rPr>
                <w:sz w:val="22"/>
                <w:szCs w:val="22"/>
              </w:rPr>
              <w:t>Sens</w:t>
            </w:r>
          </w:p>
        </w:tc>
        <w:tc>
          <w:tcPr>
            <w:tcW w:w="2041" w:type="dxa"/>
            <w:shd w:val="clear" w:color="auto" w:fill="D9D9D9"/>
            <w:vAlign w:val="center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9F5F35">
              <w:rPr>
                <w:sz w:val="22"/>
                <w:szCs w:val="22"/>
              </w:rPr>
              <w:t>Intensité (N)</w:t>
            </w:r>
          </w:p>
        </w:tc>
      </w:tr>
      <w:tr w:rsidR="00A57931" w:rsidRPr="009F5F35" w:rsidTr="003307BA">
        <w:tblPrEx>
          <w:tblCellMar>
            <w:top w:w="0" w:type="dxa"/>
            <w:bottom w:w="0" w:type="dxa"/>
          </w:tblCellMar>
        </w:tblPrEx>
        <w:tc>
          <w:tcPr>
            <w:tcW w:w="978" w:type="dxa"/>
            <w:shd w:val="clear" w:color="auto" w:fill="D9D9D9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9F5F35">
              <w:rPr>
                <w:sz w:val="22"/>
                <w:szCs w:val="22"/>
              </w:rPr>
              <w:lastRenderedPageBreak/>
              <w:fldChar w:fldCharType="begin"/>
            </w:r>
            <w:r w:rsidRPr="009F5F35">
              <w:rPr>
                <w:sz w:val="22"/>
                <w:szCs w:val="22"/>
              </w:rPr>
              <w:instrText xml:space="preserve"> eq \o(\s\up7(\d\fo2()</w:instrText>
            </w:r>
            <w:r w:rsidRPr="009F5F35">
              <w:rPr>
                <w:sz w:val="22"/>
                <w:szCs w:val="22"/>
              </w:rPr>
              <w:fldChar w:fldCharType="begin"/>
            </w:r>
            <w:r w:rsidRPr="009F5F35">
              <w:rPr>
                <w:sz w:val="22"/>
                <w:szCs w:val="22"/>
              </w:rPr>
              <w:instrText xml:space="preserve"> Symbol 190\f Symbol \s5\h </w:instrText>
            </w:r>
            <w:r w:rsidRPr="009F5F35">
              <w:rPr>
                <w:sz w:val="22"/>
                <w:szCs w:val="22"/>
              </w:rPr>
              <w:fldChar w:fldCharType="end"/>
            </w:r>
            <w:r w:rsidRPr="009F5F35">
              <w:rPr>
                <w:sz w:val="22"/>
                <w:szCs w:val="22"/>
              </w:rPr>
              <w:fldChar w:fldCharType="begin"/>
            </w:r>
            <w:r w:rsidRPr="009F5F35">
              <w:rPr>
                <w:sz w:val="22"/>
                <w:szCs w:val="22"/>
              </w:rPr>
              <w:instrText xml:space="preserve"> Symbol 190\f Symbol \s5\h </w:instrText>
            </w:r>
            <w:r w:rsidRPr="009F5F35">
              <w:rPr>
                <w:sz w:val="22"/>
                <w:szCs w:val="22"/>
              </w:rPr>
              <w:fldChar w:fldCharType="end"/>
            </w:r>
            <w:r w:rsidRPr="009F5F35">
              <w:rPr>
                <w:sz w:val="22"/>
                <w:szCs w:val="22"/>
              </w:rPr>
              <w:fldChar w:fldCharType="begin"/>
            </w:r>
            <w:r w:rsidRPr="009F5F35">
              <w:rPr>
                <w:sz w:val="22"/>
                <w:szCs w:val="22"/>
              </w:rPr>
              <w:instrText xml:space="preserve"> Symbol 174\f Symbol \s5\h </w:instrText>
            </w:r>
            <w:r w:rsidRPr="009F5F35">
              <w:rPr>
                <w:sz w:val="22"/>
                <w:szCs w:val="22"/>
              </w:rPr>
              <w:fldChar w:fldCharType="end"/>
            </w:r>
            <w:r w:rsidRPr="009F5F35">
              <w:rPr>
                <w:sz w:val="22"/>
                <w:szCs w:val="22"/>
              </w:rPr>
              <w:instrText>);P)</w:instrText>
            </w:r>
            <w:r w:rsidRPr="009F5F35">
              <w:rPr>
                <w:sz w:val="22"/>
                <w:szCs w:val="22"/>
              </w:rPr>
              <w:fldChar w:fldCharType="end"/>
            </w:r>
          </w:p>
        </w:tc>
        <w:tc>
          <w:tcPr>
            <w:tcW w:w="2041" w:type="dxa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2041" w:type="dxa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2041" w:type="dxa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2041" w:type="dxa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</w:p>
        </w:tc>
      </w:tr>
      <w:tr w:rsidR="00A57931" w:rsidRPr="009F5F35" w:rsidTr="003307BA">
        <w:tblPrEx>
          <w:tblCellMar>
            <w:top w:w="0" w:type="dxa"/>
            <w:bottom w:w="0" w:type="dxa"/>
          </w:tblCellMar>
        </w:tblPrEx>
        <w:tc>
          <w:tcPr>
            <w:tcW w:w="978" w:type="dxa"/>
            <w:shd w:val="clear" w:color="auto" w:fill="D9D9D9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  <w:vertAlign w:val="subscript"/>
              </w:rPr>
            </w:pPr>
            <w:r w:rsidRPr="009F5F35">
              <w:rPr>
                <w:sz w:val="22"/>
                <w:szCs w:val="22"/>
              </w:rPr>
              <w:fldChar w:fldCharType="begin"/>
            </w:r>
            <w:r w:rsidRPr="009F5F35">
              <w:rPr>
                <w:sz w:val="22"/>
                <w:szCs w:val="22"/>
              </w:rPr>
              <w:instrText xml:space="preserve"> eq \o(\s\up7(\d\fo2()</w:instrText>
            </w:r>
            <w:r w:rsidRPr="009F5F35">
              <w:rPr>
                <w:sz w:val="22"/>
                <w:szCs w:val="22"/>
              </w:rPr>
              <w:fldChar w:fldCharType="begin"/>
            </w:r>
            <w:r w:rsidRPr="009F5F35">
              <w:rPr>
                <w:sz w:val="22"/>
                <w:szCs w:val="22"/>
              </w:rPr>
              <w:instrText xml:space="preserve"> Symbol 190\f Symbol \s5\h </w:instrText>
            </w:r>
            <w:r w:rsidRPr="009F5F35">
              <w:rPr>
                <w:sz w:val="22"/>
                <w:szCs w:val="22"/>
              </w:rPr>
              <w:fldChar w:fldCharType="end"/>
            </w:r>
            <w:r w:rsidRPr="009F5F35">
              <w:rPr>
                <w:sz w:val="22"/>
                <w:szCs w:val="22"/>
              </w:rPr>
              <w:fldChar w:fldCharType="begin"/>
            </w:r>
            <w:r w:rsidRPr="009F5F35">
              <w:rPr>
                <w:sz w:val="22"/>
                <w:szCs w:val="22"/>
              </w:rPr>
              <w:instrText xml:space="preserve"> Symbol 190\f Symbol \s5\h </w:instrText>
            </w:r>
            <w:r w:rsidRPr="009F5F35">
              <w:rPr>
                <w:sz w:val="22"/>
                <w:szCs w:val="22"/>
              </w:rPr>
              <w:fldChar w:fldCharType="end"/>
            </w:r>
            <w:r w:rsidRPr="009F5F35">
              <w:rPr>
                <w:sz w:val="22"/>
                <w:szCs w:val="22"/>
              </w:rPr>
              <w:fldChar w:fldCharType="begin"/>
            </w:r>
            <w:r w:rsidRPr="009F5F35">
              <w:rPr>
                <w:sz w:val="22"/>
                <w:szCs w:val="22"/>
              </w:rPr>
              <w:instrText xml:space="preserve"> Symbol 174\f Symbol \s5\h </w:instrText>
            </w:r>
            <w:r w:rsidRPr="009F5F35">
              <w:rPr>
                <w:sz w:val="22"/>
                <w:szCs w:val="22"/>
              </w:rPr>
              <w:fldChar w:fldCharType="end"/>
            </w:r>
            <w:r w:rsidRPr="009F5F35">
              <w:rPr>
                <w:sz w:val="22"/>
                <w:szCs w:val="22"/>
              </w:rPr>
              <w:instrText>);F</w:instrText>
            </w:r>
            <w:r w:rsidRPr="009F5F35">
              <w:rPr>
                <w:sz w:val="22"/>
                <w:szCs w:val="22"/>
                <w:vertAlign w:val="subscript"/>
              </w:rPr>
              <w:instrText>1</w:instrText>
            </w:r>
            <w:r w:rsidRPr="009F5F35">
              <w:rPr>
                <w:sz w:val="22"/>
                <w:szCs w:val="22"/>
              </w:rPr>
              <w:instrText>)</w:instrText>
            </w:r>
            <w:r w:rsidRPr="009F5F35">
              <w:rPr>
                <w:sz w:val="22"/>
                <w:szCs w:val="22"/>
              </w:rPr>
              <w:fldChar w:fldCharType="end"/>
            </w:r>
          </w:p>
        </w:tc>
        <w:tc>
          <w:tcPr>
            <w:tcW w:w="2041" w:type="dxa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2041" w:type="dxa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2041" w:type="dxa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2041" w:type="dxa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</w:p>
        </w:tc>
      </w:tr>
      <w:tr w:rsidR="00A57931" w:rsidRPr="009F5F35" w:rsidTr="003307BA">
        <w:tblPrEx>
          <w:tblCellMar>
            <w:top w:w="0" w:type="dxa"/>
            <w:bottom w:w="0" w:type="dxa"/>
          </w:tblCellMar>
        </w:tblPrEx>
        <w:tc>
          <w:tcPr>
            <w:tcW w:w="978" w:type="dxa"/>
            <w:shd w:val="clear" w:color="auto" w:fill="D9D9D9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  <w:vertAlign w:val="subscript"/>
              </w:rPr>
            </w:pPr>
            <w:r w:rsidRPr="009F5F35">
              <w:rPr>
                <w:sz w:val="22"/>
                <w:szCs w:val="22"/>
              </w:rPr>
              <w:fldChar w:fldCharType="begin"/>
            </w:r>
            <w:r w:rsidRPr="009F5F35">
              <w:rPr>
                <w:sz w:val="22"/>
                <w:szCs w:val="22"/>
              </w:rPr>
              <w:instrText xml:space="preserve"> eq \o(\s\up7(\d\fo2()</w:instrText>
            </w:r>
            <w:r w:rsidRPr="009F5F35">
              <w:rPr>
                <w:sz w:val="22"/>
                <w:szCs w:val="22"/>
              </w:rPr>
              <w:fldChar w:fldCharType="begin"/>
            </w:r>
            <w:r w:rsidRPr="009F5F35">
              <w:rPr>
                <w:sz w:val="22"/>
                <w:szCs w:val="22"/>
              </w:rPr>
              <w:instrText xml:space="preserve"> Symbol 190\f Symbol \s5\h </w:instrText>
            </w:r>
            <w:r w:rsidRPr="009F5F35">
              <w:rPr>
                <w:sz w:val="22"/>
                <w:szCs w:val="22"/>
              </w:rPr>
              <w:fldChar w:fldCharType="end"/>
            </w:r>
            <w:r w:rsidRPr="009F5F35">
              <w:rPr>
                <w:sz w:val="22"/>
                <w:szCs w:val="22"/>
              </w:rPr>
              <w:fldChar w:fldCharType="begin"/>
            </w:r>
            <w:r w:rsidRPr="009F5F35">
              <w:rPr>
                <w:sz w:val="22"/>
                <w:szCs w:val="22"/>
              </w:rPr>
              <w:instrText xml:space="preserve"> Symbol 190\f Symbol \s5\h </w:instrText>
            </w:r>
            <w:r w:rsidRPr="009F5F35">
              <w:rPr>
                <w:sz w:val="22"/>
                <w:szCs w:val="22"/>
              </w:rPr>
              <w:fldChar w:fldCharType="end"/>
            </w:r>
            <w:r w:rsidRPr="009F5F35">
              <w:rPr>
                <w:sz w:val="22"/>
                <w:szCs w:val="22"/>
              </w:rPr>
              <w:fldChar w:fldCharType="begin"/>
            </w:r>
            <w:r w:rsidRPr="009F5F35">
              <w:rPr>
                <w:sz w:val="22"/>
                <w:szCs w:val="22"/>
              </w:rPr>
              <w:instrText xml:space="preserve"> Symbol 174\f Symbol \s5\h </w:instrText>
            </w:r>
            <w:r w:rsidRPr="009F5F35">
              <w:rPr>
                <w:sz w:val="22"/>
                <w:szCs w:val="22"/>
              </w:rPr>
              <w:fldChar w:fldCharType="end"/>
            </w:r>
            <w:r w:rsidRPr="009F5F35">
              <w:rPr>
                <w:sz w:val="22"/>
                <w:szCs w:val="22"/>
              </w:rPr>
              <w:instrText>);F</w:instrText>
            </w:r>
            <w:r w:rsidRPr="009F5F35">
              <w:rPr>
                <w:sz w:val="22"/>
                <w:szCs w:val="22"/>
                <w:vertAlign w:val="subscript"/>
              </w:rPr>
              <w:instrText>2</w:instrText>
            </w:r>
            <w:r w:rsidRPr="009F5F35">
              <w:rPr>
                <w:sz w:val="22"/>
                <w:szCs w:val="22"/>
              </w:rPr>
              <w:instrText>)</w:instrText>
            </w:r>
            <w:r w:rsidRPr="009F5F35">
              <w:rPr>
                <w:sz w:val="22"/>
                <w:szCs w:val="22"/>
              </w:rPr>
              <w:fldChar w:fldCharType="end"/>
            </w:r>
          </w:p>
        </w:tc>
        <w:tc>
          <w:tcPr>
            <w:tcW w:w="2041" w:type="dxa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2041" w:type="dxa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2041" w:type="dxa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2041" w:type="dxa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</w:p>
        </w:tc>
      </w:tr>
    </w:tbl>
    <w:p w:rsidR="00A57931" w:rsidRPr="009F5F35" w:rsidRDefault="00A57931" w:rsidP="00202637">
      <w:pPr>
        <w:spacing w:line="276" w:lineRule="auto"/>
        <w:jc w:val="both"/>
        <w:rPr>
          <w:sz w:val="22"/>
          <w:szCs w:val="22"/>
        </w:rPr>
      </w:pPr>
    </w:p>
    <w:p w:rsidR="00A57931" w:rsidRPr="009F5F35" w:rsidRDefault="00A57931" w:rsidP="00202637">
      <w:pPr>
        <w:spacing w:line="276" w:lineRule="auto"/>
        <w:jc w:val="both"/>
        <w:rPr>
          <w:sz w:val="22"/>
          <w:szCs w:val="22"/>
        </w:rPr>
      </w:pPr>
    </w:p>
    <w:p w:rsidR="00A57931" w:rsidRPr="009F5F35" w:rsidRDefault="00A57931" w:rsidP="00202637">
      <w:pPr>
        <w:spacing w:line="276" w:lineRule="auto"/>
        <w:jc w:val="both"/>
        <w:rPr>
          <w:sz w:val="22"/>
          <w:szCs w:val="22"/>
        </w:rPr>
      </w:pPr>
      <w:r w:rsidRPr="009F5F35">
        <w:rPr>
          <w:sz w:val="22"/>
          <w:szCs w:val="22"/>
        </w:rPr>
        <w:t xml:space="preserve">Construisez </w:t>
      </w:r>
      <w:proofErr w:type="gramStart"/>
      <w:r w:rsidRPr="009F5F35">
        <w:rPr>
          <w:sz w:val="22"/>
          <w:szCs w:val="22"/>
        </w:rPr>
        <w:t>le</w:t>
      </w:r>
      <w:proofErr w:type="gramEnd"/>
      <w:r w:rsidRPr="009F5F35">
        <w:rPr>
          <w:sz w:val="22"/>
          <w:szCs w:val="22"/>
        </w:rPr>
        <w:t xml:space="preserve"> dynamique des forces sur la grille ci-dessous.</w:t>
      </w:r>
    </w:p>
    <w:p w:rsidR="00A57931" w:rsidRDefault="00A57931" w:rsidP="00202637">
      <w:pPr>
        <w:spacing w:line="276" w:lineRule="auto"/>
        <w:jc w:val="both"/>
      </w:pPr>
    </w:p>
    <w:p w:rsidR="00A57931" w:rsidRDefault="005166BF" w:rsidP="00202637">
      <w:pPr>
        <w:spacing w:line="276" w:lineRule="auto"/>
        <w:jc w:val="both"/>
      </w:pPr>
      <w:r>
        <w:rPr>
          <w:noProof/>
          <w:sz w:val="22"/>
          <w:szCs w:val="22"/>
        </w:rPr>
        <mc:AlternateContent>
          <mc:Choice Requires="wpg">
            <w:drawing>
              <wp:anchor distT="107950" distB="107950" distL="107950" distR="107950" simplePos="0" relativeHeight="251658240" behindDoc="0" locked="0" layoutInCell="1" allowOverlap="1" wp14:anchorId="47712119" wp14:editId="5A0F8E5A">
                <wp:simplePos x="0" y="0"/>
                <wp:positionH relativeFrom="column">
                  <wp:posOffset>361950</wp:posOffset>
                </wp:positionH>
                <wp:positionV relativeFrom="paragraph">
                  <wp:posOffset>41910</wp:posOffset>
                </wp:positionV>
                <wp:extent cx="4983480" cy="2353945"/>
                <wp:effectExtent l="9525" t="13335" r="7620" b="13970"/>
                <wp:wrapSquare wrapText="bothSides"/>
                <wp:docPr id="961" name="Group 5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983480" cy="2353945"/>
                          <a:chOff x="1140" y="990"/>
                          <a:chExt cx="9071" cy="5669"/>
                        </a:xfrm>
                      </wpg:grpSpPr>
                      <wps:wsp>
                        <wps:cNvPr id="962" name="Line 507"/>
                        <wps:cNvCnPr/>
                        <wps:spPr bwMode="auto">
                          <a:xfrm>
                            <a:off x="1140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63" name="Line 508"/>
                        <wps:cNvCnPr/>
                        <wps:spPr bwMode="auto">
                          <a:xfrm>
                            <a:off x="1423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64" name="Line 509"/>
                        <wps:cNvCnPr/>
                        <wps:spPr bwMode="auto">
                          <a:xfrm>
                            <a:off x="1707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65" name="Line 510"/>
                        <wps:cNvCnPr/>
                        <wps:spPr bwMode="auto">
                          <a:xfrm>
                            <a:off x="1990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66" name="Line 511"/>
                        <wps:cNvCnPr/>
                        <wps:spPr bwMode="auto">
                          <a:xfrm>
                            <a:off x="2274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67" name="Line 512"/>
                        <wps:cNvCnPr/>
                        <wps:spPr bwMode="auto">
                          <a:xfrm>
                            <a:off x="2557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68" name="Line 513"/>
                        <wps:cNvCnPr/>
                        <wps:spPr bwMode="auto">
                          <a:xfrm>
                            <a:off x="2841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69" name="Line 514"/>
                        <wps:cNvCnPr/>
                        <wps:spPr bwMode="auto">
                          <a:xfrm>
                            <a:off x="3124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70" name="Line 515"/>
                        <wps:cNvCnPr/>
                        <wps:spPr bwMode="auto">
                          <a:xfrm>
                            <a:off x="3408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71" name="Line 516"/>
                        <wps:cNvCnPr/>
                        <wps:spPr bwMode="auto">
                          <a:xfrm>
                            <a:off x="3691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72" name="Line 517"/>
                        <wps:cNvCnPr/>
                        <wps:spPr bwMode="auto">
                          <a:xfrm>
                            <a:off x="3975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73" name="Line 518"/>
                        <wps:cNvCnPr/>
                        <wps:spPr bwMode="auto">
                          <a:xfrm>
                            <a:off x="4258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74" name="Line 519"/>
                        <wps:cNvCnPr/>
                        <wps:spPr bwMode="auto">
                          <a:xfrm>
                            <a:off x="4542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75" name="Line 520"/>
                        <wps:cNvCnPr/>
                        <wps:spPr bwMode="auto">
                          <a:xfrm>
                            <a:off x="4825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76" name="Line 521"/>
                        <wps:cNvCnPr/>
                        <wps:spPr bwMode="auto">
                          <a:xfrm>
                            <a:off x="5109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77" name="Line 522"/>
                        <wps:cNvCnPr/>
                        <wps:spPr bwMode="auto">
                          <a:xfrm>
                            <a:off x="5392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78" name="Line 523"/>
                        <wps:cNvCnPr/>
                        <wps:spPr bwMode="auto">
                          <a:xfrm>
                            <a:off x="5675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79" name="Line 524"/>
                        <wps:cNvCnPr/>
                        <wps:spPr bwMode="auto">
                          <a:xfrm>
                            <a:off x="5959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80" name="Line 525"/>
                        <wps:cNvCnPr/>
                        <wps:spPr bwMode="auto">
                          <a:xfrm>
                            <a:off x="6242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81" name="Line 526"/>
                        <wps:cNvCnPr/>
                        <wps:spPr bwMode="auto">
                          <a:xfrm>
                            <a:off x="6526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82" name="Line 527"/>
                        <wps:cNvCnPr/>
                        <wps:spPr bwMode="auto">
                          <a:xfrm>
                            <a:off x="6809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83" name="Line 528"/>
                        <wps:cNvCnPr/>
                        <wps:spPr bwMode="auto">
                          <a:xfrm>
                            <a:off x="7093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84" name="Line 529"/>
                        <wps:cNvCnPr/>
                        <wps:spPr bwMode="auto">
                          <a:xfrm>
                            <a:off x="7376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85" name="Line 530"/>
                        <wps:cNvCnPr/>
                        <wps:spPr bwMode="auto">
                          <a:xfrm>
                            <a:off x="7660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86" name="Line 531"/>
                        <wps:cNvCnPr/>
                        <wps:spPr bwMode="auto">
                          <a:xfrm>
                            <a:off x="7943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87" name="Line 532"/>
                        <wps:cNvCnPr/>
                        <wps:spPr bwMode="auto">
                          <a:xfrm>
                            <a:off x="8227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88" name="Line 533"/>
                        <wps:cNvCnPr/>
                        <wps:spPr bwMode="auto">
                          <a:xfrm>
                            <a:off x="8510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89" name="Line 534"/>
                        <wps:cNvCnPr/>
                        <wps:spPr bwMode="auto">
                          <a:xfrm>
                            <a:off x="8794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90" name="Line 535"/>
                        <wps:cNvCnPr/>
                        <wps:spPr bwMode="auto">
                          <a:xfrm>
                            <a:off x="9077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91" name="Line 536"/>
                        <wps:cNvCnPr/>
                        <wps:spPr bwMode="auto">
                          <a:xfrm>
                            <a:off x="9360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92" name="Line 537"/>
                        <wps:cNvCnPr/>
                        <wps:spPr bwMode="auto">
                          <a:xfrm>
                            <a:off x="9644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93" name="Line 538"/>
                        <wps:cNvCnPr/>
                        <wps:spPr bwMode="auto">
                          <a:xfrm>
                            <a:off x="9927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94" name="Line 539"/>
                        <wps:cNvCnPr/>
                        <wps:spPr bwMode="auto">
                          <a:xfrm>
                            <a:off x="10211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95" name="Line 540"/>
                        <wps:cNvCnPr/>
                        <wps:spPr bwMode="auto">
                          <a:xfrm>
                            <a:off x="1140" y="990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96" name="Line 541"/>
                        <wps:cNvCnPr/>
                        <wps:spPr bwMode="auto">
                          <a:xfrm>
                            <a:off x="1140" y="1273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97" name="Line 542"/>
                        <wps:cNvCnPr/>
                        <wps:spPr bwMode="auto">
                          <a:xfrm>
                            <a:off x="1140" y="1557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98" name="Line 543"/>
                        <wps:cNvCnPr/>
                        <wps:spPr bwMode="auto">
                          <a:xfrm>
                            <a:off x="1140" y="1840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99" name="Line 544"/>
                        <wps:cNvCnPr/>
                        <wps:spPr bwMode="auto">
                          <a:xfrm>
                            <a:off x="1140" y="2124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00" name="Line 545"/>
                        <wps:cNvCnPr/>
                        <wps:spPr bwMode="auto">
                          <a:xfrm>
                            <a:off x="1140" y="2407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01" name="Line 546"/>
                        <wps:cNvCnPr/>
                        <wps:spPr bwMode="auto">
                          <a:xfrm>
                            <a:off x="1140" y="2691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02" name="Line 547"/>
                        <wps:cNvCnPr/>
                        <wps:spPr bwMode="auto">
                          <a:xfrm>
                            <a:off x="1140" y="2974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03" name="Line 548"/>
                        <wps:cNvCnPr/>
                        <wps:spPr bwMode="auto">
                          <a:xfrm>
                            <a:off x="1140" y="3258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04" name="Line 549"/>
                        <wps:cNvCnPr/>
                        <wps:spPr bwMode="auto">
                          <a:xfrm>
                            <a:off x="1140" y="3541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05" name="Line 550"/>
                        <wps:cNvCnPr/>
                        <wps:spPr bwMode="auto">
                          <a:xfrm>
                            <a:off x="1140" y="3825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06" name="Line 551"/>
                        <wps:cNvCnPr/>
                        <wps:spPr bwMode="auto">
                          <a:xfrm>
                            <a:off x="1140" y="4108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07" name="Line 552"/>
                        <wps:cNvCnPr/>
                        <wps:spPr bwMode="auto">
                          <a:xfrm>
                            <a:off x="1140" y="4392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08" name="Line 553"/>
                        <wps:cNvCnPr/>
                        <wps:spPr bwMode="auto">
                          <a:xfrm>
                            <a:off x="1140" y="4675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09" name="Line 554"/>
                        <wps:cNvCnPr/>
                        <wps:spPr bwMode="auto">
                          <a:xfrm>
                            <a:off x="1140" y="4959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10" name="Line 555"/>
                        <wps:cNvCnPr/>
                        <wps:spPr bwMode="auto">
                          <a:xfrm>
                            <a:off x="1140" y="5242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11" name="Line 556"/>
                        <wps:cNvCnPr/>
                        <wps:spPr bwMode="auto">
                          <a:xfrm>
                            <a:off x="1140" y="5525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12" name="Line 557"/>
                        <wps:cNvCnPr/>
                        <wps:spPr bwMode="auto">
                          <a:xfrm>
                            <a:off x="1140" y="5809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13" name="Line 558"/>
                        <wps:cNvCnPr/>
                        <wps:spPr bwMode="auto">
                          <a:xfrm>
                            <a:off x="1140" y="6092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14" name="Line 559"/>
                        <wps:cNvCnPr/>
                        <wps:spPr bwMode="auto">
                          <a:xfrm>
                            <a:off x="1140" y="6376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15" name="Line 560"/>
                        <wps:cNvCnPr/>
                        <wps:spPr bwMode="auto">
                          <a:xfrm>
                            <a:off x="1140" y="6659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06" o:spid="_x0000_s1026" style="position:absolute;margin-left:28.5pt;margin-top:3.3pt;width:392.4pt;height:185.35pt;z-index:251658240;mso-wrap-distance-left:8.5pt;mso-wrap-distance-top:8.5pt;mso-wrap-distance-right:8.5pt;mso-wrap-distance-bottom:8.5pt" coordorigin="1140,990" coordsize="9071,56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">
                <v:line id="Line 507" o:spid="_x0000_s1027" style="position:absolute;visibility:visible;mso-wrap-style:square" from="1140,990" to="1140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t6cMQAAADcAAAADwAAAGRycy9kb3ducmV2LnhtbESP0WoCMRRE3wv+Q7hC32pWEWlXo4gg&#10;FfpQu/UDrpvrZnVzsySpu/59Iwg+DjNzhlmsetuIK/lQO1YwHmUgiEuna64UHH63b+8gQkTW2Dgm&#10;BTcKsFoOXhaYa9fxD12LWIkE4ZCjAhNjm0sZSkMWw8i1xMk7OW8xJukrqT12CW4bOcmymbRYc1ow&#10;2NLGUHkp/qyC07jZf3fF1xHPh8/yVm+Cn5qg1OuwX89BROrjM/xo77SCj9kE7mfSEZDL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G3pwxAAAANwAAAAPAAAAAAAAAAAA&#10;AAAAAKECAABkcnMvZG93bnJldi54bWxQSwUGAAAAAAQABAD5AAAAkgMAAAAA&#10;" strokeweight="0">
                  <v:stroke dashstyle="dash"/>
                </v:line>
                <v:line id="Line 508" o:spid="_x0000_s1028" style="position:absolute;visibility:visible;mso-wrap-style:square" from="1423,990" to="1423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ff68QAAADcAAAADwAAAGRycy9kb3ducmV2LnhtbESP0WoCMRRE3wv+Q7hC32pWLVJXo4gg&#10;FvrQdvUDrpvrZnVzsyTRXf++KRT6OMzMGWa57m0j7uRD7VjBeJSBIC6drrlScDzsXt5AhIissXFM&#10;Ch4UYL0aPC0x167jb7oXsRIJwiFHBSbGNpcylIYshpFriZN3dt5iTNJXUnvsEtw2cpJlM2mx5rRg&#10;sKWtofJa3KyC87j5+uyKjxNejvvyUW+DfzVBqedhv1mAiNTH//Bf+10rmM+m8HsmHQG5+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BV9/rxAAAANwAAAAPAAAAAAAAAAAA&#10;AAAAAKECAABkcnMvZG93bnJldi54bWxQSwUGAAAAAAQABAD5AAAAkgMAAAAA&#10;" strokeweight="0">
                  <v:stroke dashstyle="dash"/>
                </v:line>
                <v:line id="Line 509" o:spid="_x0000_s1029" style="position:absolute;visibility:visible;mso-wrap-style:square" from="1707,990" to="1707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r5Hn8QAAADcAAAADwAAAGRycy9kb3ducmV2LnhtbESP0WoCMRRE3wv+Q7iCbzVrEWlXo4gg&#10;FXyo3foB1811s7q5WZLorn/fCIU+DjNzhlmsetuIO/lQO1YwGWcgiEuna64UHH+2r+8gQkTW2Dgm&#10;BQ8KsFoOXhaYa9fxN92LWIkE4ZCjAhNjm0sZSkMWw9i1xMk7O28xJukrqT12CW4b+ZZlM2mx5rRg&#10;sKWNofJa3KyC86Q5fHXF/oSX42f5qDfBT01QajTs13MQkfr4H/5r77SCj9kUnmfSEZD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vkefxAAAANwAAAAPAAAAAAAAAAAA&#10;AAAAAKECAABkcnMvZG93bnJldi54bWxQSwUGAAAAAAQABAD5AAAAkgMAAAAA&#10;" strokeweight="0">
                  <v:stroke dashstyle="dash"/>
                </v:line>
                <v:line id="Line 510" o:spid="_x0000_s1030" style="position:absolute;visibility:visible;mso-wrap-style:square" from="1990,990" to="1990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fLiBMQAAADcAAAADwAAAGRycy9kb3ducmV2LnhtbESP0WoCMRRE3wv+Q7hC32pWsVJXo4gg&#10;FvrQdvUDrpvrZnVzsyTRXf++KRT6OMzMGWa57m0j7uRD7VjBeJSBIC6drrlScDzsXt5AhIissXFM&#10;Ch4UYL0aPC0x167jb7oXsRIJwiFHBSbGNpcylIYshpFriZN3dt5iTNJXUnvsEtw2cpJlM2mx5rRg&#10;sKWtofJa3KyC87j5+uyKjxNejvvyUW+Dn5qg1POw3yxAROrjf/iv/a4VzGev8HsmHQG5+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8uIExAAAANwAAAAPAAAAAAAAAAAA&#10;AAAAAKECAABkcnMvZG93bnJldi54bWxQSwUGAAAAAAQABAD5AAAAkgMAAAAA&#10;" strokeweight="0">
                  <v:stroke dashstyle="dash"/>
                </v:line>
                <v:line id="Line 511" o:spid="_x0000_s1031" style="position:absolute;visibility:visible;mso-wrap-style:square" from="2274,990" to="2274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SB8c8QAAADcAAAADwAAAGRycy9kb3ducmV2LnhtbESPUWvCMBSF3wf+h3CFvc1UkTI7owxB&#10;FPawrfoDrs216dbclCTa+u+XgeDj4ZzzHc5yPdhWXMmHxrGC6SQDQVw53XCt4HjYvryCCBFZY+uY&#10;FNwowHo1elpioV3P33QtYy0ShEOBCkyMXSFlqAxZDBPXESfv7LzFmKSvpfbYJ7ht5SzLcmmx4bRg&#10;sKONoeq3vFgF52n79dmXHyf8Oe6qW7MJfm6CUs/j4f0NRKQhPsL39l4rWOQ5/J9JR0C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IHxzxAAAANwAAAAPAAAAAAAAAAAA&#10;AAAAAKECAABkcnMvZG93bnJldi54bWxQSwUGAAAAAAQABAD5AAAAkgMAAAAA&#10;" strokeweight="0">
                  <v:stroke dashstyle="dash"/>
                </v:line>
                <v:line id="Line 512" o:spid="_x0000_s1032" style="position:absolute;visibility:visible;mso-wrap-style:square" from="2557,990" to="2557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mzZ6MQAAADcAAAADwAAAGRycy9kb3ducmV2LnhtbESP0WoCMRRE3wv+Q7hC32pWEVtXo4gg&#10;FvrQdvUDrpvrZnVzsyTRXf++KRT6OMzMGWa57m0j7uRD7VjBeJSBIC6drrlScDzsXt5AhIissXFM&#10;Ch4UYL0aPC0x167jb7oXsRIJwiFHBSbGNpcylIYshpFriZN3dt5iTNJXUnvsEtw2cpJlM2mx5rRg&#10;sKWtofJa3KyC87j5+uyKjxNejvvyUW+Dn5qg1POw3yxAROrjf/iv/a4VzGev8HsmHQG5+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+bNnoxAAAANwAAAAPAAAAAAAAAAAA&#10;AAAAAKECAABkcnMvZG93bnJldi54bWxQSwUGAAAAAAQABAD5AAAAkgMAAAAA&#10;" strokeweight="0">
                  <v:stroke dashstyle="dash"/>
                </v:line>
                <v:line id="Line 513" o:spid="_x0000_s1033" style="position:absolute;visibility:visible;mso-wrap-style:square" from="2841,990" to="2841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/NNmsEAAADcAAAADwAAAGRycy9kb3ducmV2LnhtbERP3WrCMBS+F3yHcATvNHWIuM5URJAJ&#10;u9jsfICz5rTp1pyUJNr69svFYJcf3/9uP9pO3MmH1rGC1TIDQVw53XKj4Pp5WmxBhIissXNMCh4U&#10;YF9MJzvMtRv4QvcyNiKFcMhRgYmxz6UMlSGLYel64sTVzluMCfpGao9DCredfMqyjbTYcmow2NPR&#10;UPVT3qyCetV9vA/l2xd+X1+rR3sMfm2CUvPZeHgBEWmM/+I/91kreN6ktelMOgKy+A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P802awQAAANwAAAAPAAAAAAAAAAAAAAAA&#10;AKECAABkcnMvZG93bnJldi54bWxQSwUGAAAAAAQABAD5AAAAjwMAAAAA&#10;" strokeweight="0">
                  <v:stroke dashstyle="dash"/>
                </v:line>
                <v:line id="Line 514" o:spid="_x0000_s1034" style="position:absolute;visibility:visible;mso-wrap-style:square" from="3124,990" to="3124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L/oAcQAAADcAAAADwAAAGRycy9kb3ducmV2LnhtbESP0WoCMRRE3wv+Q7iCbzWriNTVKCJI&#10;BR9st37A7ea6Wd3cLEnqrn9vCoU+DjNzhlltetuIO/lQO1YwGWcgiEuna64UnL/2r28gQkTW2Dgm&#10;BQ8KsFkPXlaYa9fxJ92LWIkE4ZCjAhNjm0sZSkMWw9i1xMm7OG8xJukrqT12CW4bOc2yubRYc1ow&#10;2NLOUHkrfqyCy6T5OHXF8Ruv5/fyUe+Cn5mg1GjYb5cgIvXxP/zXPmgFi/kCfs+kIyDX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v+gBxAAAANwAAAAPAAAAAAAAAAAA&#10;AAAAAKECAABkcnMvZG93bnJldi54bWxQSwUGAAAAAAQABAD5AAAAkgMAAAAA&#10;" strokeweight="0">
                  <v:stroke dashstyle="dash"/>
                </v:line>
                <v:line id="Line 515" o:spid="_x0000_s1035" style="position:absolute;visibility:visible;mso-wrap-style:square" from="3408,990" to="3408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FzXQcEAAADcAAAADwAAAGRycy9kb3ducmV2LnhtbERP3WrCMBS+F3yHcITdaarI1M4oIgwH&#10;u1CrD3DWHJtuzUlJMlvf3lwMdvnx/a+3vW3EnXyoHSuYTjIQxKXTNVcKrpf38RJEiMgaG8ek4EEB&#10;tpvhYI25dh2f6V7ESqQQDjkqMDG2uZShNGQxTFxLnLib8xZjgr6S2mOXwm0jZ1n2Ki3WnBoMtrQ3&#10;VP4Uv1bBbdqcjl3x+YXf10P5qPfBz01Q6mXU795AROrjv/jP/aEVrBZpfjqTjoDcP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0XNdBwQAAANwAAAAPAAAAAAAAAAAAAAAA&#10;AKECAABkcnMvZG93bnJldi54bWxQSwUGAAAAAAQABAD5AAAAjwMAAAAA&#10;" strokeweight="0">
                  <v:stroke dashstyle="dash"/>
                </v:line>
                <v:line id="Line 516" o:spid="_x0000_s1036" style="position:absolute;visibility:visible;mso-wrap-style:square" from="3691,990" to="3691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xBy2sQAAADcAAAADwAAAGRycy9kb3ducmV2LnhtbESPUWvCMBSF3wf+h3AF32baIc51RhFh&#10;ONjDZvUH3DXXprO5KUm09d+bwWCPh3POdzjL9WBbcSUfGscK8mkGgrhyuuFawfHw9rgAESKyxtYx&#10;KbhRgPVq9LDEQrue93QtYy0ShEOBCkyMXSFlqAxZDFPXESfv5LzFmKSvpfbYJ7ht5VOWzaXFhtOC&#10;wY62hqpzebEKTnn79dmXH9/4c9xVt2Yb/MwEpSbjYfMKItIQ/8N/7Xet4OU5h98z6QjI1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bEHLaxAAAANwAAAAPAAAAAAAAAAAA&#10;AAAAAKECAABkcnMvZG93bnJldi54bWxQSwUGAAAAAAQABAD5AAAAkgMAAAAA&#10;" strokeweight="0">
                  <v:stroke dashstyle="dash"/>
                </v:line>
                <v:line id="Line 517" o:spid="_x0000_s1037" style="position:absolute;visibility:visible;mso-wrap-style:square" from="3975,990" to="3975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8LsrcQAAADcAAAADwAAAGRycy9kb3ducmV2LnhtbESP0WoCMRRE3wv+Q7hC32pWKW1djSKC&#10;KPjQdvUDrpvrZnVzsyTRXf++KRT6OMzMGWa+7G0j7uRD7VjBeJSBIC6drrlScDxsXj5AhIissXFM&#10;Ch4UYLkYPM0x167jb7oXsRIJwiFHBSbGNpcylIYshpFriZN3dt5iTNJXUnvsEtw2cpJlb9JizWnB&#10;YEtrQ+W1uFkF53Hz9dkV+xNejtvyUa+DfzVBqedhv5qBiNTH//Bfe6cVTN8n8HsmHQG5+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wuytxAAAANwAAAAPAAAAAAAAAAAA&#10;AAAAAKECAABkcnMvZG93bnJldi54bWxQSwUGAAAAAAQABAD5AAAAkgMAAAAA&#10;" strokeweight="0">
                  <v:stroke dashstyle="dash"/>
                </v:line>
                <v:line id="Line 518" o:spid="_x0000_s1038" style="position:absolute;visibility:visible;mso-wrap-style:square" from="4258,990" to="4258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I5JNsUAAADcAAAADwAAAGRycy9kb3ducmV2LnhtbESP3WoCMRSE7wu+QzhC7zRrW/xZjVKE&#10;0kIvbFcf4Lg5blY3J0uSuuvbNwWhl8PMfMOsNr1txJV8qB0rmIwzEMSl0zVXCg77t9EcRIjIGhvH&#10;pOBGATbrwcMKc+06/qZrESuRIBxyVGBibHMpQ2nIYhi7ljh5J+ctxiR9JbXHLsFtI5+ybCot1pwW&#10;DLa0NVReih+r4DRpvnZd8XnE8+G9vNXb4F9MUOpx2L8uQUTq43/43v7QChazZ/g7k46AXP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I5JNsUAAADcAAAADwAAAAAAAAAA&#10;AAAAAAChAgAAZHJzL2Rvd25yZXYueG1sUEsFBgAAAAAEAAQA+QAAAJMDAAAAAA==&#10;" strokeweight="0">
                  <v:stroke dashstyle="dash"/>
                </v:line>
                <v:line id="Line 519" o:spid="_x0000_s1039" style="position:absolute;visibility:visible;mso-wrap-style:square" from="4542,990" to="4542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2fRQsQAAADcAAAADwAAAGRycy9kb3ducmV2LnhtbESP0WoCMRRE3wv+Q7iCbzWrSFtXo4hQ&#10;FHxou/oB1811s7q5WZLUXf++KRT6OMzMGWa57m0j7uRD7VjBZJyBIC6drrlScDq+P7+BCBFZY+OY&#10;FDwowHo1eFpirl3HX3QvYiUShEOOCkyMbS5lKA1ZDGPXEifv4rzFmKSvpPbYJbht5DTLXqTFmtOC&#10;wZa2hspb8W0VXCbN50dXHM54Pe3KR70NfmaCUqNhv1mAiNTH//Bfe68VzF9n8HsmHQG5+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Z9FCxAAAANwAAAAPAAAAAAAAAAAA&#10;AAAAAKECAABkcnMvZG93bnJldi54bWxQSwUGAAAAAAQABAD5AAAAkgMAAAAA&#10;" strokeweight="0">
                  <v:stroke dashstyle="dash"/>
                </v:line>
                <v:line id="Line 520" o:spid="_x0000_s1040" style="position:absolute;visibility:visible;mso-wrap-style:square" from="4825,990" to="4825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t02cUAAADcAAAADwAAAGRycy9kb3ducmV2LnhtbESP3WoCMRSE7wu+QzhC7zRraf1ZjVKE&#10;0kIvbFcf4Lg5blY3J0uSuuvbNwWhl8PMfMOsNr1txJV8qB0rmIwzEMSl0zVXCg77t9EcRIjIGhvH&#10;pOBGATbrwcMKc+06/qZrESuRIBxyVGBibHMpQ2nIYhi7ljh5J+ctxiR9JbXHLsFtI5+ybCot1pwW&#10;DLa0NVReih+r4DRpvnZd8XnE8+G9vNXb4J9NUOpx2L8uQUTq43/43v7QChazF/g7k46AXP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Ct02cUAAADcAAAADwAAAAAAAAAA&#10;AAAAAAChAgAAZHJzL2Rvd25yZXYueG1sUEsFBgAAAAAEAAQA+QAAAJMDAAAAAA==&#10;" strokeweight="0">
                  <v:stroke dashstyle="dash"/>
                </v:line>
                <v:line id="Line 521" o:spid="_x0000_s1041" style="position:absolute;visibility:visible;mso-wrap-style:square" from="5109,990" to="5109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PnqrsQAAADcAAAADwAAAGRycy9kb3ducmV2LnhtbESP0WoCMRRE3wv+Q7hC32pWEVtXo4gg&#10;FvrQdvUDrpvrZnVzsyTRXf++KRT6OMzMGWa57m0j7uRD7VjBeJSBIC6drrlScDzsXt5AhIissXFM&#10;Ch4UYL0aPC0x167jb7oXsRIJwiFHBSbGNpcylIYshpFriZN3dt5iTNJXUnvsEtw2cpJlM2mx5rRg&#10;sKWtofJa3KyC87j5+uyKjxNejvvyUW+Dn5qg1POw3yxAROrjf/iv/a4VzF9n8HsmHQG5+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+equxAAAANwAAAAPAAAAAAAAAAAA&#10;AAAAAKECAABkcnMvZG93bnJldi54bWxQSwUGAAAAAAQABAD5AAAAkgMAAAAA&#10;" strokeweight="0">
                  <v:stroke dashstyle="dash"/>
                </v:line>
                <v:line id="Line 522" o:spid="_x0000_s1042" style="position:absolute;visibility:visible;mso-wrap-style:square" from="5392,990" to="5392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7VPNcQAAADcAAAADwAAAGRycy9kb3ducmV2LnhtbESP0WoCMRRE3wv+Q7hC32pWkVpXo4gg&#10;FvrQdvUDrpvrZnVzsyTRXf++KRT6OMzMGWa57m0j7uRD7VjBeJSBIC6drrlScDzsXt5AhIissXFM&#10;Ch4UYL0aPC0x167jb7oXsRIJwiFHBSbGNpcylIYshpFriZN3dt5iTNJXUnvsEtw2cpJlr9JizWnB&#10;YEtbQ+W1uFkF53Hz9dkVHye8HPflo94GPzVBqedhv1mAiNTH//Bf+10rmM9m8HsmHQG5+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7tU81xAAAANwAAAAPAAAAAAAAAAAA&#10;AAAAAKECAABkcnMvZG93bnJldi54bWxQSwUGAAAAAAQABAD5AAAAkgMAAAAA&#10;" strokeweight="0">
                  <v:stroke dashstyle="dash"/>
                </v:line>
                <v:line id="Line 523" o:spid="_x0000_s1043" style="position:absolute;visibility:visible;mso-wrap-style:square" from="5675,990" to="5675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irbR8EAAADcAAAADwAAAGRycy9kb3ducmV2LnhtbERP3WrCMBS+F3yHcITdaarI1M4oIgwH&#10;u1CrD3DWHJtuzUlJMlvf3lwMdvnx/a+3vW3EnXyoHSuYTjIQxKXTNVcKrpf38RJEiMgaG8ek4EEB&#10;tpvhYI25dh2f6V7ESqQQDjkqMDG2uZShNGQxTFxLnLib8xZjgr6S2mOXwm0jZ1n2Ki3WnBoMtrQ3&#10;VP4Uv1bBbdqcjl3x+YXf10P5qPfBz01Q6mXU795AROrjv/jP/aEVrBZpbTqTjoDcP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KKttHwQAAANwAAAAPAAAAAAAAAAAAAAAA&#10;AKECAABkcnMvZG93bnJldi54bWxQSwUGAAAAAAQABAD5AAAAjwMAAAAA&#10;" strokeweight="0">
                  <v:stroke dashstyle="dash"/>
                </v:line>
                <v:line id="Line 524" o:spid="_x0000_s1044" style="position:absolute;visibility:visible;mso-wrap-style:square" from="5959,990" to="5959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WZ+3MQAAADcAAAADwAAAGRycy9kb3ducmV2LnhtbESP0WoCMRRE3wv+Q7iCbzVrEVtXo4hQ&#10;LPSh7eoHXDfXzermZkmiu/69KRT6OMzMGWa57m0jbuRD7VjBZJyBIC6drrlScNi/P7+BCBFZY+OY&#10;FNwpwHo1eFpirl3HP3QrYiUShEOOCkyMbS5lKA1ZDGPXEifv5LzFmKSvpPbYJbht5EuWzaTFmtOC&#10;wZa2hspLcbUKTpPm+6srPo94PuzKe70NfmqCUqNhv1mAiNTH//Bf+0MrmL/O4fdMOgJy9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Zn7cxAAAANwAAAAPAAAAAAAAAAAA&#10;AAAAAKECAABkcnMvZG93bnJldi54bWxQSwUGAAAAAAQABAD5AAAAkgMAAAAA&#10;" strokeweight="0">
                  <v:stroke dashstyle="dash"/>
                </v:line>
                <v:line id="Line 525" o:spid="_x0000_s1045" style="position:absolute;visibility:visible;mso-wrap-style:square" from="6242,990" to="6242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mnZsEAAADcAAAADwAAAGRycy9kb3ducmV2LnhtbERP3WrCMBS+F3yHcATvNHWIuM5URJAJ&#10;u3DrfICz5rTp1pyUJNr69svFYJcf3/9uP9pO3MmH1rGC1TIDQVw53XKj4Pp5WmxBhIissXNMCh4U&#10;YF9MJzvMtRv4g+5lbEQK4ZCjAhNjn0sZKkMWw9L1xImrnbcYE/SN1B6HFG47+ZRlG2mx5dRgsKej&#10;oeqnvFkF9ap7vwzl2xd+X1+rR3sMfm2CUvPZeHgBEWmM/+I/91kreN6m+elMOgKy+A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BiadmwQAAANwAAAAPAAAAAAAAAAAAAAAA&#10;AKECAABkcnMvZG93bnJldi54bWxQSwUGAAAAAAQABAD5AAAAjwMAAAAA&#10;" strokeweight="0">
                  <v:stroke dashstyle="dash"/>
                </v:line>
                <v:line id="Line 526" o:spid="_x0000_s1046" style="position:absolute;visibility:visible;mso-wrap-style:square" from="6526,990" to="6526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sUC/cQAAADcAAAADwAAAGRycy9kb3ducmV2LnhtbESPUWvCMBSF3wf+h3AF32ZakaGdUYYg&#10;E3xwq/6Aa3NtujU3Jcls/fdmMNjj4ZzzHc5qM9hW3MiHxrGCfJqBIK6cbrhWcD7tnhcgQkTW2Dom&#10;BXcKsFmPnlZYaNfzJ93KWIsE4VCgAhNjV0gZKkMWw9R1xMm7Om8xJulrqT32CW5bOcuyF2mx4bRg&#10;sKOtoeq7/LEKrnn7cezLwwW/zu/VvdkGPzdBqcl4eHsFEWmI/+G/9l4rWC5y+D2TjoBc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xQL9xAAAANwAAAAPAAAAAAAAAAAA&#10;AAAAAKECAABkcnMvZG93bnJldi54bWxQSwUGAAAAAAQABAD5AAAAkgMAAAAA&#10;" strokeweight="0">
                  <v:stroke dashstyle="dash"/>
                </v:line>
                <v:line id="Line 527" o:spid="_x0000_s1047" style="position:absolute;visibility:visible;mso-wrap-style:square" from="6809,990" to="6809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hecisQAAADcAAAADwAAAGRycy9kb3ducmV2LnhtbESP0WoCMRRE3wv+Q7hC32pWEbGrUUSQ&#10;Cn2o3foB1811s7q5WZLUXf++EYQ+DjNzhlmue9uIG/lQO1YwHmUgiEuna64UHH92b3MQISJrbByT&#10;gjsFWK8GL0vMtev4m25FrESCcMhRgYmxzaUMpSGLYeRa4uSdnbcYk/SV1B67BLeNnGTZTFqsOS0Y&#10;bGlrqLwWv1bBedwcvrri84SX40d5r7fBT01Q6nXYbxYgIvXxP/xs77WC9/kEHmfSEZCr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F5yKxAAAANwAAAAPAAAAAAAAAAAA&#10;AAAAAKECAABkcnMvZG93bnJldi54bWxQSwUGAAAAAAQABAD5AAAAkgMAAAAA&#10;" strokeweight="0">
                  <v:stroke dashstyle="dash"/>
                </v:line>
                <v:line id="Line 528" o:spid="_x0000_s1048" style="position:absolute;visibility:visible;mso-wrap-style:square" from="7093,990" to="7093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Vs5EcQAAADcAAAADwAAAGRycy9kb3ducmV2LnhtbESP0WoCMRRE3wv+Q7hC32pWLUVXo4gg&#10;FvrQdvUDrpvrZnVzsyTRXf++KRT6OMzMGWa57m0j7uRD7VjBeJSBIC6drrlScDzsXmYgQkTW2Dgm&#10;BQ8KsF4NnpaYa9fxN92LWIkE4ZCjAhNjm0sZSkMWw8i1xMk7O28xJukrqT12CW4bOcmyN2mx5rRg&#10;sKWtofJa3KyC87j5+uyKjxNejvvyUW+DfzVBqedhv1mAiNTH//Bf+10rmM+m8HsmHQG5+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WzkRxAAAANwAAAAPAAAAAAAAAAAA&#10;AAAAAKECAABkcnMvZG93bnJldi54bWxQSwUGAAAAAAQABAD5AAAAkgMAAAAA&#10;" strokeweight="0">
                  <v:stroke dashstyle="dash"/>
                </v:line>
                <v:line id="Line 529" o:spid="_x0000_s1049" style="position:absolute;visibility:visible;mso-wrap-style:square" from="7376,990" to="7376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rKhZcQAAADcAAAADwAAAGRycy9kb3ducmV2LnhtbESP0WoCMRRE3wv+Q7iCbzVrkWJXo4gg&#10;FXyo3foB1811s7q5WZLorn/fFIQ+DjNzhlmsetuIO/lQO1YwGWcgiEuna64UHH+2rzMQISJrbByT&#10;ggcFWC0HLwvMtev4m+5FrESCcMhRgYmxzaUMpSGLYexa4uSdnbcYk/SV1B67BLeNfMuyd2mx5rRg&#10;sKWNofJa3KyC86Q5fHXF/oSX42f5qDfBT01QajTs13MQkfr4H362d1rBx2wKf2fSEZD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+sqFlxAAAANwAAAAPAAAAAAAAAAAA&#10;AAAAAKECAABkcnMvZG93bnJldi54bWxQSwUGAAAAAAQABAD5AAAAkgMAAAAA&#10;" strokeweight="0">
                  <v:stroke dashstyle="dash"/>
                </v:line>
                <v:line id="Line 530" o:spid="_x0000_s1050" style="position:absolute;visibility:visible;mso-wrap-style:square" from="7660,990" to="7660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f4E/sQAAADcAAAADwAAAGRycy9kb3ducmV2LnhtbESP0WoCMRRE3wv+Q7hC32pWsUVXo4gg&#10;FvrQdvUDrpvrZnVzsyTRXf++KRT6OMzMGWa57m0j7uRD7VjBeJSBIC6drrlScDzsXmYgQkTW2Dgm&#10;BQ8KsF4NnpaYa9fxN92LWIkE4ZCjAhNjm0sZSkMWw8i1xMk7O28xJukrqT12CW4bOcmyN2mx5rRg&#10;sKWtofJa3KyC87j5+uyKjxNejvvyUW+Dn5qg1POw3yxAROrjf/iv/a4VzGev8HsmHQG5+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/gT+xAAAANwAAAAPAAAAAAAAAAAA&#10;AAAAAKECAABkcnMvZG93bnJldi54bWxQSwUGAAAAAAQABAD5AAAAkgMAAAAA&#10;" strokeweight="0">
                  <v:stroke dashstyle="dash"/>
                </v:line>
                <v:line id="Line 531" o:spid="_x0000_s1051" style="position:absolute;visibility:visible;mso-wrap-style:square" from="7943,990" to="7943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yaicQAAADcAAAADwAAAGRycy9kb3ducmV2LnhtbESP0WoCMRRE3wv9h3AF32rWImK3RhGh&#10;VPDBuvUDbjfXzermZkmiu/69EQo+DjNzhpkve9uIK/lQO1YwHmUgiEuna64UHH6/3mYgQkTW2Dgm&#10;BTcKsFy8vswx167jPV2LWIkE4ZCjAhNjm0sZSkMWw8i1xMk7Om8xJukrqT12CW4b+Z5lU2mx5rRg&#10;sKW1ofJcXKyC47j52XXF9g9Ph+/yVq+Dn5ig1HDQrz5BROrjM/zf3mgFH7MpPM6kIyA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hLJqJxAAAANwAAAAPAAAAAAAAAAAA&#10;AAAAAKECAABkcnMvZG93bnJldi54bWxQSwUGAAAAAAQABAD5AAAAkgMAAAAA&#10;" strokeweight="0">
                  <v:stroke dashstyle="dash"/>
                </v:line>
                <v:line id="Line 532" o:spid="_x0000_s1052" style="position:absolute;visibility:visible;mso-wrap-style:square" from="8227,990" to="8227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mA/EsQAAADcAAAADwAAAGRycy9kb3ducmV2LnhtbESP0WoCMRRE3wv+Q7hC32pWkVZXo4gg&#10;FvrQdvUDrpvrZnVzsyTRXf++KRT6OMzMGWa57m0j7uRD7VjBeJSBIC6drrlScDzsXmYgQkTW2Dgm&#10;BQ8KsF4NnpaYa9fxN92LWIkE4ZCjAhNjm0sZSkMWw8i1xMk7O28xJukrqT12CW4bOcmyV2mx5rRg&#10;sKWtofJa3KyC87j5+uyKjxNejvvyUW+Dn5qg1POw3yxAROrjf/iv/a4VzGdv8HsmHQG5+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YD8SxAAAANwAAAAPAAAAAAAAAAAA&#10;AAAAAKECAABkcnMvZG93bnJldi54bWxQSwUGAAAAAAQABAD5AAAAkgMAAAAA&#10;" strokeweight="0">
                  <v:stroke dashstyle="dash"/>
                </v:line>
                <v:line id="Line 533" o:spid="_x0000_s1053" style="position:absolute;visibility:visible;mso-wrap-style:square" from="8510,990" to="8510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/+rYMEAAADcAAAADwAAAGRycy9kb3ducmV2LnhtbERP3WrCMBS+F3yHcATvNHWIuM5URJAJ&#10;u3DrfICz5rTp1pyUJNr69svFYJcf3/9uP9pO3MmH1rGC1TIDQVw53XKj4Pp5WmxBhIissXNMCh4U&#10;YF9MJzvMtRv4g+5lbEQK4ZCjAhNjn0sZKkMWw9L1xImrnbcYE/SN1B6HFG47+ZRlG2mx5dRgsKej&#10;oeqnvFkF9ap7vwzl2xd+X1+rR3sMfm2CUvPZeHgBEWmM/+I/91kreN6mtelMOgKy+A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//6tgwQAAANwAAAAPAAAAAAAAAAAAAAAA&#10;AKECAABkcnMvZG93bnJldi54bWxQSwUGAAAAAAQABAD5AAAAjwMAAAAA&#10;" strokeweight="0">
                  <v:stroke dashstyle="dash"/>
                </v:line>
                <v:line id="Line 534" o:spid="_x0000_s1054" style="position:absolute;visibility:visible;mso-wrap-style:square" from="8794,990" to="8794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LMO+8QAAADcAAAADwAAAGRycy9kb3ducmV2LnhtbESP0WoCMRRE3wv+Q7iCbzWrSNHVKCJI&#10;BR9st37A7ea6Wd3cLEnqrn9vCoU+DjNzhlltetuIO/lQO1YwGWcgiEuna64UnL/2r3MQISJrbByT&#10;ggcF2KwHLyvMtev4k+5FrESCcMhRgYmxzaUMpSGLYexa4uRdnLcYk/SV1B67BLeNnGbZm7RYc1ow&#10;2NLOUHkrfqyCy6T5OHXF8Ruv5/fyUe+Cn5mg1GjYb5cgIvXxP/zXPmgFi/kCfs+kIyDX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sw77xAAAANwAAAAPAAAAAAAAAAAA&#10;AAAAAKECAABkcnMvZG93bnJldi54bWxQSwUGAAAAAAQABAD5AAAAkgMAAAAA&#10;" strokeweight="0">
                  <v:stroke dashstyle="dash"/>
                </v:line>
                <v:line id="Line 535" o:spid="_x0000_s1055" style="position:absolute;visibility:visible;mso-wrap-style:square" from="9077,990" to="9077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Axu8EAAADcAAAADwAAAGRycy9kb3ducmV2LnhtbERP3WrCMBS+F/YO4Qx2p6ljyKymRYTh&#10;YBdznQ9w1hybanNSkmjr2y8Xgpcf3/+6HG0nruRD61jBfJaBIK6dbrlRcPj9mL6DCBFZY+eYFNwo&#10;QFk8TdaYazfwD12r2IgUwiFHBSbGPpcy1IYshpnriRN3dN5iTNA3UnscUrjt5GuWLaTFllODwZ62&#10;hupzdbEKjvNu/z1UX394OuzqW7sN/s0EpV6ex80KRKQxPsR396dWsFym+elMOgKy+A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EUDG7wQAAANwAAAAPAAAAAAAAAAAAAAAA&#10;AKECAABkcnMvZG93bnJldi54bWxQSwUGAAAAAAQABAD5AAAAjwMAAAAA&#10;" strokeweight="0">
                  <v:stroke dashstyle="dash"/>
                </v:line>
                <v:line id="Line 536" o:spid="_x0000_s1056" style="position:absolute;visibility:visible;mso-wrap-style:square" from="9360,990" to="9360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xyUIMQAAADcAAAADwAAAGRycy9kb3ducmV2LnhtbESPUWvCMBSF3wf+h3AF32baIWNWo4gg&#10;E/awrfoDrs21qTY3JYm2/vtlMNjj4ZzzHc5yPdhW3MmHxrGCfJqBIK6cbrhWcDzsnt9AhIissXVM&#10;Ch4UYL0aPS2x0K7nb7qXsRYJwqFABSbGrpAyVIYshqnriJN3dt5iTNLXUnvsE9y28iXLXqXFhtOC&#10;wY62hqprebMKznn79dmXHye8HN+rR7MNfmaCUpPxsFmAiDTE//Bfe68VzOc5/J5JR0Cu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HJQgxAAAANwAAAAPAAAAAAAAAAAA&#10;AAAAAKECAABkcnMvZG93bnJldi54bWxQSwUGAAAAAAQABAD5AAAAkgMAAAAA&#10;" strokeweight="0">
                  <v:stroke dashstyle="dash"/>
                </v:line>
                <v:line id="Line 537" o:spid="_x0000_s1057" style="position:absolute;visibility:visible;mso-wrap-style:square" from="9644,990" to="9644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84KV8QAAADcAAAADwAAAGRycy9kb3ducmV2LnhtbESP0WoCMRRE3wv+Q7iCbzWrSKmrUUQQ&#10;hT60Xf2A6+a6Wd3cLEl0179vCoU+DjNzhlmue9uIB/lQO1YwGWcgiEuna64UnI6713cQISJrbByT&#10;gicFWK8GL0vMtev4mx5FrESCcMhRgYmxzaUMpSGLYexa4uRdnLcYk/SV1B67BLeNnGbZm7RYc1ow&#10;2NLWUHkr7lbBZdJ8fXbFxxmvp335rLfBz0xQajTsNwsQkfr4H/5rH7SC+XwKv2fSEZCr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zgpXxAAAANwAAAAPAAAAAAAAAAAA&#10;AAAAAKECAABkcnMvZG93bnJldi54bWxQSwUGAAAAAAQABAD5AAAAkgMAAAAA&#10;" strokeweight="0">
                  <v:stroke dashstyle="dash"/>
                </v:line>
                <v:line id="Line 538" o:spid="_x0000_s1058" style="position:absolute;visibility:visible;mso-wrap-style:square" from="9927,990" to="9927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IKvzMQAAADcAAAADwAAAGRycy9kb3ducmV2LnhtbESP0WoCMRRE3wv+Q7iCbzVrlVJXo4hQ&#10;LPSh7eoHXDfXzermZkmiu/69KRT6OMzMGWa57m0jbuRD7VjBZJyBIC6drrlScNi/P7+BCBFZY+OY&#10;FNwpwHo1eFpirl3HP3QrYiUShEOOCkyMbS5lKA1ZDGPXEifv5LzFmKSvpPbYJbht5EuWvUqLNacF&#10;gy1tDZWX4moVnCbN91dXfB7xfNiV93ob/MwEpUbDfrMAEamP/+G/9odWMJ9P4fdMOgJy9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gq/MxAAAANwAAAAPAAAAAAAAAAAA&#10;AAAAAKECAABkcnMvZG93bnJldi54bWxQSwUGAAAAAAQABAD5AAAAkgMAAAAA&#10;" strokeweight="0">
                  <v:stroke dashstyle="dash"/>
                </v:line>
                <v:line id="Line 539" o:spid="_x0000_s1059" style="position:absolute;visibility:visible;mso-wrap-style:square" from="10211,990" to="10211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2s3uMQAAADcAAAADwAAAGRycy9kb3ducmV2LnhtbESP0WoCMRRE3wv+Q7iCbzVrEalbo4hQ&#10;KvRBu/oB1811s3VzsySpu/59Iwg+DjNzhlmsetuIK/lQO1YwGWcgiEuna64UHA+fr+8gQkTW2Dgm&#10;BTcKsFoOXhaYa9fxD12LWIkE4ZCjAhNjm0sZSkMWw9i1xMk7O28xJukrqT12CW4b+ZZlM2mx5rRg&#10;sKWNofJS/FkF50mz33XF9wl/j1/lrd4EPzVBqdGwX3+AiNTHZ/jR3moF8/kU7mfSEZDL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7aze4xAAAANwAAAAPAAAAAAAAAAAA&#10;AAAAAKECAABkcnMvZG93bnJldi54bWxQSwUGAAAAAAQABAD5AAAAkgMAAAAA&#10;" strokeweight="0">
                  <v:stroke dashstyle="dash"/>
                </v:line>
                <v:line id="Line 540" o:spid="_x0000_s1060" style="position:absolute;visibility:visible;mso-wrap-style:square" from="1140,990" to="10211,9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CeSI8QAAADcAAAADwAAAGRycy9kb3ducmV2LnhtbESP0WoCMRRE3wv+Q7iCbzVr0VJXo4hQ&#10;LPSh7eoHXDfXzermZkmiu/69KRT6OMzMGWa57m0jbuRD7VjBZJyBIC6drrlScNi/P7+BCBFZY+OY&#10;FNwpwHo1eFpirl3HP3QrYiUShEOOCkyMbS5lKA1ZDGPXEifv5LzFmKSvpPbYJbht5EuWvUqLNacF&#10;gy1tDZWX4moVnCbN91dXfB7xfNiV93ob/NQEpUbDfrMAEamP/+G/9odWMJ/P4PdMOgJy9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J5IjxAAAANwAAAAPAAAAAAAAAAAA&#10;AAAAAKECAABkcnMvZG93bnJldi54bWxQSwUGAAAAAAQABAD5AAAAkgMAAAAA&#10;" strokeweight="0">
                  <v:stroke dashstyle="dash"/>
                </v:line>
                <v:line id="Line 541" o:spid="_x0000_s1061" style="position:absolute;visibility:visible;mso-wrap-style:square" from="1140,1273" to="10211,12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PUMVMQAAADcAAAADwAAAGRycy9kb3ducmV2LnhtbESP0WoCMRRE3wv+Q7iCbzWriNTVKCJI&#10;BR9st37A7ea6Wd3cLEnqrn9vCoU+DjNzhlltetuIO/lQO1YwGWcgiEuna64UnL/2r28gQkTW2Dgm&#10;BQ8KsFkPXlaYa9fxJ92LWIkE4ZCjAhNjm0sZSkMWw9i1xMm7OG8xJukrqT12CW4bOc2yubRYc1ow&#10;2NLOUHkrfqyCy6T5OHXF8Ruv5/fyUe+Cn5mg1GjYb5cgIvXxP/zXPmgFi8Ucfs+kIyDX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9QxUxAAAANwAAAAPAAAAAAAAAAAA&#10;AAAAAKECAABkcnMvZG93bnJldi54bWxQSwUGAAAAAAQABAD5AAAAkgMAAAAA&#10;" strokeweight="0">
                  <v:stroke dashstyle="dash"/>
                </v:line>
                <v:line id="Line 542" o:spid="_x0000_s1062" style="position:absolute;visibility:visible;mso-wrap-style:square" from="1140,1557" to="10211,15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7mpz8QAAADcAAAADwAAAGRycy9kb3ducmV2LnhtbESP0WoCMRRE3wv+Q7iCbzVrEVtXo4hQ&#10;LPSh7eoHXDfXzermZkmiu/69KRT6OMzMGWa57m0jbuRD7VjBZJyBIC6drrlScNi/P7+BCBFZY+OY&#10;FNwpwHo1eFpirl3HP3QrYiUShEOOCkyMbS5lKA1ZDGPXEifv5LzFmKSvpPbYJbht5EuWzaTFmtOC&#10;wZa2hspLcbUKTpPm+6srPo94PuzKe70NfmqCUqNhv1mAiNTH//Bf+0MrmM9f4fdMOgJy9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uanPxAAAANwAAAAPAAAAAAAAAAAA&#10;AAAAAKECAABkcnMvZG93bnJldi54bWxQSwUGAAAAAAQABAD5AAAAkgMAAAAA&#10;" strokeweight="0">
                  <v:stroke dashstyle="dash"/>
                </v:line>
                <v:line id="Line 543" o:spid="_x0000_s1063" style="position:absolute;visibility:visible;mso-wrap-style:square" from="1140,1840" to="10211,18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iY9vcEAAADcAAAADwAAAGRycy9kb3ducmV2LnhtbERP3WrCMBS+F/YO4Qx2p6ljyKymRYTh&#10;YBdznQ9w1hybanNSkmjr2y8Xgpcf3/+6HG0nruRD61jBfJaBIK6dbrlRcPj9mL6DCBFZY+eYFNwo&#10;QFk8TdaYazfwD12r2IgUwiFHBSbGPpcy1IYshpnriRN3dN5iTNA3UnscUrjt5GuWLaTFllODwZ62&#10;hupzdbEKjvNu/z1UX394OuzqW7sN/s0EpV6ex80KRKQxPsR396dWsFymtelMOgKy+A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6Jj29wQAAANwAAAAPAAAAAAAAAAAAAAAA&#10;AKECAABkcnMvZG93bnJldi54bWxQSwUGAAAAAAQABAD5AAAAjwMAAAAA&#10;" strokeweight="0">
                  <v:stroke dashstyle="dash"/>
                </v:line>
                <v:line id="Line 544" o:spid="_x0000_s1064" style="position:absolute;visibility:visible;mso-wrap-style:square" from="1140,2124" to="10211,21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WqYJsQAAADcAAAADwAAAGRycy9kb3ducmV2LnhtbESPUWvCMBSF3wf+h3AF32bqkLFWo4gg&#10;E/awrfoDrs21qTY3JYm2/vtlMNjj4ZzzHc5yPdhW3MmHxrGC2TQDQVw53XCt4HjYPb+BCBFZY+uY&#10;FDwowHo1elpioV3P33QvYy0ShEOBCkyMXSFlqAxZDFPXESfv7LzFmKSvpfbYJ7ht5UuWvUqLDacF&#10;gx1tDVXX8mYVnGft12dffpzwcnyvHs02+LkJSk3Gw2YBItIQ/8N/7b1WkOc5/J5JR0Cu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apgmxAAAANwAAAAPAAAAAAAAAAAA&#10;AAAAAKECAABkcnMvZG93bnJldi54bWxQSwUGAAAAAAQABAD5AAAAkgMAAAAA&#10;" strokeweight="0">
                  <v:stroke dashstyle="dash"/>
                </v:line>
                <v:line id="Line 545" o:spid="_x0000_s1065" style="position:absolute;visibility:visible;mso-wrap-style:square" from="1140,2407" to="10211,24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ZxWf8UAAADdAAAADwAAAGRycy9kb3ducmV2LnhtbESPQUsDMRCF74L/IYzgzSYVEVmbllIo&#10;LfSgrv0B42a6WbuZLEnsbv+9cxC8zfDevPfNYjWFXl0o5S6yhfnMgCJuouu4tXD83D68gMoF2WEf&#10;mSxcKcNqeXuzwMrFkT/oUpdWSQjnCi34UoZK69x4CphncSAW7RRTwCJrarVLOEp46PWjMc86YMfS&#10;4HGgjafmXP8EC6d5//421ocv/D7ummu3yenJZ2vv76b1K6hCU/k3/13vneAbI/zyjYygl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ZxWf8UAAADdAAAADwAAAAAAAAAA&#10;AAAAAAChAgAAZHJzL2Rvd25yZXYueG1sUEsFBgAAAAAEAAQA+QAAAJMDAAAAAA==&#10;" strokeweight="0">
                  <v:stroke dashstyle="dash"/>
                </v:line>
                <v:line id="Line 546" o:spid="_x0000_s1066" style="position:absolute;visibility:visible;mso-wrap-style:square" from="1140,2691" to="10211,26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tDz5MIAAADdAAAADwAAAGRycy9kb3ducmV2LnhtbERPzWoCMRC+C32HMIXeNNlSpGyNUoTS&#10;Qg/V1QeYbsbN6mayJKm7vr0RhN7m4/udxWp0nThTiK1nDcVMgSCuvWm50bDffUxfQcSEbLDzTBou&#10;FGG1fJgssDR+4C2dq9SIHMKxRA02pb6UMtaWHMaZ74kzd/DBYcowNNIEHHK46+SzUnPpsOXcYLGn&#10;taX6VP05DYei2/wM1fcvHvef9aVdx/Bio9ZPj+P7G4hEY/oX391fJs9XqoDbN/kEubw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tDz5MIAAADdAAAADwAAAAAAAAAAAAAA&#10;AAChAgAAZHJzL2Rvd25yZXYueG1sUEsFBgAAAAAEAAQA+QAAAJADAAAAAA==&#10;" strokeweight="0">
                  <v:stroke dashstyle="dash"/>
                </v:line>
                <v:line id="Line 547" o:spid="_x0000_s1067" style="position:absolute;visibility:visible;mso-wrap-style:square" from="1140,2974" to="10211,29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gJtk8IAAADdAAAADwAAAGRycy9kb3ducmV2LnhtbERPzWoCMRC+C75DGMGbJkopZWuUIoiF&#10;HtStDzDdjJttN5MlSd317U1B6G0+vt9ZbQbXiiuF2HjWsJgrEMSVNw3XGs6fu9kLiJiQDbaeScON&#10;ImzW49EKC+N7PtG1TLXIIRwL1GBT6gopY2XJYZz7jjhzFx8cpgxDLU3APoe7Vi6VepYOG84NFjva&#10;Wqp+yl+n4bJoj4e+/PjC7/O+ujXbGJ5s1Ho6Gd5eQSQa0r/44X43eb5SS/j7Jp8g13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gJtk8IAAADdAAAADwAAAAAAAAAAAAAA&#10;AAChAgAAZHJzL2Rvd25yZXYueG1sUEsFBgAAAAAEAAQA+QAAAJADAAAAAA==&#10;" strokeweight="0">
                  <v:stroke dashstyle="dash"/>
                </v:line>
                <v:line id="Line 548" o:spid="_x0000_s1068" style="position:absolute;visibility:visible;mso-wrap-style:square" from="1140,3258" to="10211,32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U7ICMIAAADdAAAADwAAAGRycy9kb3ducmV2LnhtbERPzWoCMRC+F3yHMEJvNbEtRbZGEUEq&#10;9FC7+gDTzbjZdjNZkuiub98Igrf5+H5nvhxcK84UYuNZw3SiQBBX3jRcazjsN08zEDEhG2w9k4YL&#10;RVguRg9zLIzv+ZvOZapFDuFYoAabUldIGStLDuPEd8SZO/rgMGUYamkC9jnctfJZqTfpsOHcYLGj&#10;taXqrzw5Dcdpu/vqy88f/D18VJdmHcOrjVo/jofVO4hEQ7qLb+6tyfOVeoHrN/kEufg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U7ICMIAAADdAAAADwAAAAAAAAAAAAAA&#10;AAChAgAAZHJzL2Rvd25yZXYueG1sUEsFBgAAAAAEAAQA+QAAAJADAAAAAA==&#10;" strokeweight="0">
                  <v:stroke dashstyle="dash"/>
                </v:line>
                <v:line id="Line 549" o:spid="_x0000_s1069" style="position:absolute;visibility:visible;mso-wrap-style:square" from="1140,3541" to="10211,35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qdQfMIAAADdAAAADwAAAGRycy9kb3ducmV2LnhtbERPzWoCMRC+F3yHMEJvNVFEytYoRRAL&#10;PbSuPsC4GTfbbiZLEt317RtB6G0+vt9ZrgfXiiuF2HjWMJ0oEMSVNw3XGo6H7csriJiQDbaeScON&#10;IqxXo6clFsb3vKdrmWqRQzgWqMGm1BVSxsqSwzjxHXHmzj44TBmGWpqAfQ53rZwptZAOG84NFjva&#10;WKp+y4vTcJ623199+XnCn+OuujWbGOY2av08Ht7fQCQa0r/44f4web5Sc7h/k0+Qq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qdQfMIAAADdAAAADwAAAAAAAAAAAAAA&#10;AAChAgAAZHJzL2Rvd25yZXYueG1sUEsFBgAAAAAEAAQA+QAAAJADAAAAAA==&#10;" strokeweight="0">
                  <v:stroke dashstyle="dash"/>
                </v:line>
                <v:line id="Line 550" o:spid="_x0000_s1070" style="position:absolute;visibility:visible;mso-wrap-style:square" from="1140,3825" to="10211,38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ev158IAAADdAAAADwAAAGRycy9kb3ducmV2LnhtbERPzWoCMRC+F3yHMEJvNbG0RbZGEUEq&#10;9FC7+gDTzbjZdjNZkuiub98Igrf5+H5nvhxcK84UYuNZw3SiQBBX3jRcazjsN08zEDEhG2w9k4YL&#10;RVguRg9zLIzv+ZvOZapFDuFYoAabUldIGStLDuPEd8SZO/rgMGUYamkC9jnctfJZqTfpsOHcYLGj&#10;taXqrzw5Dcdpu/vqy88f/D18VJdmHcOLjVo/jofVO4hEQ7qLb+6tyfOVeoXrN/kEufg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ev158IAAADdAAAADwAAAAAAAAAAAAAA&#10;AAChAgAAZHJzL2Rvd25yZXYueG1sUEsFBgAAAAAEAAQA+QAAAJADAAAAAA==&#10;" strokeweight="0">
                  <v:stroke dashstyle="dash"/>
                </v:line>
                <v:line id="Line 551" o:spid="_x0000_s1071" style="position:absolute;visibility:visible;mso-wrap-style:square" from="1140,4108" to="10211,41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lrkMQAAADdAAAADwAAAGRycy9kb3ducmV2LnhtbESP0WoCMRBF3wv9hzCCbzWrFClbo4hQ&#10;LPRBXfcDpptxs7qZLEnqrn9vBKFvM9x7z9xZrAbbiiv50DhWMJ1kIIgrpxuuFZTHr7cPECEia2wd&#10;k4IbBVgtX18WmGvX84GuRaxFgnDIUYGJsculDJUhi2HiOuKknZy3GNPqa6k99gluWznLsrm02HC6&#10;YLCjjaHqUvxZBadpu9/1xc8vnsttdWs2wb+boNR4NKw/QUQa4r/5mf7WqX4iwuObNIJc3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OWuQxAAAAN0AAAAPAAAAAAAAAAAA&#10;AAAAAKECAABkcnMvZG93bnJldi54bWxQSwUGAAAAAAQABAD5AAAAkgMAAAAA&#10;" strokeweight="0">
                  <v:stroke dashstyle="dash"/>
                </v:line>
                <v:line id="Line 552" o:spid="_x0000_s1072" style="position:absolute;visibility:visible;mso-wrap-style:square" from="1140,4392" to="10211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nXOC8IAAADdAAAADwAAAGRycy9kb3ducmV2LnhtbERPzWoCMRC+F3yHMEJvNbGUVrZGEUEq&#10;9FC7+gDTzbjZdjNZkuiub98Igrf5+H5nvhxcK84UYuNZw3SiQBBX3jRcazjsN08zEDEhG2w9k4YL&#10;RVguRg9zLIzv+ZvOZapFDuFYoAabUldIGStLDuPEd8SZO/rgMGUYamkC9jnctfJZqVfpsOHcYLGj&#10;taXqrzw5Dcdpu/vqy88f/D18VJdmHcOLjVo/jofVO4hEQ7qLb+6tyfOVeoPrN/kEufg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nXOC8IAAADdAAAADwAAAAAAAAAAAAAA&#10;AAChAgAAZHJzL2Rvd25yZXYueG1sUEsFBgAAAAAEAAQA+QAAAJADAAAAAA==&#10;" strokeweight="0">
                  <v:stroke dashstyle="dash"/>
                </v:line>
                <v:line id="Line 553" o:spid="_x0000_s1073" style="position:absolute;visibility:visible;mso-wrap-style:square" from="1140,4675" to="10211,46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+paecUAAADdAAAADwAAAGRycy9kb3ducmV2LnhtbESPQUsDMRCF74L/IYzgzSYVEVmbllIo&#10;LfSgrv0B42a6WbuZLEnsbv+9cxC8zfDevPfNYjWFXl0o5S6yhfnMgCJuouu4tXD83D68gMoF2WEf&#10;mSxcKcNqeXuzwMrFkT/oUpdWSQjnCi34UoZK69x4CphncSAW7RRTwCJrarVLOEp46PWjMc86YMfS&#10;4HGgjafmXP8EC6d5//421ocv/D7ummu3yenJZ2vv76b1K6hCU/k3/13vneAbI7jyjYygl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+paecUAAADdAAAADwAAAAAAAAAA&#10;AAAAAAChAgAAZHJzL2Rvd25yZXYueG1sUEsFBgAAAAAEAAQA+QAAAJMDAAAAAA==&#10;" strokeweight="0">
                  <v:stroke dashstyle="dash"/>
                </v:line>
                <v:line id="Line 554" o:spid="_x0000_s1074" style="position:absolute;visibility:visible;mso-wrap-style:square" from="1140,4959" to="10211,49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Kb/4sIAAADdAAAADwAAAGRycy9kb3ducmV2LnhtbERPzWoCMRC+F3yHMEJvNbGUUrdGEUEq&#10;9FC7+gDTzbjZdjNZkuiub98Igrf5+H5nvhxcK84UYuNZw3SiQBBX3jRcazjsN09vIGJCNth6Jg0X&#10;irBcjB7mWBjf8zedy1SLHMKxQA02pa6QMlaWHMaJ74gzd/TBYcow1NIE7HO4a+WzUq/SYcO5wWJH&#10;a0vVX3lyGo7TdvfVl58/+Hv4qC7NOoYXG7V+HA+rdxCJhnQX39xbk+crNYPrN/kEufg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Kb/4sIAAADdAAAADwAAAAAAAAAAAAAA&#10;AAChAgAAZHJzL2Rvd25yZXYueG1sUEsFBgAAAAAEAAQA+QAAAJADAAAAAA==&#10;" strokeweight="0">
                  <v:stroke dashstyle="dash"/>
                </v:line>
                <v:line id="Line 555" o:spid="_x0000_s1075" style="position:absolute;visibility:visible;mso-wrap-style:square" from="1140,5242" to="10211,52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EXAosUAAADdAAAADwAAAGRycy9kb3ducmV2LnhtbESPQWvDMAyF74P9B6NBb6uTUsbI6pZR&#10;GBvssC3tD1BjNc4Wy8F2m/TfT4dCbxLv6b1Pq83ke3WmmLrABsp5AYq4Cbbj1sB+9/b4DCplZIt9&#10;YDJwoQSb9f3dCisbRv6hc51bJSGcKjTgch4qrVPjyGOah4FYtGOIHrOssdU24ijhvteLonjSHjuW&#10;BocDbR01f/XJGziW/ffXWH8e8Hf/3ly6bYpLl4yZPUyvL6AyTflmvl5/WMEvSuGXb2QEvf4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EXAosUAAADdAAAADwAAAAAAAAAA&#10;AAAAAAChAgAAZHJzL2Rvd25yZXYueG1sUEsFBgAAAAAEAAQA+QAAAJMDAAAAAA==&#10;" strokeweight="0">
                  <v:stroke dashstyle="dash"/>
                </v:line>
                <v:line id="Line 556" o:spid="_x0000_s1076" style="position:absolute;visibility:visible;mso-wrap-style:square" from="1140,5525" to="10211,5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wllOcIAAADdAAAADwAAAGRycy9kb3ducmV2LnhtbERP3WrCMBS+H/gO4Qi7m2mHyKhGEUE2&#10;8GKu+gDH5thUm5OSZLa+vREGuzsf3+9ZrAbbihv50DhWkE8yEMSV0w3XCo6H7dsHiBCRNbaOScGd&#10;AqyWo5cFFtr1/EO3MtYihXAoUIGJsSukDJUhi2HiOuLEnZ23GBP0tdQe+xRuW/meZTNpseHUYLCj&#10;jaHqWv5aBee83X/35e6El+NndW82wU9NUOp1PKznICIN8V/85/7SaX6W5/D8Jp0gl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wllOcIAAADdAAAADwAAAAAAAAAAAAAA&#10;AAChAgAAZHJzL2Rvd25yZXYueG1sUEsFBgAAAAAEAAQA+QAAAJADAAAAAA==&#10;" strokeweight="0">
                  <v:stroke dashstyle="dash"/>
                </v:line>
                <v:line id="Line 557" o:spid="_x0000_s1077" style="position:absolute;visibility:visible;mso-wrap-style:square" from="1140,5809" to="10211,58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9v7TsIAAADdAAAADwAAAGRycy9kb3ducmV2LnhtbERP3WrCMBS+F/YO4Qx2p2lFRDqjiCAO&#10;vNjsfICz5th0NiclyWx9+0UQvDsf3+9Zrgfbiiv50DhWkE8yEMSV0w3XCk7fu/ECRIjIGlvHpOBG&#10;Adarl9ESC+16PtK1jLVIIRwKVGBi7AopQ2XIYpi4jjhxZ+ctxgR9LbXHPoXbVk6zbC4tNpwaDHa0&#10;NVRdyj+r4Jy3X599efjB39O+ujXb4GcmKPX2OmzeQUQa4lP8cH/oND/Lp3D/Jp0gV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9v7TsIAAADdAAAADwAAAAAAAAAAAAAA&#10;AAChAgAAZHJzL2Rvd25yZXYueG1sUEsFBgAAAAAEAAQA+QAAAJADAAAAAA==&#10;" strokeweight="0">
                  <v:stroke dashstyle="dash"/>
                </v:line>
                <v:line id="Line 558" o:spid="_x0000_s1078" style="position:absolute;visibility:visible;mso-wrap-style:square" from="1140,6092" to="10211,6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Jde1cIAAADdAAAADwAAAGRycy9kb3ducmV2LnhtbERP3WrCMBS+H/gO4Qi7m2m3MUY1iggy&#10;wYu5zgc4Nsem2pyUJNr69kYY7O58fL9nthhsK67kQ+NYQT7JQBBXTjdcK9j/rl8+QYSIrLF1TApu&#10;FGAxHz3NsNCu5x+6lrEWKYRDgQpMjF0hZagMWQwT1xEn7ui8xZigr6X22Kdw28rXLPuQFhtODQY7&#10;WhmqzuXFKjjm7e67L7cHPO2/qluzCv7dBKWex8NyCiLSEP/Ff+6NTvOz/A0e36QT5PwO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Jde1cIAAADdAAAADwAAAAAAAAAAAAAA&#10;AAChAgAAZHJzL2Rvd25yZXYueG1sUEsFBgAAAAAEAAQA+QAAAJADAAAAAA==&#10;" strokeweight="0">
                  <v:stroke dashstyle="dash"/>
                </v:line>
                <v:line id="Line 559" o:spid="_x0000_s1079" style="position:absolute;visibility:visible;mso-wrap-style:square" from="1140,6376" to="10211,63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37GocMAAADdAAAADwAAAGRycy9kb3ducmV2LnhtbERP3WrCMBS+H+wdwhnsbqYVGaMzLSKI&#10;ghdznQ9w1hybzuakJNHWtzeDwe7Ox/d7ltVke3ElHzrHCvJZBoK4cbrjVsHxa/PyBiJEZI29Y1Jw&#10;owBV+fiwxEK7kT/pWsdWpBAOBSowMQ6FlKExZDHM3ECcuJPzFmOCvpXa45jCbS/nWfYqLXacGgwO&#10;tDbUnOuLVXDK+8PHWO+/8ee4bW7dOviFCUo9P02rdxCRpvgv/nPvdJqf5Qv4/SadIMs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d+xqHDAAAA3QAAAA8AAAAAAAAAAAAA&#10;AAAAoQIAAGRycy9kb3ducmV2LnhtbFBLBQYAAAAABAAEAPkAAACRAwAAAAA=&#10;" strokeweight="0">
                  <v:stroke dashstyle="dash"/>
                </v:line>
                <v:line id="Line 560" o:spid="_x0000_s1080" style="position:absolute;visibility:visible;mso-wrap-style:square" from="1140,6659" to="10211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DJjOsIAAADdAAAADwAAAGRycy9kb3ducmV2LnhtbERP3WrCMBS+H/gO4Qi7m2nHNkY1iggy&#10;wYu5zgc4Nsem2pyUJNr69kYY7O58fL9nthhsK67kQ+NYQT7JQBBXTjdcK9j/rl8+QYSIrLF1TApu&#10;FGAxHz3NsNCu5x+6lrEWKYRDgQpMjF0hZagMWQwT1xEn7ui8xZigr6X22Kdw28rXLPuQFhtODQY7&#10;WhmqzuXFKjjm7e67L7cHPO2/qluzCv7NBKWex8NyCiLSEP/Ff+6NTvOz/B0e36QT5PwO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DJjOsIAAADdAAAADwAAAAAAAAAAAAAA&#10;AAChAgAAZHJzL2Rvd25yZXYueG1sUEsFBgAAAAAEAAQA+QAAAJADAAAAAA==&#10;" strokeweight="0">
                  <v:stroke dashstyle="dash"/>
                </v:line>
                <w10:wrap type="square"/>
              </v:group>
            </w:pict>
          </mc:Fallback>
        </mc:AlternateContent>
      </w:r>
    </w:p>
    <w:p w:rsidR="00A57931" w:rsidRDefault="00A57931" w:rsidP="00202637">
      <w:pPr>
        <w:spacing w:line="276" w:lineRule="auto"/>
        <w:jc w:val="both"/>
      </w:pPr>
    </w:p>
    <w:p w:rsidR="00A57931" w:rsidRDefault="00A57931" w:rsidP="00202637">
      <w:pPr>
        <w:spacing w:line="276" w:lineRule="auto"/>
        <w:jc w:val="both"/>
      </w:pPr>
    </w:p>
    <w:p w:rsidR="00A57931" w:rsidRDefault="00A57931" w:rsidP="00202637">
      <w:pPr>
        <w:spacing w:line="276" w:lineRule="auto"/>
        <w:jc w:val="both"/>
      </w:pPr>
    </w:p>
    <w:p w:rsidR="00A57931" w:rsidRDefault="00A57931" w:rsidP="00202637">
      <w:pPr>
        <w:spacing w:line="276" w:lineRule="auto"/>
        <w:jc w:val="both"/>
      </w:pPr>
    </w:p>
    <w:p w:rsidR="00A57931" w:rsidRDefault="00A57931" w:rsidP="00202637">
      <w:pPr>
        <w:spacing w:line="276" w:lineRule="auto"/>
        <w:jc w:val="both"/>
      </w:pPr>
    </w:p>
    <w:p w:rsidR="00A57931" w:rsidRDefault="00A57931" w:rsidP="00202637">
      <w:pPr>
        <w:spacing w:line="276" w:lineRule="auto"/>
        <w:jc w:val="both"/>
      </w:pPr>
    </w:p>
    <w:p w:rsidR="00A57931" w:rsidRDefault="005166BF" w:rsidP="00202637">
      <w:pPr>
        <w:spacing w:line="276" w:lineRule="auto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1D4FD78" wp14:editId="030CB838">
                <wp:simplePos x="0" y="0"/>
                <wp:positionH relativeFrom="column">
                  <wp:posOffset>3787775</wp:posOffset>
                </wp:positionH>
                <wp:positionV relativeFrom="paragraph">
                  <wp:posOffset>109855</wp:posOffset>
                </wp:positionV>
                <wp:extent cx="1303020" cy="443230"/>
                <wp:effectExtent l="0" t="0" r="0" b="0"/>
                <wp:wrapNone/>
                <wp:docPr id="960" name="Text Box 5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03020" cy="443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57931" w:rsidRPr="000110B9" w:rsidRDefault="00A57931" w:rsidP="00A57931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 w:rsidRPr="000110B9">
                              <w:rPr>
                                <w:sz w:val="22"/>
                                <w:szCs w:val="22"/>
                              </w:rPr>
                              <w:t xml:space="preserve">1 cm </w:t>
                            </w:r>
                            <w:r w:rsidRPr="000110B9">
                              <w:rPr>
                                <w:sz w:val="22"/>
                                <w:szCs w:val="22"/>
                              </w:rPr>
                              <w:fldChar w:fldCharType="begin"/>
                            </w:r>
                            <w:r w:rsidRPr="000110B9">
                              <w:rPr>
                                <w:sz w:val="22"/>
                                <w:szCs w:val="22"/>
                              </w:rPr>
                              <w:instrText>EQ  \o(\s\up2(</w:instrText>
                            </w:r>
                            <w:r w:rsidRPr="000110B9">
                              <w:rPr>
                                <w:rFonts w:ascii="Cmath" w:hAnsi="Cmath"/>
                                <w:sz w:val="22"/>
                                <w:szCs w:val="22"/>
                              </w:rPr>
                              <w:instrText>Ç</w:instrText>
                            </w:r>
                            <w:r w:rsidRPr="000110B9">
                              <w:rPr>
                                <w:sz w:val="22"/>
                                <w:szCs w:val="22"/>
                              </w:rPr>
                              <w:instrText>);</w:instrText>
                            </w:r>
                            <w:r w:rsidRPr="000110B9">
                              <w:rPr>
                                <w:i/>
                                <w:sz w:val="22"/>
                                <w:szCs w:val="22"/>
                              </w:rPr>
                              <w:instrText>=)</w:instrText>
                            </w:r>
                            <w:r w:rsidRPr="000110B9">
                              <w:rPr>
                                <w:sz w:val="22"/>
                                <w:szCs w:val="22"/>
                              </w:rPr>
                              <w:fldChar w:fldCharType="end"/>
                            </w:r>
                            <w:r w:rsidRPr="000110B9">
                              <w:rPr>
                                <w:sz w:val="22"/>
                                <w:szCs w:val="22"/>
                              </w:rPr>
                              <w:t>…………… 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62" o:spid="_x0000_s1032" type="#_x0000_t202" style="position:absolute;left:0;text-align:left;margin-left:298.25pt;margin-top:8.65pt;width:102.6pt;height:34.9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" filled="f" stroked="f">
                <v:textbox>
                  <w:txbxContent>
                    <w:p w:rsidR="00A57931" w:rsidRPr="000110B9" w:rsidRDefault="00A57931" w:rsidP="00A57931">
                      <w:pPr>
                        <w:rPr>
                          <w:sz w:val="22"/>
                          <w:szCs w:val="22"/>
                        </w:rPr>
                      </w:pPr>
                      <w:r w:rsidRPr="000110B9">
                        <w:rPr>
                          <w:sz w:val="22"/>
                          <w:szCs w:val="22"/>
                        </w:rPr>
                        <w:t xml:space="preserve">1 cm </w:t>
                      </w:r>
                      <w:r w:rsidRPr="000110B9">
                        <w:rPr>
                          <w:sz w:val="22"/>
                          <w:szCs w:val="22"/>
                        </w:rPr>
                        <w:fldChar w:fldCharType="begin"/>
                      </w:r>
                      <w:r w:rsidRPr="000110B9">
                        <w:rPr>
                          <w:sz w:val="22"/>
                          <w:szCs w:val="22"/>
                        </w:rPr>
                        <w:instrText>EQ  \o(\s\up2(</w:instrText>
                      </w:r>
                      <w:r w:rsidRPr="000110B9">
                        <w:rPr>
                          <w:rFonts w:ascii="Cmath" w:hAnsi="Cmath"/>
                          <w:sz w:val="22"/>
                          <w:szCs w:val="22"/>
                        </w:rPr>
                        <w:instrText>Ç</w:instrText>
                      </w:r>
                      <w:r w:rsidRPr="000110B9">
                        <w:rPr>
                          <w:sz w:val="22"/>
                          <w:szCs w:val="22"/>
                        </w:rPr>
                        <w:instrText>);</w:instrText>
                      </w:r>
                      <w:r w:rsidRPr="000110B9">
                        <w:rPr>
                          <w:i/>
                          <w:sz w:val="22"/>
                          <w:szCs w:val="22"/>
                        </w:rPr>
                        <w:instrText>=)</w:instrText>
                      </w:r>
                      <w:r w:rsidRPr="000110B9">
                        <w:rPr>
                          <w:sz w:val="22"/>
                          <w:szCs w:val="22"/>
                        </w:rPr>
                        <w:fldChar w:fldCharType="end"/>
                      </w:r>
                      <w:r w:rsidRPr="000110B9">
                        <w:rPr>
                          <w:sz w:val="22"/>
                          <w:szCs w:val="22"/>
                        </w:rPr>
                        <w:t>…………… N</w:t>
                      </w:r>
                    </w:p>
                  </w:txbxContent>
                </v:textbox>
              </v:shape>
            </w:pict>
          </mc:Fallback>
        </mc:AlternateContent>
      </w:r>
    </w:p>
    <w:p w:rsidR="00A57931" w:rsidRDefault="00A57931" w:rsidP="00202637">
      <w:pPr>
        <w:spacing w:line="276" w:lineRule="auto"/>
        <w:jc w:val="both"/>
      </w:pPr>
    </w:p>
    <w:p w:rsidR="00A57931" w:rsidRDefault="00A57931" w:rsidP="00202637">
      <w:pPr>
        <w:spacing w:line="276" w:lineRule="auto"/>
        <w:jc w:val="both"/>
      </w:pPr>
    </w:p>
    <w:p w:rsidR="00A57931" w:rsidRDefault="00A57931" w:rsidP="00202637">
      <w:pPr>
        <w:spacing w:line="276" w:lineRule="auto"/>
        <w:jc w:val="both"/>
      </w:pPr>
    </w:p>
    <w:p w:rsidR="00A57931" w:rsidRDefault="00A57931" w:rsidP="00202637">
      <w:pPr>
        <w:spacing w:line="276" w:lineRule="auto"/>
        <w:jc w:val="both"/>
      </w:pPr>
    </w:p>
    <w:p w:rsidR="00A57931" w:rsidRDefault="00A57931" w:rsidP="00202637">
      <w:pPr>
        <w:spacing w:line="276" w:lineRule="auto"/>
        <w:jc w:val="both"/>
      </w:pPr>
    </w:p>
    <w:p w:rsidR="00A57931" w:rsidRDefault="00A57931" w:rsidP="00202637">
      <w:pPr>
        <w:spacing w:line="276" w:lineRule="auto"/>
        <w:jc w:val="both"/>
      </w:pPr>
    </w:p>
    <w:p w:rsidR="004A6C21" w:rsidRDefault="004A6C21" w:rsidP="00202637">
      <w:pPr>
        <w:spacing w:line="276" w:lineRule="auto"/>
        <w:jc w:val="both"/>
        <w:rPr>
          <w:sz w:val="22"/>
          <w:szCs w:val="22"/>
        </w:rPr>
      </w:pPr>
    </w:p>
    <w:p w:rsidR="00A57931" w:rsidRPr="009F5F35" w:rsidRDefault="00A57931" w:rsidP="00202637">
      <w:pPr>
        <w:spacing w:line="276" w:lineRule="auto"/>
        <w:jc w:val="both"/>
        <w:rPr>
          <w:sz w:val="22"/>
          <w:szCs w:val="22"/>
        </w:rPr>
      </w:pPr>
      <w:r w:rsidRPr="009F5F35">
        <w:rPr>
          <w:sz w:val="22"/>
          <w:szCs w:val="22"/>
        </w:rPr>
        <w:t>En déduire la direction, le sens l’intensité de la force inconnue.</w:t>
      </w:r>
    </w:p>
    <w:tbl>
      <w:tblPr>
        <w:tblpPr w:leftFromText="141" w:rightFromText="141" w:vertAnchor="text" w:horzAnchor="margin" w:tblpXSpec="center" w:tblpY="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78"/>
        <w:gridCol w:w="2041"/>
        <w:gridCol w:w="2041"/>
        <w:gridCol w:w="2041"/>
        <w:gridCol w:w="2041"/>
      </w:tblGrid>
      <w:tr w:rsidR="00A57931" w:rsidRPr="009F5F35" w:rsidTr="003307BA">
        <w:tblPrEx>
          <w:tblCellMar>
            <w:top w:w="0" w:type="dxa"/>
            <w:bottom w:w="0" w:type="dxa"/>
          </w:tblCellMar>
        </w:tblPrEx>
        <w:tc>
          <w:tcPr>
            <w:tcW w:w="978" w:type="dxa"/>
            <w:shd w:val="clear" w:color="auto" w:fill="D9D9D9"/>
            <w:vAlign w:val="center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9F5F35">
              <w:rPr>
                <w:sz w:val="22"/>
                <w:szCs w:val="22"/>
              </w:rPr>
              <w:t>Force</w:t>
            </w:r>
          </w:p>
        </w:tc>
        <w:tc>
          <w:tcPr>
            <w:tcW w:w="2041" w:type="dxa"/>
            <w:shd w:val="clear" w:color="auto" w:fill="D9D9D9"/>
            <w:vAlign w:val="center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9F5F35">
              <w:rPr>
                <w:sz w:val="22"/>
                <w:szCs w:val="22"/>
              </w:rPr>
              <w:t>Point d’application</w:t>
            </w:r>
          </w:p>
        </w:tc>
        <w:tc>
          <w:tcPr>
            <w:tcW w:w="2041" w:type="dxa"/>
            <w:shd w:val="clear" w:color="auto" w:fill="D9D9D9"/>
            <w:vAlign w:val="center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9F5F35">
              <w:rPr>
                <w:sz w:val="22"/>
                <w:szCs w:val="22"/>
              </w:rPr>
              <w:t>Droite d’action</w:t>
            </w:r>
          </w:p>
        </w:tc>
        <w:tc>
          <w:tcPr>
            <w:tcW w:w="2041" w:type="dxa"/>
            <w:shd w:val="clear" w:color="auto" w:fill="D9D9D9"/>
            <w:vAlign w:val="center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9F5F35">
              <w:rPr>
                <w:sz w:val="22"/>
                <w:szCs w:val="22"/>
              </w:rPr>
              <w:t>Sens</w:t>
            </w:r>
          </w:p>
        </w:tc>
        <w:tc>
          <w:tcPr>
            <w:tcW w:w="2041" w:type="dxa"/>
            <w:shd w:val="clear" w:color="auto" w:fill="D9D9D9"/>
            <w:vAlign w:val="center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9F5F35">
              <w:rPr>
                <w:sz w:val="22"/>
                <w:szCs w:val="22"/>
              </w:rPr>
              <w:t>Intensité (N)</w:t>
            </w:r>
          </w:p>
        </w:tc>
      </w:tr>
      <w:tr w:rsidR="00A57931" w:rsidRPr="009F5F35" w:rsidTr="003307BA">
        <w:tblPrEx>
          <w:tblCellMar>
            <w:top w:w="0" w:type="dxa"/>
            <w:bottom w:w="0" w:type="dxa"/>
          </w:tblCellMar>
        </w:tblPrEx>
        <w:trPr>
          <w:trHeight w:val="459"/>
        </w:trPr>
        <w:tc>
          <w:tcPr>
            <w:tcW w:w="978" w:type="dxa"/>
            <w:shd w:val="clear" w:color="auto" w:fill="D9D9D9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  <w:vertAlign w:val="subscript"/>
              </w:rPr>
            </w:pPr>
          </w:p>
        </w:tc>
        <w:tc>
          <w:tcPr>
            <w:tcW w:w="2041" w:type="dxa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2041" w:type="dxa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2041" w:type="dxa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2041" w:type="dxa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</w:p>
        </w:tc>
      </w:tr>
    </w:tbl>
    <w:p w:rsidR="000E3898" w:rsidRDefault="000E3898" w:rsidP="00202637">
      <w:pPr>
        <w:spacing w:line="276" w:lineRule="auto"/>
        <w:jc w:val="both"/>
        <w:rPr>
          <w:sz w:val="22"/>
          <w:szCs w:val="22"/>
        </w:rPr>
      </w:pPr>
    </w:p>
    <w:p w:rsidR="002169D8" w:rsidRDefault="000E3898" w:rsidP="00202637">
      <w:pPr>
        <w:spacing w:line="276" w:lineRule="auto"/>
        <w:jc w:val="both"/>
        <w:rPr>
          <w:sz w:val="22"/>
          <w:szCs w:val="22"/>
        </w:rPr>
      </w:pPr>
      <w:r>
        <w:rPr>
          <w:sz w:val="22"/>
          <w:szCs w:val="22"/>
        </w:rPr>
        <w:br w:type="page"/>
      </w:r>
      <w:r w:rsidR="005166BF">
        <w:rPr>
          <w:noProof/>
          <w:sz w:val="22"/>
          <w:szCs w:val="22"/>
        </w:rPr>
        <w:lastRenderedPageBreak/>
        <w:drawing>
          <wp:inline distT="0" distB="0" distL="0" distR="0" wp14:anchorId="1A03E4BC" wp14:editId="226AB01B">
            <wp:extent cx="5288280" cy="914400"/>
            <wp:effectExtent l="0" t="0" r="7620" b="0"/>
            <wp:docPr id="9" name="Imag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828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69D8" w:rsidRDefault="005166BF" w:rsidP="00202637">
      <w:pPr>
        <w:spacing w:line="276" w:lineRule="auto"/>
        <w:jc w:val="center"/>
        <w:rPr>
          <w:sz w:val="22"/>
          <w:szCs w:val="22"/>
        </w:rPr>
      </w:pPr>
      <w:r>
        <w:rPr>
          <w:noProof/>
          <w:sz w:val="22"/>
          <w:szCs w:val="22"/>
        </w:rPr>
        <w:drawing>
          <wp:inline distT="0" distB="0" distL="0" distR="0" wp14:anchorId="71F2C1F0" wp14:editId="090714FE">
            <wp:extent cx="3717925" cy="1397635"/>
            <wp:effectExtent l="0" t="0" r="0" b="0"/>
            <wp:docPr id="10" name="Imag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7925" cy="1397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69D8" w:rsidRDefault="005166BF" w:rsidP="00202637">
      <w:pPr>
        <w:spacing w:line="276" w:lineRule="auto"/>
        <w:jc w:val="both"/>
        <w:rPr>
          <w:sz w:val="22"/>
          <w:szCs w:val="22"/>
        </w:rPr>
      </w:pPr>
      <w:r>
        <w:rPr>
          <w:noProof/>
          <w:sz w:val="22"/>
          <w:szCs w:val="22"/>
        </w:rPr>
        <w:drawing>
          <wp:inline distT="0" distB="0" distL="0" distR="0" wp14:anchorId="6FBD110A" wp14:editId="43439263">
            <wp:extent cx="5831205" cy="1017905"/>
            <wp:effectExtent l="0" t="0" r="0" b="0"/>
            <wp:docPr id="11" name="Imag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1205" cy="1017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1DFA" w:rsidRPr="009F5F35" w:rsidRDefault="005166BF" w:rsidP="00202637">
      <w:pPr>
        <w:spacing w:line="276" w:lineRule="auto"/>
        <w:jc w:val="both"/>
        <w:rPr>
          <w:sz w:val="22"/>
          <w:szCs w:val="22"/>
        </w:rPr>
      </w:pPr>
      <w:r>
        <w:rPr>
          <w:noProof/>
          <w:sz w:val="22"/>
          <w:szCs w:val="22"/>
        </w:rPr>
        <w:drawing>
          <wp:inline distT="0" distB="0" distL="0" distR="0" wp14:anchorId="1253AD12" wp14:editId="2F233B7F">
            <wp:extent cx="5840095" cy="2268855"/>
            <wp:effectExtent l="0" t="0" r="8255" b="0"/>
            <wp:docPr id="12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0095" cy="2268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57931" w:rsidRDefault="005166BF" w:rsidP="00202637">
      <w:pPr>
        <w:spacing w:line="276" w:lineRule="auto"/>
        <w:jc w:val="center"/>
        <w:rPr>
          <w:sz w:val="22"/>
          <w:szCs w:val="22"/>
        </w:rPr>
      </w:pPr>
      <w:bookmarkStart w:id="0" w:name="_GoBack"/>
      <w:r>
        <w:rPr>
          <w:noProof/>
          <w:sz w:val="22"/>
          <w:szCs w:val="22"/>
        </w:rPr>
        <w:drawing>
          <wp:inline distT="0" distB="0" distL="0" distR="0" wp14:anchorId="75AE3433" wp14:editId="37158A27">
            <wp:extent cx="5201728" cy="2182483"/>
            <wp:effectExtent l="0" t="0" r="0" b="8890"/>
            <wp:docPr id="13" name="Imag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1920" cy="21825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p w:rsidR="00201DFA" w:rsidRDefault="005166BF" w:rsidP="00202637">
      <w:pPr>
        <w:spacing w:line="276" w:lineRule="auto"/>
        <w:jc w:val="both"/>
        <w:rPr>
          <w:sz w:val="22"/>
          <w:szCs w:val="22"/>
        </w:rPr>
      </w:pPr>
      <w:r>
        <w:rPr>
          <w:noProof/>
          <w:sz w:val="22"/>
          <w:szCs w:val="22"/>
        </w:rPr>
        <w:drawing>
          <wp:inline distT="0" distB="0" distL="0" distR="0" wp14:anchorId="5061DD26" wp14:editId="556DD29F">
            <wp:extent cx="5840095" cy="1621790"/>
            <wp:effectExtent l="0" t="0" r="8255" b="0"/>
            <wp:docPr id="14" name="Imag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0095" cy="1621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387C" w:rsidRDefault="005166BF" w:rsidP="00202637">
      <w:pPr>
        <w:spacing w:line="276" w:lineRule="auto"/>
        <w:jc w:val="both"/>
        <w:rPr>
          <w:sz w:val="22"/>
          <w:szCs w:val="22"/>
        </w:rPr>
      </w:pPr>
      <w:r>
        <w:rPr>
          <w:noProof/>
          <w:sz w:val="22"/>
          <w:szCs w:val="22"/>
        </w:rPr>
        <w:lastRenderedPageBreak/>
        <w:drawing>
          <wp:inline distT="0" distB="0" distL="0" distR="0" wp14:anchorId="7135F31A" wp14:editId="3DBC2861">
            <wp:extent cx="5840095" cy="716280"/>
            <wp:effectExtent l="0" t="0" r="8255" b="7620"/>
            <wp:docPr id="15" name="Imag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0095" cy="716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39BE" w:rsidRDefault="0058387C" w:rsidP="00202637">
      <w:pPr>
        <w:spacing w:line="276" w:lineRule="auto"/>
      </w:pPr>
      <w:r>
        <w:rPr>
          <w:sz w:val="22"/>
          <w:szCs w:val="22"/>
        </w:rPr>
        <w:br w:type="page"/>
      </w:r>
      <w:r w:rsidR="005166BF">
        <w:rPr>
          <w:noProof/>
        </w:rPr>
        <w:lastRenderedPageBreak/>
        <w:drawing>
          <wp:inline distT="0" distB="0" distL="0" distR="0" wp14:anchorId="7665D558" wp14:editId="3BB69571">
            <wp:extent cx="5753735" cy="1535430"/>
            <wp:effectExtent l="0" t="0" r="0" b="7620"/>
            <wp:docPr id="16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735" cy="1535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39BE" w:rsidRDefault="005166BF" w:rsidP="00202637">
      <w:pPr>
        <w:spacing w:line="276" w:lineRule="auto"/>
      </w:pPr>
      <w:r>
        <w:rPr>
          <w:noProof/>
        </w:rPr>
        <w:drawing>
          <wp:inline distT="0" distB="0" distL="0" distR="0" wp14:anchorId="668FEF48" wp14:editId="3ADB9830">
            <wp:extent cx="5753735" cy="2734310"/>
            <wp:effectExtent l="0" t="0" r="0" b="8890"/>
            <wp:docPr id="17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735" cy="2734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39BE" w:rsidRDefault="005166BF" w:rsidP="00202637">
      <w:pPr>
        <w:spacing w:line="276" w:lineRule="auto"/>
      </w:pPr>
      <w:r>
        <w:rPr>
          <w:noProof/>
        </w:rPr>
        <w:drawing>
          <wp:inline distT="0" distB="0" distL="0" distR="0" wp14:anchorId="156A4D05" wp14:editId="2A197BA7">
            <wp:extent cx="5753735" cy="2199640"/>
            <wp:effectExtent l="0" t="0" r="0" b="0"/>
            <wp:docPr id="18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4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735" cy="2199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39BE" w:rsidRDefault="005166BF" w:rsidP="00202637">
      <w:pPr>
        <w:spacing w:line="276" w:lineRule="auto"/>
      </w:pPr>
      <w:r>
        <w:rPr>
          <w:noProof/>
        </w:rPr>
        <w:drawing>
          <wp:inline distT="0" distB="0" distL="0" distR="0" wp14:anchorId="2EA99068" wp14:editId="3A15BE59">
            <wp:extent cx="5753735" cy="2182495"/>
            <wp:effectExtent l="0" t="0" r="0" b="8255"/>
            <wp:docPr id="19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5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735" cy="2182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387C" w:rsidRDefault="00CF39BE" w:rsidP="00202637">
      <w:pPr>
        <w:spacing w:line="276" w:lineRule="auto"/>
        <w:jc w:val="both"/>
        <w:rPr>
          <w:sz w:val="22"/>
          <w:szCs w:val="22"/>
        </w:rPr>
      </w:pPr>
      <w:r>
        <w:rPr>
          <w:sz w:val="22"/>
          <w:szCs w:val="22"/>
        </w:rPr>
        <w:br w:type="page"/>
      </w:r>
      <w:r w:rsidR="005166BF">
        <w:rPr>
          <w:noProof/>
          <w:sz w:val="22"/>
          <w:szCs w:val="22"/>
        </w:rPr>
        <w:lastRenderedPageBreak/>
        <w:drawing>
          <wp:inline distT="0" distB="0" distL="0" distR="0" wp14:anchorId="6F342AA1" wp14:editId="3F545B93">
            <wp:extent cx="5840095" cy="2363470"/>
            <wp:effectExtent l="0" t="0" r="8255" b="0"/>
            <wp:docPr id="20" name="Imag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0095" cy="2363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3898" w:rsidRPr="009F5F35" w:rsidRDefault="000E3898" w:rsidP="00202637">
      <w:pPr>
        <w:spacing w:line="276" w:lineRule="auto"/>
        <w:jc w:val="both"/>
        <w:rPr>
          <w:sz w:val="22"/>
          <w:szCs w:val="22"/>
        </w:rPr>
      </w:pPr>
      <w:r>
        <w:rPr>
          <w:sz w:val="22"/>
          <w:szCs w:val="22"/>
        </w:rPr>
        <w:br w:type="page"/>
      </w:r>
    </w:p>
    <w:p w:rsidR="00A57931" w:rsidRPr="009F5F35" w:rsidRDefault="005166BF" w:rsidP="00202637">
      <w:pPr>
        <w:numPr>
          <w:ilvl w:val="0"/>
          <w:numId w:val="41"/>
        </w:numPr>
        <w:tabs>
          <w:tab w:val="clear" w:pos="720"/>
          <w:tab w:val="num" w:pos="1482"/>
        </w:tabs>
        <w:spacing w:line="276" w:lineRule="auto"/>
        <w:ind w:firstLine="477"/>
        <w:jc w:val="both"/>
        <w:rPr>
          <w:sz w:val="22"/>
          <w:szCs w:val="22"/>
          <w:u w:val="single"/>
        </w:rPr>
      </w:pPr>
      <w:r>
        <w:rPr>
          <w:noProof/>
          <w:sz w:val="22"/>
          <w:szCs w:val="22"/>
        </w:rPr>
        <w:lastRenderedPageBreak/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2249DE43" wp14:editId="06E06B3D">
                <wp:simplePos x="0" y="0"/>
                <wp:positionH relativeFrom="column">
                  <wp:posOffset>3039745</wp:posOffset>
                </wp:positionH>
                <wp:positionV relativeFrom="paragraph">
                  <wp:posOffset>178435</wp:posOffset>
                </wp:positionV>
                <wp:extent cx="2534285" cy="1739265"/>
                <wp:effectExtent l="10795" t="16510" r="7620" b="6350"/>
                <wp:wrapNone/>
                <wp:docPr id="942" name="Group 5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34285" cy="1739265"/>
                          <a:chOff x="5638" y="3476"/>
                          <a:chExt cx="3991" cy="2739"/>
                        </a:xfrm>
                      </wpg:grpSpPr>
                      <wpg:grpSp>
                        <wpg:cNvPr id="943" name="Group 565"/>
                        <wpg:cNvGrpSpPr>
                          <a:grpSpLocks noChangeAspect="1"/>
                        </wpg:cNvGrpSpPr>
                        <wpg:grpSpPr bwMode="auto">
                          <a:xfrm>
                            <a:off x="5638" y="3476"/>
                            <a:ext cx="3991" cy="2739"/>
                            <a:chOff x="2480" y="5620"/>
                            <a:chExt cx="5040" cy="3460"/>
                          </a:xfrm>
                        </wpg:grpSpPr>
                        <wps:wsp>
                          <wps:cNvPr id="944" name="Oval 566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4540" y="7040"/>
                              <a:ext cx="800" cy="34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45" name="AutoShape 567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060" y="7220"/>
                              <a:ext cx="3800" cy="1860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46" name="AutoShape 568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4300" y="7680"/>
                              <a:ext cx="1240" cy="1400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47" name="Rectangle 569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240" y="7700"/>
                              <a:ext cx="940" cy="6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48" name="Rectangle 570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5680" y="7700"/>
                              <a:ext cx="940" cy="6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49" name="Line 571"/>
                          <wps:cNvCnPr/>
                          <wps:spPr bwMode="auto">
                            <a:xfrm>
                              <a:off x="4920" y="7700"/>
                              <a:ext cx="0" cy="13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50" name="AutoShape 572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4420" y="7780"/>
                              <a:ext cx="380" cy="540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51" name="AutoShape 573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5020" y="7780"/>
                              <a:ext cx="380" cy="540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52" name="Line 574"/>
                          <wps:cNvCnPr/>
                          <wps:spPr bwMode="auto">
                            <a:xfrm flipV="1">
                              <a:off x="5200" y="6480"/>
                              <a:ext cx="2200" cy="58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53" name="Line 575"/>
                          <wps:cNvCnPr/>
                          <wps:spPr bwMode="auto">
                            <a:xfrm flipH="1" flipV="1">
                              <a:off x="2500" y="5620"/>
                              <a:ext cx="2240" cy="144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54" name="Line 576"/>
                          <wps:cNvCnPr/>
                          <wps:spPr bwMode="auto">
                            <a:xfrm>
                              <a:off x="5280" y="7080"/>
                              <a:ext cx="22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55" name="Line 577"/>
                          <wps:cNvCnPr/>
                          <wps:spPr bwMode="auto">
                            <a:xfrm>
                              <a:off x="2480" y="7080"/>
                              <a:ext cx="22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56" name="Arc 578"/>
                          <wps:cNvSpPr>
                            <a:spLocks noChangeAspect="1"/>
                          </wps:cNvSpPr>
                          <wps:spPr bwMode="auto">
                            <a:xfrm>
                              <a:off x="6600" y="6721"/>
                              <a:ext cx="200" cy="387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41825"/>
                                <a:gd name="T2" fmla="*/ 7584 w 21600"/>
                                <a:gd name="T3" fmla="*/ 41825 h 41825"/>
                                <a:gd name="T4" fmla="*/ 0 w 21600"/>
                                <a:gd name="T5" fmla="*/ 21600 h 418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41825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cubicBezTo>
                                    <a:pt x="21600" y="30603"/>
                                    <a:pt x="16014" y="38663"/>
                                    <a:pt x="7583" y="41824"/>
                                  </a:cubicBezTo>
                                </a:path>
                                <a:path w="21600" h="41825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cubicBezTo>
                                    <a:pt x="21600" y="30603"/>
                                    <a:pt x="16014" y="38663"/>
                                    <a:pt x="7583" y="41824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57" name="Arc 579"/>
                          <wps:cNvSpPr>
                            <a:spLocks noChangeAspect="1"/>
                          </wps:cNvSpPr>
                          <wps:spPr bwMode="auto">
                            <a:xfrm flipH="1">
                              <a:off x="3960" y="6701"/>
                              <a:ext cx="200" cy="387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41825"/>
                                <a:gd name="T2" fmla="*/ 7584 w 21600"/>
                                <a:gd name="T3" fmla="*/ 41825 h 41825"/>
                                <a:gd name="T4" fmla="*/ 0 w 21600"/>
                                <a:gd name="T5" fmla="*/ 21600 h 418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41825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cubicBezTo>
                                    <a:pt x="21600" y="30603"/>
                                    <a:pt x="16014" y="38663"/>
                                    <a:pt x="7583" y="41824"/>
                                  </a:cubicBezTo>
                                </a:path>
                                <a:path w="21600" h="41825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cubicBezTo>
                                    <a:pt x="21600" y="30603"/>
                                    <a:pt x="16014" y="38663"/>
                                    <a:pt x="7583" y="41824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958" name="Line 580"/>
                        <wps:cNvCnPr/>
                        <wps:spPr bwMode="auto">
                          <a:xfrm>
                            <a:off x="7481" y="5472"/>
                            <a:ext cx="171" cy="11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59" name="Line 581"/>
                        <wps:cNvCnPr/>
                        <wps:spPr bwMode="auto">
                          <a:xfrm flipV="1">
                            <a:off x="7520" y="5471"/>
                            <a:ext cx="141" cy="127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64" o:spid="_x0000_s1026" style="position:absolute;margin-left:239.35pt;margin-top:14.05pt;width:199.55pt;height:136.95pt;z-index:251662336" coordorigin="5638,3476" coordsize="3991,27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">
                <v:group id="Group 565" o:spid="_x0000_s1027" style="position:absolute;left:5638;top:3476;width:3991;height:2739" coordorigin="2480,5620" coordsize="5040,34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2Lk2MUAAADcAAAADwAAAGRycy9kb3ducmV2LnhtbESPQWvCQBSE7wX/w/IE&#10;b7qJWrHRVURUPEihWii9PbLPJJh9G7JrEv+9WxB6HGbmG2a57kwpGqpdYVlBPIpAEKdWF5wp+L7s&#10;h3MQziNrLC2Tggc5WK96b0tMtG35i5qzz0SAsEtQQe59lUjp0pwMupGtiIN3tbVBH2SdSV1jG+Cm&#10;lOMomkmDBYeFHCva5pTeznej4NBiu5nEu+Z0u24fv5f3z59TTEoN+t1mAcJT5//Dr/ZRK/iYTuD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ti5NjFAAAA3AAA&#10;AA8AAAAAAAAAAAAAAAAAqgIAAGRycy9kb3ducmV2LnhtbFBLBQYAAAAABAAEAPoAAACcAwAAAAA=&#10;">
                  <o:lock v:ext="edit" aspectratio="t"/>
                  <v:oval id="Oval 566" o:spid="_x0000_s1028" style="position:absolute;left:4540;top:7040;width:800;height: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6PHsQA&#10;AADcAAAADwAAAGRycy9kb3ducmV2LnhtbESPQWvCQBSE74L/YXlCb7rRqLSpq4hSsAcPpu39kX0m&#10;wezbkH2N6b/vFgoeh5n5htnsBteonrpQezYwnyWgiAtvay4NfH68TZ9BBUG22HgmAz8UYLcdjzaY&#10;WX/nC/W5lCpCOGRooBJpM61DUZHDMPMtcfSuvnMoUXalth3eI9w1epEka+2w5rhQYUuHiopb/u0M&#10;HMt9vu51Kqv0ejzJ6vZ1fk/nxjxNhv0rKKFBHuH/9skaeFku4e9MPAJ6+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7ujx7EAAAA3AAAAA8AAAAAAAAAAAAAAAAAmAIAAGRycy9k&#10;b3ducmV2LnhtbFBLBQYAAAAABAAEAPUAAACJAwAAAAA=&#10;">
                    <o:lock v:ext="edit" aspectratio="t"/>
                  </v:oval>
                  <v:roundrect id="AutoShape 567" o:spid="_x0000_s1029" style="position:absolute;left:3060;top:7220;width:3800;height:186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N3ZsQA&#10;AADcAAAADwAAAGRycy9kb3ducmV2LnhtbESPQWsCMRSE7wX/Q3iCt5pYtOhqFCkovZVue/D43Dx3&#10;Fzcva5Jdt/31TaHQ4zAz3zCb3WAb0ZMPtWMNs6kCQVw4U3Op4fPj8LgEESKywcYxafiiALvt6GGD&#10;mXF3fqc+j6VIEA4ZaqhibDMpQ1GRxTB1LXHyLs5bjEn6UhqP9wS3jXxS6llarDktVNjSS0XFNe+s&#10;hsKoTvlT/7Y6L2L+3Xc3lseb1pPxsF+DiDTE//Bf+9VoWM0X8HsmHQG5/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xzd2bEAAAA3AAAAA8AAAAAAAAAAAAAAAAAmAIAAGRycy9k&#10;b3ducmV2LnhtbFBLBQYAAAAABAAEAPUAAACJAwAAAAA=&#10;">
                    <o:lock v:ext="edit" aspectratio="t"/>
                  </v:roundrect>
                  <v:roundrect id="AutoShape 568" o:spid="_x0000_s1030" style="position:absolute;left:4300;top:7680;width:1240;height:140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HpEcQA&#10;AADcAAAADwAAAGRycy9kb3ducmV2LnhtbESPQWsCMRSE7wX/Q3iCt5pYrOhqFCkovZVue/D43Dx3&#10;Fzcva5Jdt/31TaHQ4zAz3zCb3WAb0ZMPtWMNs6kCQVw4U3Op4fPj8LgEESKywcYxafiiALvt6GGD&#10;mXF3fqc+j6VIEA4ZaqhibDMpQ1GRxTB1LXHyLs5bjEn6UhqP9wS3jXxSaiEt1pwWKmzppaLimndW&#10;Q2FUp/ypf1udn2P+3Xc3lseb1pPxsF+DiDTE//Bf+9VoWM0X8HsmHQG5/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h6RHEAAAA3AAAAA8AAAAAAAAAAAAAAAAAmAIAAGRycy9k&#10;b3ducmV2LnhtbFBLBQYAAAAABAAEAPUAAACJAwAAAAA=&#10;">
                    <o:lock v:ext="edit" aspectratio="t"/>
                  </v:roundrect>
                  <v:rect id="Rectangle 569" o:spid="_x0000_s1031" style="position:absolute;left:3240;top:7700;width:940;height:6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TIHFcQA&#10;AADcAAAADwAAAGRycy9kb3ducmV2LnhtbESPT4vCMBTE7wt+h/AEb2vqH3TtGkUURY9aL3t72zzb&#10;avNSmqjVT79ZEDwOM/MbZjpvTCluVLvCsoJeNwJBnFpdcKbgmKw/v0A4j6yxtEwKHuRgPmt9TDHW&#10;9s57uh18JgKEXYwKcu+rWEqX5mTQdW1FHLyTrQ36IOtM6hrvAW5K2Y+ikTRYcFjIsaJlTunlcDUK&#10;fov+EZ/7ZBOZyXrgd01yvv6slOq0m8U3CE+Nf4df7a1WMBmO4f9MOAJy9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kyBxXEAAAA3AAAAA8AAAAAAAAAAAAAAAAAmAIAAGRycy9k&#10;b3ducmV2LnhtbFBLBQYAAAAABAAEAPUAAACJAwAAAAA=&#10;">
                    <o:lock v:ext="edit" aspectratio="t"/>
                  </v:rect>
                  <v:rect id="Rectangle 570" o:spid="_x0000_s1032" style="position:absolute;left:5680;top:7700;width:940;height:6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K2TZ8IA&#10;AADcAAAADwAAAGRycy9kb3ducmV2LnhtbERPPW/CMBDdkfgP1iF1I05phZo0BiEqqnaEZOl2jY8k&#10;ND5HtoG0v74ekBif3nexHk0vLuR8Z1nBY5KCIK6t7rhRUJW7+QsIH5A19pZJwS95WK+mkwJzba+8&#10;p8shNCKGsM9RQRvCkEvp65YM+sQOxJE7WmcwROgaqR1eY7jp5SJNl9Jgx7GhxYG2LdU/h7NR8N0t&#10;Kvzbl++pyXZP4XMsT+evN6UeZuPmFUSgMdzFN/eHVpA9x7XxTDwCcvU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YrZNnwgAAANwAAAAPAAAAAAAAAAAAAAAAAJgCAABkcnMvZG93&#10;bnJldi54bWxQSwUGAAAAAAQABAD1AAAAhwMAAAAA&#10;">
                    <o:lock v:ext="edit" aspectratio="t"/>
                  </v:rect>
                  <v:line id="Line 571" o:spid="_x0000_s1033" style="position:absolute;visibility:visible;mso-wrap-style:square" from="4920,7700" to="4920,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7dJsMcAAADcAAAADwAAAGRycy9kb3ducmV2LnhtbESPQWvCQBSE7wX/w/KE3uqmVkJNXUUs&#10;Be2hqC20x2f2NYlm34bdNUn/vSsUPA4z8w0zW/SmFi05X1lW8DhKQBDnVldcKPj6fHt4BuEDssba&#10;Min4Iw+L+eBuhpm2He+o3YdCRAj7DBWUITSZlD4vyaAf2YY4er/WGQxRukJqh12Em1qOkySVBiuO&#10;CyU2tCopP+3PRsHH0zZtl5v3df+9SQ/56+7wc+ycUvfDfvkCIlAfbuH/9lormE6mcD0Tj4Cc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nt0mwxwAAANwAAAAPAAAAAAAA&#10;AAAAAAAAAKECAABkcnMvZG93bnJldi54bWxQSwUGAAAAAAQABAD5AAAAlQMAAAAA&#10;"/>
                  <v:roundrect id="AutoShape 572" o:spid="_x0000_s1034" style="position:absolute;left:4420;top:7780;width:380;height:54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d1CI8AA&#10;AADcAAAADwAAAGRycy9kb3ducmV2LnhtbERPz2vCMBS+D/wfwhO8zWQDZVajDMHhTew8eHw2b21Z&#10;81KTtNb99ctB8Pjx/V5tBtuInnyoHWt4myoQxIUzNZcaTt+71w8QISIbbByThjsF2KxHLyvMjLvx&#10;kfo8liKFcMhQQxVjm0kZiooshqlriRP347zFmKAvpfF4S+G2ke9KzaXFmlNDhS1tKyp+885qKIzq&#10;lD/3h8VlFvO/vruy/LpqPRkPn0sQkYb4FD/ce6NhMUvz05l0BOT6H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d1CI8AAAADcAAAADwAAAAAAAAAAAAAAAACYAgAAZHJzL2Rvd25y&#10;ZXYueG1sUEsFBgAAAAAEAAQA9QAAAIUDAAAAAA==&#10;">
                    <o:lock v:ext="edit" aspectratio="t"/>
                  </v:roundrect>
                  <v:roundrect id="AutoShape 573" o:spid="_x0000_s1035" style="position:absolute;left:5020;top:7780;width:380;height:54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HnuMQA&#10;AADcAAAADwAAAGRycy9kb3ducmV2LnhtbESPQWsCMRSE7wX/Q3hCbzVRsNTVKCIo3qTbHnp8bp67&#10;i5uXNcmuW399Uyj0OMzMN8xqM9hG9ORD7VjDdKJAEBfO1Fxq+PzYv7yBCBHZYOOYNHxTgM169LTC&#10;zLg7v1Ofx1IkCIcMNVQxtpmUoajIYpi4ljh5F+ctxiR9KY3He4LbRs6UepUWa04LFba0q6i45p3V&#10;UBjVKf/VnxbnecwffXdjebhp/TwetksQkYb4H/5rH42GxXwKv2fSEZDr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aR57jEAAAA3AAAAA8AAAAAAAAAAAAAAAAAmAIAAGRycy9k&#10;b3ducmV2LnhtbFBLBQYAAAAABAAEAPUAAACJAwAAAAA=&#10;">
                    <o:lock v:ext="edit" aspectratio="t"/>
                  </v:roundrect>
                  <v:line id="Line 574" o:spid="_x0000_s1036" style="position:absolute;flip:y;visibility:visible;mso-wrap-style:square" from="5200,6480" to="7400,7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/1bSMgAAADcAAAADwAAAGRycy9kb3ducmV2LnhtbESPQWvCQBCF7wX/wzKCl6IbJa1t6iqi&#10;bY0ghaoHj9PsmASzsyG71fjv3ULB4+PN+968yaw1lThT40rLCoaDCARxZnXJuYL97qP/AsJ5ZI2V&#10;ZVJwJQezaedhgom2F/6m89bnIkDYJaig8L5OpHRZQQbdwNbEwTvaxqAPssmlbvAS4KaSoyh6lgZL&#10;Dg0F1rQoKDttf014Yxnv1tef1ef4632RbY7r+DFKD0r1uu38DYSn1t+P/9OpVvD6NIK/MYEAcnoD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E/1bSMgAAADcAAAADwAAAAAA&#10;AAAAAAAAAAChAgAAZHJzL2Rvd25yZXYueG1sUEsFBgAAAAAEAAQA+QAAAJYDAAAAAA==&#10;" strokeweight="2.25pt"/>
                  <v:line id="Line 575" o:spid="_x0000_s1037" style="position:absolute;flip:x y;visibility:visible;mso-wrap-style:square" from="2500,5620" to="4740,7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hnyMQAAADcAAAADwAAAGRycy9kb3ducmV2LnhtbESPQWvCQBSE74X+h+UVequbtlhsdJUQ&#10;EEov2ljQ4yP7TILZtyFvNem/7wqCx2FmvmEWq9G16kK9NJ4NvE4SUMSltw1XBn5365cZKAnIFlvP&#10;ZOCPBFbLx4cFptYP/EOXIlQqQlhSNFCH0KVaS1mTQ5n4jjh6R987DFH2lbY9DhHuWv2WJB/aYcNx&#10;ocaO8prKU3F2Bk57ORSHTPJhL3my2X3LuM1KY56fxmwOKtAY7uFb+8sa+Jy+w/VMPAJ6+Q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caGfIxAAAANwAAAAPAAAAAAAAAAAA&#10;AAAAAKECAABkcnMvZG93bnJldi54bWxQSwUGAAAAAAQABAD5AAAAkgMAAAAA&#10;" strokeweight="2.25pt"/>
                  <v:line id="Line 576" o:spid="_x0000_s1038" style="position:absolute;visibility:visible;mso-wrap-style:square" from="5280,7080" to="7520,7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bwg58QAAADcAAAADwAAAGRycy9kb3ducmV2LnhtbESPS2sCMRSF9wX/Q7iCO81Y2qKjUUQQ&#10;XNgWH7i+TK4zo5ObMYnj+O9NQejycB4fZzpvTSUacr60rGA4SEAQZ1aXnCs47Ff9EQgfkDVWlknB&#10;gzzMZ523Kaba3nlLzS7kIo6wT1FBEUKdSumzggz6ga2Jo3eyzmCI0uVSO7zHcVPJ9yT5kgZLjoQC&#10;a1oWlF12NxO5Wb5x1+P50q5P35vVlZvxz/5XqV63XUxABGrDf/jVXmsF488P+DsTj4CcP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9vCDnxAAAANwAAAAPAAAAAAAAAAAA&#10;AAAAAKECAABkcnMvZG93bnJldi54bWxQSwUGAAAAAAQABAD5AAAAkgMAAAAA&#10;">
                    <v:stroke dashstyle="dash"/>
                  </v:line>
                  <v:line id="Line 577" o:spid="_x0000_s1039" style="position:absolute;visibility:visible;mso-wrap-style:square" from="2480,7080" to="4720,7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vCFfMMAAADcAAAADwAAAGRycy9kb3ducmV2LnhtbESPzYrCMBSF98K8Q7gD7jR1QNFqFBkQ&#10;XDiKOsz60lzbanNTk1g7b28EweXh/Hyc2aI1lWjI+dKygkE/AUGcWV1yruD3uOqNQfiArLGyTAr+&#10;ycNi/tGZYartnffUHEIu4gj7FBUUIdSplD4ryKDv25o4eifrDIYoXS61w3scN5X8SpKRNFhyJBRY&#10;03dB2eVwM5Gb5Rt3/Ttf2vXpZ7O6cjPZHndKdT/b5RREoDa8w6/2WiuYDIfwPBOPgJw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LwhXzDAAAA3AAAAA8AAAAAAAAAAAAA&#10;AAAAoQIAAGRycy9kb3ducmV2LnhtbFBLBQYAAAAABAAEAPkAAACRAwAAAAA=&#10;">
                    <v:stroke dashstyle="dash"/>
                  </v:line>
                  <v:shape id="Arc 578" o:spid="_x0000_s1040" style="position:absolute;left:6600;top:6721;width:200;height:387;visibility:visible;mso-wrap-style:square;v-text-anchor:top" coordsize="21600,418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M+sPscA&#10;AADcAAAADwAAAGRycy9kb3ducmV2LnhtbESPQWsCMRSE74X+h/AKvZSa1aK0q1HUUhA8SLeF4u2x&#10;ed1s3bzETdT13xtB6HGYmW+YyayzjThSG2rHCvq9DARx6XTNlYLvr4/nVxAhImtsHJOCMwWYTe/v&#10;Jphrd+JPOhaxEgnCIUcFJkafSxlKQxZDz3ni5P261mJMsq2kbvGU4LaRgywbSYs1pwWDnpaGyl1x&#10;sAr86mf7t346NJv+UPqX/fumMAup1ONDNx+DiNTF//CtvdIK3oYjuJ5JR0BO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DPrD7HAAAA3AAAAA8AAAAAAAAAAAAAAAAAmAIAAGRy&#10;cy9kb3ducmV2LnhtbFBLBQYAAAAABAAEAPUAAACMAwAAAAA=&#10;" path="m-1,nfc11929,,21600,9670,21600,21600v,9003,-5586,17063,-14017,20224em-1,nsc11929,,21600,9670,21600,21600v,9003,-5586,17063,-14017,20224l,21600,-1,xe" filled="f">
                    <v:path arrowok="t" o:extrusionok="f" o:connecttype="custom" o:connectlocs="0,0;70,387;0,200" o:connectangles="0,0,0"/>
                    <o:lock v:ext="edit" aspectratio="t"/>
                  </v:shape>
                  <v:shape id="Arc 579" o:spid="_x0000_s1041" style="position:absolute;left:3960;top:6701;width:200;height:387;flip:x;visibility:visible;mso-wrap-style:square;v-text-anchor:top" coordsize="21600,418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bbM28gA&#10;AADcAAAADwAAAGRycy9kb3ducmV2LnhtbESPQWvCQBSE70L/w/IKvemm1VZNsxEtKOqhUGMPvT2y&#10;zyQ0+zZkV43+elco9DjMzDdMMutMLU7UusqygudBBII4t7riQsE+W/YnIJxH1lhbJgUXcjBLH3oJ&#10;xtqe+YtOO1+IAGEXo4LS+yaW0uUlGXQD2xAH72Bbgz7ItpC6xXOAm1q+RNGbNFhxWCixoY+S8t/d&#10;0Si4dsPPYrPC6fbwM/rO1uPrYrTIlHp67ObvIDx1/j/8115rBdPXMdzPhCMg0xs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dtszbyAAAANwAAAAPAAAAAAAAAAAAAAAAAJgCAABk&#10;cnMvZG93bnJldi54bWxQSwUGAAAAAAQABAD1AAAAjQMAAAAA&#10;" path="m-1,nfc11929,,21600,9670,21600,21600v,9003,-5586,17063,-14017,20224em-1,nsc11929,,21600,9670,21600,21600v,9003,-5586,17063,-14017,20224l,21600,-1,xe" filled="f">
                    <v:path arrowok="t" o:extrusionok="f" o:connecttype="custom" o:connectlocs="0,0;70,387;0,200" o:connectangles="0,0,0"/>
                    <o:lock v:ext="edit" aspectratio="t"/>
                  </v:shape>
                </v:group>
                <v:line id="Line 580" o:spid="_x0000_s1042" style="position:absolute;visibility:visible;mso-wrap-style:square" from="7481,5472" to="7652,55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nqXTcEAAADcAAAADwAAAGRycy9kb3ducmV2LnhtbERPz2vCMBS+C/sfwhvspukck1mNMgTn&#10;8GYdgrdH82xrm5cuSbX+9+YgePz4fs+XvWnEhZyvLCt4HyUgiHOrKy4U/O3Xwy8QPiBrbCyTght5&#10;WC5eBnNMtb3yji5ZKEQMYZ+igjKENpXS5yUZ9CPbEkfuZJ3BEKErpHZ4jeGmkeMkmUiDFceGElta&#10;lZTXWWcUHLqMj+d67Rrsfjab0+G/9h9bpd5e++8ZiEB9eIof7l+tYPoZ18Yz8QjIxR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KepdNwQAAANwAAAAPAAAAAAAAAAAAAAAA&#10;AKECAABkcnMvZG93bnJldi54bWxQSwUGAAAAAAQABAD5AAAAjwMAAAAA&#10;" strokeweight="1.5pt"/>
                <v:line id="Line 581" o:spid="_x0000_s1043" style="position:absolute;flip:y;visibility:visible;mso-wrap-style:square" from="7520,5471" to="7661,55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Dw5MMAAADcAAAADwAAAGRycy9kb3ducmV2LnhtbESPQWsCMRSE7wX/Q3iCt5pVUOpqFBEE&#10;xR5aFbw+Nm83i5uXJYnu+u+bQqHHYWa+YVab3jbiST7UjhVMxhkI4sLpmisF18v+/QNEiMgaG8ek&#10;4EUBNuvB2wpz7Tr+puc5ViJBOOSowMTY5lKGwpDFMHYtcfJK5y3GJH0ltccuwW0jp1k2lxZrTgsG&#10;W9oZKu7nh1Ugj6fuy++n17IqD627Hc3nvOuVGg377RJEpD7+h//aB61gMVvA75l0BOT6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ZQ8OTDAAAA3AAAAA8AAAAAAAAAAAAA&#10;AAAAoQIAAGRycy9kb3ducmV2LnhtbFBLBQYAAAAABAAEAPkAAACRAwAAAAA=&#10;" strokeweight="1.5pt"/>
              </v:group>
            </w:pict>
          </mc:Fallback>
        </mc:AlternateContent>
      </w:r>
      <w:r w:rsidR="00A57931" w:rsidRPr="009F5F35">
        <w:rPr>
          <w:sz w:val="22"/>
          <w:szCs w:val="22"/>
          <w:u w:val="single"/>
        </w:rPr>
        <w:t>Equilibre d’un téléphérique</w:t>
      </w:r>
    </w:p>
    <w:p w:rsidR="00A57931" w:rsidRPr="009F5F35" w:rsidRDefault="00A57931" w:rsidP="00202637">
      <w:pPr>
        <w:spacing w:line="276" w:lineRule="auto"/>
        <w:ind w:left="360"/>
        <w:jc w:val="both"/>
        <w:rPr>
          <w:sz w:val="22"/>
          <w:szCs w:val="22"/>
        </w:rPr>
      </w:pPr>
      <w:r w:rsidRPr="009F5F35">
        <w:rPr>
          <w:sz w:val="22"/>
          <w:szCs w:val="22"/>
        </w:rPr>
        <w:t>Soit la situation suivante :</w:t>
      </w:r>
    </w:p>
    <w:p w:rsidR="00A57931" w:rsidRDefault="00A57931" w:rsidP="00202637">
      <w:pPr>
        <w:spacing w:line="276" w:lineRule="auto"/>
        <w:ind w:left="360"/>
        <w:jc w:val="both"/>
      </w:pPr>
    </w:p>
    <w:p w:rsidR="00A57931" w:rsidRDefault="00A57931" w:rsidP="00202637">
      <w:pPr>
        <w:spacing w:line="276" w:lineRule="auto"/>
        <w:ind w:left="360"/>
        <w:jc w:val="both"/>
      </w:pPr>
    </w:p>
    <w:p w:rsidR="00A57931" w:rsidRDefault="00A57931" w:rsidP="00202637">
      <w:pPr>
        <w:spacing w:line="276" w:lineRule="auto"/>
        <w:ind w:left="360"/>
        <w:jc w:val="both"/>
      </w:pPr>
    </w:p>
    <w:p w:rsidR="00A57931" w:rsidRDefault="00A57931" w:rsidP="00202637">
      <w:pPr>
        <w:spacing w:line="276" w:lineRule="auto"/>
        <w:ind w:left="360"/>
        <w:jc w:val="both"/>
      </w:pPr>
    </w:p>
    <w:p w:rsidR="00A57931" w:rsidRDefault="005166BF" w:rsidP="00202637">
      <w:pPr>
        <w:spacing w:line="276" w:lineRule="auto"/>
        <w:ind w:left="360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A7EADCB" wp14:editId="18DE2C26">
                <wp:simplePos x="0" y="0"/>
                <wp:positionH relativeFrom="column">
                  <wp:posOffset>4234815</wp:posOffset>
                </wp:positionH>
                <wp:positionV relativeFrom="paragraph">
                  <wp:posOffset>-5080</wp:posOffset>
                </wp:positionV>
                <wp:extent cx="361950" cy="398145"/>
                <wp:effectExtent l="0" t="4445" r="3810" b="0"/>
                <wp:wrapNone/>
                <wp:docPr id="941" name="Text Box 5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950" cy="398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57931" w:rsidRDefault="00A57931" w:rsidP="00A57931">
                            <w:r>
                              <w:t>G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82" o:spid="_x0000_s1033" type="#_x0000_t202" style="position:absolute;left:0;text-align:left;margin-left:333.45pt;margin-top:-.4pt;width:28.5pt;height:31.3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3cZmugIAAMQ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" filled="f" stroked="f">
                <v:textbox>
                  <w:txbxContent>
                    <w:p w:rsidR="00A57931" w:rsidRDefault="00A57931" w:rsidP="00A57931">
                      <w:r>
                        <w:t>G</w:t>
                      </w:r>
                    </w:p>
                  </w:txbxContent>
                </v:textbox>
              </v:shape>
            </w:pict>
          </mc:Fallback>
        </mc:AlternateContent>
      </w:r>
    </w:p>
    <w:p w:rsidR="00A57931" w:rsidRPr="009F5F35" w:rsidRDefault="00A57931" w:rsidP="00202637">
      <w:pPr>
        <w:spacing w:line="276" w:lineRule="auto"/>
        <w:jc w:val="both"/>
        <w:rPr>
          <w:sz w:val="22"/>
          <w:szCs w:val="22"/>
        </w:rPr>
      </w:pPr>
      <w:r w:rsidRPr="009F5F35">
        <w:rPr>
          <w:sz w:val="22"/>
          <w:szCs w:val="22"/>
        </w:rPr>
        <w:t>Le téléphérique a une masse de 2 500 kg</w:t>
      </w:r>
      <w:r>
        <w:rPr>
          <w:sz w:val="22"/>
          <w:szCs w:val="22"/>
        </w:rPr>
        <w:t xml:space="preserve"> </w:t>
      </w:r>
      <w:r w:rsidRPr="009F5F35">
        <w:rPr>
          <w:sz w:val="22"/>
          <w:szCs w:val="22"/>
        </w:rPr>
        <w:t>(on prendra g=</w:t>
      </w:r>
      <w:r>
        <w:rPr>
          <w:sz w:val="22"/>
          <w:szCs w:val="22"/>
        </w:rPr>
        <w:t>10</w:t>
      </w:r>
      <w:r w:rsidRPr="009F5F35">
        <w:rPr>
          <w:sz w:val="22"/>
          <w:szCs w:val="22"/>
        </w:rPr>
        <w:t xml:space="preserve"> N.kg</w:t>
      </w:r>
      <w:r w:rsidRPr="009F5F35">
        <w:rPr>
          <w:sz w:val="22"/>
          <w:szCs w:val="22"/>
          <w:vertAlign w:val="superscript"/>
        </w:rPr>
        <w:t>-1</w:t>
      </w:r>
      <w:r>
        <w:rPr>
          <w:sz w:val="22"/>
          <w:szCs w:val="22"/>
        </w:rPr>
        <w:t>).</w:t>
      </w:r>
    </w:p>
    <w:p w:rsidR="00A57931" w:rsidRPr="009F5F35" w:rsidRDefault="00A57931" w:rsidP="00202637">
      <w:pPr>
        <w:spacing w:line="276" w:lineRule="auto"/>
        <w:ind w:left="360"/>
        <w:jc w:val="both"/>
        <w:rPr>
          <w:sz w:val="22"/>
          <w:szCs w:val="22"/>
        </w:rPr>
      </w:pPr>
      <w:r w:rsidRPr="009F5F35">
        <w:rPr>
          <w:sz w:val="22"/>
          <w:szCs w:val="22"/>
        </w:rPr>
        <w:t>Faîtes l’inventaire des forces agissant sur la cabine.</w:t>
      </w:r>
    </w:p>
    <w:p w:rsidR="00A57931" w:rsidRPr="009F5F35" w:rsidRDefault="00A57931" w:rsidP="00202637">
      <w:pPr>
        <w:numPr>
          <w:ilvl w:val="0"/>
          <w:numId w:val="42"/>
        </w:numPr>
        <w:spacing w:line="276" w:lineRule="auto"/>
        <w:jc w:val="both"/>
        <w:rPr>
          <w:sz w:val="22"/>
          <w:szCs w:val="22"/>
        </w:rPr>
      </w:pPr>
      <w:r w:rsidRPr="009F5F35">
        <w:rPr>
          <w:sz w:val="22"/>
          <w:szCs w:val="22"/>
        </w:rPr>
        <w:t>.</w:t>
      </w:r>
    </w:p>
    <w:p w:rsidR="00A57931" w:rsidRPr="009F5F35" w:rsidRDefault="00A57931" w:rsidP="00202637">
      <w:pPr>
        <w:numPr>
          <w:ilvl w:val="0"/>
          <w:numId w:val="42"/>
        </w:numPr>
        <w:spacing w:line="276" w:lineRule="auto"/>
        <w:jc w:val="both"/>
        <w:rPr>
          <w:sz w:val="22"/>
          <w:szCs w:val="22"/>
        </w:rPr>
      </w:pPr>
      <w:r w:rsidRPr="009F5F35">
        <w:rPr>
          <w:sz w:val="22"/>
          <w:szCs w:val="22"/>
        </w:rPr>
        <w:t>.</w:t>
      </w:r>
    </w:p>
    <w:p w:rsidR="00A57931" w:rsidRPr="009F5F35" w:rsidRDefault="00A57931" w:rsidP="00202637">
      <w:pPr>
        <w:numPr>
          <w:ilvl w:val="0"/>
          <w:numId w:val="42"/>
        </w:numPr>
        <w:spacing w:line="276" w:lineRule="auto"/>
        <w:jc w:val="both"/>
        <w:rPr>
          <w:sz w:val="22"/>
          <w:szCs w:val="22"/>
        </w:rPr>
      </w:pPr>
      <w:r w:rsidRPr="009F5F35">
        <w:rPr>
          <w:sz w:val="22"/>
          <w:szCs w:val="22"/>
        </w:rPr>
        <w:t>.</w:t>
      </w:r>
    </w:p>
    <w:p w:rsidR="00A57931" w:rsidRPr="009F5F35" w:rsidRDefault="00A57931" w:rsidP="00202637">
      <w:pPr>
        <w:spacing w:line="276" w:lineRule="auto"/>
        <w:jc w:val="both"/>
        <w:rPr>
          <w:sz w:val="22"/>
          <w:szCs w:val="22"/>
        </w:rPr>
      </w:pPr>
      <w:r w:rsidRPr="009F5F35">
        <w:rPr>
          <w:sz w:val="22"/>
          <w:szCs w:val="22"/>
        </w:rPr>
        <w:t>Complétez :</w:t>
      </w:r>
    </w:p>
    <w:tbl>
      <w:tblPr>
        <w:tblW w:w="0" w:type="auto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78"/>
        <w:gridCol w:w="2041"/>
        <w:gridCol w:w="2041"/>
        <w:gridCol w:w="2041"/>
        <w:gridCol w:w="2041"/>
      </w:tblGrid>
      <w:tr w:rsidR="00A57931" w:rsidRPr="009F5F35" w:rsidTr="003307BA">
        <w:tblPrEx>
          <w:tblCellMar>
            <w:top w:w="0" w:type="dxa"/>
            <w:bottom w:w="0" w:type="dxa"/>
          </w:tblCellMar>
        </w:tblPrEx>
        <w:tc>
          <w:tcPr>
            <w:tcW w:w="978" w:type="dxa"/>
            <w:shd w:val="clear" w:color="auto" w:fill="D9D9D9"/>
            <w:vAlign w:val="center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9F5F35">
              <w:rPr>
                <w:sz w:val="22"/>
                <w:szCs w:val="22"/>
              </w:rPr>
              <w:t>Force</w:t>
            </w:r>
          </w:p>
        </w:tc>
        <w:tc>
          <w:tcPr>
            <w:tcW w:w="2041" w:type="dxa"/>
            <w:shd w:val="clear" w:color="auto" w:fill="D9D9D9"/>
            <w:vAlign w:val="center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9F5F35">
              <w:rPr>
                <w:sz w:val="22"/>
                <w:szCs w:val="22"/>
              </w:rPr>
              <w:t>Point d’application</w:t>
            </w:r>
          </w:p>
        </w:tc>
        <w:tc>
          <w:tcPr>
            <w:tcW w:w="2041" w:type="dxa"/>
            <w:shd w:val="clear" w:color="auto" w:fill="D9D9D9"/>
            <w:vAlign w:val="center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9F5F35">
              <w:rPr>
                <w:sz w:val="22"/>
                <w:szCs w:val="22"/>
              </w:rPr>
              <w:t>Droite d’action</w:t>
            </w:r>
          </w:p>
        </w:tc>
        <w:tc>
          <w:tcPr>
            <w:tcW w:w="2041" w:type="dxa"/>
            <w:shd w:val="clear" w:color="auto" w:fill="D9D9D9"/>
            <w:vAlign w:val="center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9F5F35">
              <w:rPr>
                <w:sz w:val="22"/>
                <w:szCs w:val="22"/>
              </w:rPr>
              <w:t>Sens</w:t>
            </w:r>
          </w:p>
        </w:tc>
        <w:tc>
          <w:tcPr>
            <w:tcW w:w="2041" w:type="dxa"/>
            <w:shd w:val="clear" w:color="auto" w:fill="D9D9D9"/>
            <w:vAlign w:val="center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9F5F35">
              <w:rPr>
                <w:sz w:val="22"/>
                <w:szCs w:val="22"/>
              </w:rPr>
              <w:t>Intensité (N)</w:t>
            </w:r>
          </w:p>
        </w:tc>
      </w:tr>
      <w:tr w:rsidR="00A57931" w:rsidRPr="009F5F35" w:rsidTr="003307BA">
        <w:tblPrEx>
          <w:tblCellMar>
            <w:top w:w="0" w:type="dxa"/>
            <w:bottom w:w="0" w:type="dxa"/>
          </w:tblCellMar>
        </w:tblPrEx>
        <w:tc>
          <w:tcPr>
            <w:tcW w:w="978" w:type="dxa"/>
            <w:shd w:val="clear" w:color="auto" w:fill="D9D9D9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9F5F35">
              <w:rPr>
                <w:sz w:val="22"/>
                <w:szCs w:val="22"/>
              </w:rPr>
              <w:fldChar w:fldCharType="begin"/>
            </w:r>
            <w:r w:rsidRPr="009F5F35">
              <w:rPr>
                <w:sz w:val="22"/>
                <w:szCs w:val="22"/>
              </w:rPr>
              <w:instrText xml:space="preserve"> eq \o(\s\up7(\d\fo2()</w:instrText>
            </w:r>
            <w:r w:rsidRPr="009F5F35">
              <w:rPr>
                <w:sz w:val="22"/>
                <w:szCs w:val="22"/>
              </w:rPr>
              <w:fldChar w:fldCharType="begin"/>
            </w:r>
            <w:r w:rsidRPr="009F5F35">
              <w:rPr>
                <w:sz w:val="22"/>
                <w:szCs w:val="22"/>
              </w:rPr>
              <w:instrText xml:space="preserve"> Symbol 190\f Symbol \s5\h </w:instrText>
            </w:r>
            <w:r w:rsidRPr="009F5F35">
              <w:rPr>
                <w:sz w:val="22"/>
                <w:szCs w:val="22"/>
              </w:rPr>
              <w:fldChar w:fldCharType="end"/>
            </w:r>
            <w:r w:rsidRPr="009F5F35">
              <w:rPr>
                <w:sz w:val="22"/>
                <w:szCs w:val="22"/>
              </w:rPr>
              <w:fldChar w:fldCharType="begin"/>
            </w:r>
            <w:r w:rsidRPr="009F5F35">
              <w:rPr>
                <w:sz w:val="22"/>
                <w:szCs w:val="22"/>
              </w:rPr>
              <w:instrText xml:space="preserve"> Symbol 190\f Symbol \s5\h </w:instrText>
            </w:r>
            <w:r w:rsidRPr="009F5F35">
              <w:rPr>
                <w:sz w:val="22"/>
                <w:szCs w:val="22"/>
              </w:rPr>
              <w:fldChar w:fldCharType="end"/>
            </w:r>
            <w:r w:rsidRPr="009F5F35">
              <w:rPr>
                <w:sz w:val="22"/>
                <w:szCs w:val="22"/>
              </w:rPr>
              <w:fldChar w:fldCharType="begin"/>
            </w:r>
            <w:r w:rsidRPr="009F5F35">
              <w:rPr>
                <w:sz w:val="22"/>
                <w:szCs w:val="22"/>
              </w:rPr>
              <w:instrText xml:space="preserve"> Symbol 174\f Symbol \s5\h </w:instrText>
            </w:r>
            <w:r w:rsidRPr="009F5F35">
              <w:rPr>
                <w:sz w:val="22"/>
                <w:szCs w:val="22"/>
              </w:rPr>
              <w:fldChar w:fldCharType="end"/>
            </w:r>
            <w:r w:rsidRPr="009F5F35">
              <w:rPr>
                <w:sz w:val="22"/>
                <w:szCs w:val="22"/>
              </w:rPr>
              <w:instrText>);P)</w:instrText>
            </w:r>
            <w:r w:rsidRPr="009F5F35">
              <w:rPr>
                <w:sz w:val="22"/>
                <w:szCs w:val="22"/>
              </w:rPr>
              <w:fldChar w:fldCharType="end"/>
            </w:r>
          </w:p>
        </w:tc>
        <w:tc>
          <w:tcPr>
            <w:tcW w:w="2041" w:type="dxa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2041" w:type="dxa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2041" w:type="dxa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2041" w:type="dxa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</w:p>
        </w:tc>
      </w:tr>
      <w:tr w:rsidR="00A57931" w:rsidRPr="009F5F35" w:rsidTr="003307BA">
        <w:tblPrEx>
          <w:tblCellMar>
            <w:top w:w="0" w:type="dxa"/>
            <w:bottom w:w="0" w:type="dxa"/>
          </w:tblCellMar>
        </w:tblPrEx>
        <w:tc>
          <w:tcPr>
            <w:tcW w:w="978" w:type="dxa"/>
            <w:shd w:val="clear" w:color="auto" w:fill="D9D9D9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  <w:vertAlign w:val="subscript"/>
              </w:rPr>
            </w:pPr>
            <w:r w:rsidRPr="009F5F35">
              <w:rPr>
                <w:sz w:val="22"/>
                <w:szCs w:val="22"/>
              </w:rPr>
              <w:fldChar w:fldCharType="begin"/>
            </w:r>
            <w:r w:rsidRPr="009F5F35">
              <w:rPr>
                <w:sz w:val="22"/>
                <w:szCs w:val="22"/>
              </w:rPr>
              <w:instrText xml:space="preserve"> eq \o(\s\up7(\d\fo2()</w:instrText>
            </w:r>
            <w:r w:rsidRPr="009F5F35">
              <w:rPr>
                <w:sz w:val="22"/>
                <w:szCs w:val="22"/>
              </w:rPr>
              <w:fldChar w:fldCharType="begin"/>
            </w:r>
            <w:r w:rsidRPr="009F5F35">
              <w:rPr>
                <w:sz w:val="22"/>
                <w:szCs w:val="22"/>
              </w:rPr>
              <w:instrText xml:space="preserve"> Symbol 190\f Symbol \s5\h </w:instrText>
            </w:r>
            <w:r w:rsidRPr="009F5F35">
              <w:rPr>
                <w:sz w:val="22"/>
                <w:szCs w:val="22"/>
              </w:rPr>
              <w:fldChar w:fldCharType="end"/>
            </w:r>
            <w:r w:rsidRPr="009F5F35">
              <w:rPr>
                <w:sz w:val="22"/>
                <w:szCs w:val="22"/>
              </w:rPr>
              <w:fldChar w:fldCharType="begin"/>
            </w:r>
            <w:r w:rsidRPr="009F5F35">
              <w:rPr>
                <w:sz w:val="22"/>
                <w:szCs w:val="22"/>
              </w:rPr>
              <w:instrText xml:space="preserve"> Symbol 190\f Symbol \s5\h </w:instrText>
            </w:r>
            <w:r w:rsidRPr="009F5F35">
              <w:rPr>
                <w:sz w:val="22"/>
                <w:szCs w:val="22"/>
              </w:rPr>
              <w:fldChar w:fldCharType="end"/>
            </w:r>
            <w:r w:rsidRPr="009F5F35">
              <w:rPr>
                <w:sz w:val="22"/>
                <w:szCs w:val="22"/>
              </w:rPr>
              <w:fldChar w:fldCharType="begin"/>
            </w:r>
            <w:r w:rsidRPr="009F5F35">
              <w:rPr>
                <w:sz w:val="22"/>
                <w:szCs w:val="22"/>
              </w:rPr>
              <w:instrText xml:space="preserve"> Symbol 174\f Symbol \s5\h </w:instrText>
            </w:r>
            <w:r w:rsidRPr="009F5F35">
              <w:rPr>
                <w:sz w:val="22"/>
                <w:szCs w:val="22"/>
              </w:rPr>
              <w:fldChar w:fldCharType="end"/>
            </w:r>
            <w:r w:rsidRPr="009F5F35">
              <w:rPr>
                <w:sz w:val="22"/>
                <w:szCs w:val="22"/>
              </w:rPr>
              <w:instrText>);F</w:instrText>
            </w:r>
            <w:r w:rsidRPr="009F5F35">
              <w:rPr>
                <w:sz w:val="22"/>
                <w:szCs w:val="22"/>
                <w:vertAlign w:val="subscript"/>
              </w:rPr>
              <w:instrText>1</w:instrText>
            </w:r>
            <w:r w:rsidRPr="009F5F35">
              <w:rPr>
                <w:sz w:val="22"/>
                <w:szCs w:val="22"/>
              </w:rPr>
              <w:instrText>)</w:instrText>
            </w:r>
            <w:r w:rsidRPr="009F5F35">
              <w:rPr>
                <w:sz w:val="22"/>
                <w:szCs w:val="22"/>
              </w:rPr>
              <w:fldChar w:fldCharType="end"/>
            </w:r>
          </w:p>
        </w:tc>
        <w:tc>
          <w:tcPr>
            <w:tcW w:w="2041" w:type="dxa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2041" w:type="dxa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2041" w:type="dxa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2041" w:type="dxa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</w:p>
        </w:tc>
      </w:tr>
      <w:tr w:rsidR="00A57931" w:rsidRPr="009F5F35" w:rsidTr="003307BA">
        <w:tblPrEx>
          <w:tblCellMar>
            <w:top w:w="0" w:type="dxa"/>
            <w:bottom w:w="0" w:type="dxa"/>
          </w:tblCellMar>
        </w:tblPrEx>
        <w:tc>
          <w:tcPr>
            <w:tcW w:w="978" w:type="dxa"/>
            <w:shd w:val="clear" w:color="auto" w:fill="D9D9D9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  <w:vertAlign w:val="subscript"/>
              </w:rPr>
            </w:pPr>
            <w:r w:rsidRPr="009F5F35">
              <w:rPr>
                <w:sz w:val="22"/>
                <w:szCs w:val="22"/>
              </w:rPr>
              <w:fldChar w:fldCharType="begin"/>
            </w:r>
            <w:r w:rsidRPr="009F5F35">
              <w:rPr>
                <w:sz w:val="22"/>
                <w:szCs w:val="22"/>
              </w:rPr>
              <w:instrText xml:space="preserve"> eq \o(\s\up7(\d\fo2()</w:instrText>
            </w:r>
            <w:r w:rsidRPr="009F5F35">
              <w:rPr>
                <w:sz w:val="22"/>
                <w:szCs w:val="22"/>
              </w:rPr>
              <w:fldChar w:fldCharType="begin"/>
            </w:r>
            <w:r w:rsidRPr="009F5F35">
              <w:rPr>
                <w:sz w:val="22"/>
                <w:szCs w:val="22"/>
              </w:rPr>
              <w:instrText xml:space="preserve"> Symbol 190\f Symbol \s5\h </w:instrText>
            </w:r>
            <w:r w:rsidRPr="009F5F35">
              <w:rPr>
                <w:sz w:val="22"/>
                <w:szCs w:val="22"/>
              </w:rPr>
              <w:fldChar w:fldCharType="end"/>
            </w:r>
            <w:r w:rsidRPr="009F5F35">
              <w:rPr>
                <w:sz w:val="22"/>
                <w:szCs w:val="22"/>
              </w:rPr>
              <w:fldChar w:fldCharType="begin"/>
            </w:r>
            <w:r w:rsidRPr="009F5F35">
              <w:rPr>
                <w:sz w:val="22"/>
                <w:szCs w:val="22"/>
              </w:rPr>
              <w:instrText xml:space="preserve"> Symbol 190\f Symbol \s5\h </w:instrText>
            </w:r>
            <w:r w:rsidRPr="009F5F35">
              <w:rPr>
                <w:sz w:val="22"/>
                <w:szCs w:val="22"/>
              </w:rPr>
              <w:fldChar w:fldCharType="end"/>
            </w:r>
            <w:r w:rsidRPr="009F5F35">
              <w:rPr>
                <w:sz w:val="22"/>
                <w:szCs w:val="22"/>
              </w:rPr>
              <w:fldChar w:fldCharType="begin"/>
            </w:r>
            <w:r w:rsidRPr="009F5F35">
              <w:rPr>
                <w:sz w:val="22"/>
                <w:szCs w:val="22"/>
              </w:rPr>
              <w:instrText xml:space="preserve"> Symbol 174\f Symbol \s5\h </w:instrText>
            </w:r>
            <w:r w:rsidRPr="009F5F35">
              <w:rPr>
                <w:sz w:val="22"/>
                <w:szCs w:val="22"/>
              </w:rPr>
              <w:fldChar w:fldCharType="end"/>
            </w:r>
            <w:r w:rsidRPr="009F5F35">
              <w:rPr>
                <w:sz w:val="22"/>
                <w:szCs w:val="22"/>
              </w:rPr>
              <w:instrText>);F</w:instrText>
            </w:r>
            <w:r w:rsidRPr="009F5F35">
              <w:rPr>
                <w:sz w:val="22"/>
                <w:szCs w:val="22"/>
                <w:vertAlign w:val="subscript"/>
              </w:rPr>
              <w:instrText>2</w:instrText>
            </w:r>
            <w:r w:rsidRPr="009F5F35">
              <w:rPr>
                <w:sz w:val="22"/>
                <w:szCs w:val="22"/>
              </w:rPr>
              <w:instrText>)</w:instrText>
            </w:r>
            <w:r w:rsidRPr="009F5F35">
              <w:rPr>
                <w:sz w:val="22"/>
                <w:szCs w:val="22"/>
              </w:rPr>
              <w:fldChar w:fldCharType="end"/>
            </w:r>
          </w:p>
        </w:tc>
        <w:tc>
          <w:tcPr>
            <w:tcW w:w="2041" w:type="dxa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2041" w:type="dxa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2041" w:type="dxa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2041" w:type="dxa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</w:p>
        </w:tc>
      </w:tr>
    </w:tbl>
    <w:p w:rsidR="00A57931" w:rsidRPr="009F5F35" w:rsidRDefault="005166BF" w:rsidP="00202637">
      <w:pPr>
        <w:spacing w:line="276" w:lineRule="auto"/>
        <w:jc w:val="both"/>
        <w:rPr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g">
            <w:drawing>
              <wp:anchor distT="107950" distB="107950" distL="107950" distR="107950" simplePos="0" relativeHeight="251664384" behindDoc="0" locked="0" layoutInCell="1" allowOverlap="1" wp14:anchorId="1E507AC2" wp14:editId="10822CDC">
                <wp:simplePos x="0" y="0"/>
                <wp:positionH relativeFrom="column">
                  <wp:posOffset>361950</wp:posOffset>
                </wp:positionH>
                <wp:positionV relativeFrom="paragraph">
                  <wp:posOffset>377825</wp:posOffset>
                </wp:positionV>
                <wp:extent cx="5760085" cy="3599815"/>
                <wp:effectExtent l="9525" t="6350" r="12065" b="13335"/>
                <wp:wrapSquare wrapText="bothSides"/>
                <wp:docPr id="886" name="Group 5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760085" cy="3599815"/>
                          <a:chOff x="1140" y="990"/>
                          <a:chExt cx="9071" cy="5669"/>
                        </a:xfrm>
                      </wpg:grpSpPr>
                      <wps:wsp>
                        <wps:cNvPr id="887" name="Line 584"/>
                        <wps:cNvCnPr/>
                        <wps:spPr bwMode="auto">
                          <a:xfrm>
                            <a:off x="1140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88" name="Line 585"/>
                        <wps:cNvCnPr/>
                        <wps:spPr bwMode="auto">
                          <a:xfrm>
                            <a:off x="1423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89" name="Line 586"/>
                        <wps:cNvCnPr/>
                        <wps:spPr bwMode="auto">
                          <a:xfrm>
                            <a:off x="1707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90" name="Line 587"/>
                        <wps:cNvCnPr/>
                        <wps:spPr bwMode="auto">
                          <a:xfrm>
                            <a:off x="1990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91" name="Line 588"/>
                        <wps:cNvCnPr/>
                        <wps:spPr bwMode="auto">
                          <a:xfrm>
                            <a:off x="2274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92" name="Line 589"/>
                        <wps:cNvCnPr/>
                        <wps:spPr bwMode="auto">
                          <a:xfrm>
                            <a:off x="2557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93" name="Line 590"/>
                        <wps:cNvCnPr/>
                        <wps:spPr bwMode="auto">
                          <a:xfrm>
                            <a:off x="2841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94" name="Line 591"/>
                        <wps:cNvCnPr/>
                        <wps:spPr bwMode="auto">
                          <a:xfrm>
                            <a:off x="3124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95" name="Line 592"/>
                        <wps:cNvCnPr/>
                        <wps:spPr bwMode="auto">
                          <a:xfrm>
                            <a:off x="3408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96" name="Line 593"/>
                        <wps:cNvCnPr/>
                        <wps:spPr bwMode="auto">
                          <a:xfrm>
                            <a:off x="3691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97" name="Line 594"/>
                        <wps:cNvCnPr/>
                        <wps:spPr bwMode="auto">
                          <a:xfrm>
                            <a:off x="3975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98" name="Line 595"/>
                        <wps:cNvCnPr/>
                        <wps:spPr bwMode="auto">
                          <a:xfrm>
                            <a:off x="4258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99" name="Line 596"/>
                        <wps:cNvCnPr/>
                        <wps:spPr bwMode="auto">
                          <a:xfrm>
                            <a:off x="4542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00" name="Line 597"/>
                        <wps:cNvCnPr/>
                        <wps:spPr bwMode="auto">
                          <a:xfrm>
                            <a:off x="4825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01" name="Line 598"/>
                        <wps:cNvCnPr/>
                        <wps:spPr bwMode="auto">
                          <a:xfrm>
                            <a:off x="5109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02" name="Line 599"/>
                        <wps:cNvCnPr/>
                        <wps:spPr bwMode="auto">
                          <a:xfrm>
                            <a:off x="5392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03" name="Line 600"/>
                        <wps:cNvCnPr/>
                        <wps:spPr bwMode="auto">
                          <a:xfrm>
                            <a:off x="5675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04" name="Line 601"/>
                        <wps:cNvCnPr/>
                        <wps:spPr bwMode="auto">
                          <a:xfrm>
                            <a:off x="5959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05" name="Line 602"/>
                        <wps:cNvCnPr/>
                        <wps:spPr bwMode="auto">
                          <a:xfrm>
                            <a:off x="6242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06" name="Line 603"/>
                        <wps:cNvCnPr/>
                        <wps:spPr bwMode="auto">
                          <a:xfrm>
                            <a:off x="6526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07" name="Line 604"/>
                        <wps:cNvCnPr/>
                        <wps:spPr bwMode="auto">
                          <a:xfrm>
                            <a:off x="6809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08" name="Line 605"/>
                        <wps:cNvCnPr/>
                        <wps:spPr bwMode="auto">
                          <a:xfrm>
                            <a:off x="7093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09" name="Line 606"/>
                        <wps:cNvCnPr/>
                        <wps:spPr bwMode="auto">
                          <a:xfrm>
                            <a:off x="7376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10" name="Line 607"/>
                        <wps:cNvCnPr/>
                        <wps:spPr bwMode="auto">
                          <a:xfrm>
                            <a:off x="7660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11" name="Line 608"/>
                        <wps:cNvCnPr/>
                        <wps:spPr bwMode="auto">
                          <a:xfrm>
                            <a:off x="7943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12" name="Line 609"/>
                        <wps:cNvCnPr/>
                        <wps:spPr bwMode="auto">
                          <a:xfrm>
                            <a:off x="8227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13" name="Line 610"/>
                        <wps:cNvCnPr/>
                        <wps:spPr bwMode="auto">
                          <a:xfrm>
                            <a:off x="8510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14" name="Line 611"/>
                        <wps:cNvCnPr/>
                        <wps:spPr bwMode="auto">
                          <a:xfrm>
                            <a:off x="8794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15" name="Line 612"/>
                        <wps:cNvCnPr/>
                        <wps:spPr bwMode="auto">
                          <a:xfrm>
                            <a:off x="9077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16" name="Line 613"/>
                        <wps:cNvCnPr/>
                        <wps:spPr bwMode="auto">
                          <a:xfrm>
                            <a:off x="9360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17" name="Line 614"/>
                        <wps:cNvCnPr/>
                        <wps:spPr bwMode="auto">
                          <a:xfrm>
                            <a:off x="9644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18" name="Line 615"/>
                        <wps:cNvCnPr/>
                        <wps:spPr bwMode="auto">
                          <a:xfrm>
                            <a:off x="9927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19" name="Line 616"/>
                        <wps:cNvCnPr/>
                        <wps:spPr bwMode="auto">
                          <a:xfrm>
                            <a:off x="10211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20" name="Line 617"/>
                        <wps:cNvCnPr/>
                        <wps:spPr bwMode="auto">
                          <a:xfrm>
                            <a:off x="1140" y="990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21" name="Line 618"/>
                        <wps:cNvCnPr/>
                        <wps:spPr bwMode="auto">
                          <a:xfrm>
                            <a:off x="1140" y="1273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22" name="Line 619"/>
                        <wps:cNvCnPr/>
                        <wps:spPr bwMode="auto">
                          <a:xfrm>
                            <a:off x="1140" y="1557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23" name="Line 620"/>
                        <wps:cNvCnPr/>
                        <wps:spPr bwMode="auto">
                          <a:xfrm>
                            <a:off x="1140" y="1840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24" name="Line 621"/>
                        <wps:cNvCnPr/>
                        <wps:spPr bwMode="auto">
                          <a:xfrm>
                            <a:off x="1140" y="2124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25" name="Line 622"/>
                        <wps:cNvCnPr/>
                        <wps:spPr bwMode="auto">
                          <a:xfrm>
                            <a:off x="1140" y="2407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26" name="Line 623"/>
                        <wps:cNvCnPr/>
                        <wps:spPr bwMode="auto">
                          <a:xfrm>
                            <a:off x="1140" y="2691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27" name="Line 624"/>
                        <wps:cNvCnPr/>
                        <wps:spPr bwMode="auto">
                          <a:xfrm>
                            <a:off x="1140" y="2974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28" name="Line 625"/>
                        <wps:cNvCnPr/>
                        <wps:spPr bwMode="auto">
                          <a:xfrm>
                            <a:off x="1140" y="3258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29" name="Line 626"/>
                        <wps:cNvCnPr/>
                        <wps:spPr bwMode="auto">
                          <a:xfrm>
                            <a:off x="1140" y="3541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30" name="Line 627"/>
                        <wps:cNvCnPr/>
                        <wps:spPr bwMode="auto">
                          <a:xfrm>
                            <a:off x="1140" y="3825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31" name="Line 628"/>
                        <wps:cNvCnPr/>
                        <wps:spPr bwMode="auto">
                          <a:xfrm>
                            <a:off x="1140" y="4108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32" name="Line 629"/>
                        <wps:cNvCnPr/>
                        <wps:spPr bwMode="auto">
                          <a:xfrm>
                            <a:off x="1140" y="4392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33" name="Line 630"/>
                        <wps:cNvCnPr/>
                        <wps:spPr bwMode="auto">
                          <a:xfrm>
                            <a:off x="1140" y="4675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34" name="Line 631"/>
                        <wps:cNvCnPr/>
                        <wps:spPr bwMode="auto">
                          <a:xfrm>
                            <a:off x="1140" y="4959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35" name="Line 632"/>
                        <wps:cNvCnPr/>
                        <wps:spPr bwMode="auto">
                          <a:xfrm>
                            <a:off x="1140" y="5242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36" name="Line 633"/>
                        <wps:cNvCnPr/>
                        <wps:spPr bwMode="auto">
                          <a:xfrm>
                            <a:off x="1140" y="5525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37" name="Line 634"/>
                        <wps:cNvCnPr/>
                        <wps:spPr bwMode="auto">
                          <a:xfrm>
                            <a:off x="1140" y="5809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38" name="Line 635"/>
                        <wps:cNvCnPr/>
                        <wps:spPr bwMode="auto">
                          <a:xfrm>
                            <a:off x="1140" y="6092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39" name="Line 636"/>
                        <wps:cNvCnPr/>
                        <wps:spPr bwMode="auto">
                          <a:xfrm>
                            <a:off x="1140" y="6376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40" name="Line 637"/>
                        <wps:cNvCnPr/>
                        <wps:spPr bwMode="auto">
                          <a:xfrm>
                            <a:off x="1140" y="6659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83" o:spid="_x0000_s1026" style="position:absolute;margin-left:28.5pt;margin-top:29.75pt;width:453.55pt;height:283.45pt;z-index:251664384;mso-wrap-distance-left:8.5pt;mso-wrap-distance-top:8.5pt;mso-wrap-distance-right:8.5pt;mso-wrap-distance-bottom:8.5pt" coordorigin="1140,990" coordsize="9071,56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">
                <v:line id="Line 584" o:spid="_x0000_s1027" style="position:absolute;visibility:visible;mso-wrap-style:square" from="1140,990" to="1140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IEwj8QAAADcAAAADwAAAGRycy9kb3ducmV2LnhtbESPUWvCMBSF3wf+h3AF32bqkK1Uo4gg&#10;E/awrfoDrs21qTY3JYm2/vtlMNjj4ZzzHc5yPdhW3MmHxrGC2TQDQVw53XCt4HjYPecgQkTW2Dom&#10;BQ8KsF6NnpZYaNfzN93LWIsE4VCgAhNjV0gZKkMWw9R1xMk7O28xJulrqT32CW5b+ZJlr9Jiw2nB&#10;YEdbQ9W1vFkF51n79dmXHye8HN+rR7MNfm6CUpPxsFmAiDTE//Bfe68V5Pkb/J5JR0Cu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4gTCPxAAAANwAAAAPAAAAAAAAAAAA&#10;AAAAAKECAABkcnMvZG93bnJldi54bWxQSwUGAAAAAAQABAD5AAAAkgMAAAAA&#10;" strokeweight="0">
                  <v:stroke dashstyle="dash"/>
                </v:line>
                <v:line id="Line 585" o:spid="_x0000_s1028" style="position:absolute;visibility:visible;mso-wrap-style:square" from="1423,990" to="1423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R6k/cEAAADcAAAADwAAAGRycy9kb3ducmV2LnhtbERP3WrCMBS+F/YO4Qx2p6kio1SjDGE4&#10;8GKz9gGOzbGpNiclyWx9++Vi4OXH97/ejrYTd/KhdaxgPstAENdOt9woqE6f0xxEiMgaO8ek4EEB&#10;tpuXyRoL7QY+0r2MjUghHApUYGLsCylDbchimLmeOHEX5y3GBH0jtcchhdtOLrLsXVpsOTUY7Gln&#10;qL6Vv1bBZd79fA/l4YzXal8/2l3wSxOUensdP1YgIo3xKf53f2kFeZ7WpjPpCMjN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JHqT9wQAAANwAAAAPAAAAAAAAAAAAAAAA&#10;AKECAABkcnMvZG93bnJldi54bWxQSwUGAAAAAAQABAD5AAAAjwMAAAAA&#10;" strokeweight="0">
                  <v:stroke dashstyle="dash"/>
                </v:line>
                <v:line id="Line 586" o:spid="_x0000_s1029" style="position:absolute;visibility:visible;mso-wrap-style:square" from="1707,990" to="1707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lIBZsQAAADcAAAADwAAAGRycy9kb3ducmV2LnhtbESPUWvCMBSF3wf+h3CFvc1UkVE7owxB&#10;FPYwV/0B1+badGtuShJt/ffLQNjj4ZzzHc5yPdhW3MiHxrGC6SQDQVw53XCt4HTcvuQgQkTW2Dom&#10;BXcKsF6NnpZYaNfzF93KWIsE4VCgAhNjV0gZKkMWw8R1xMm7OG8xJulrqT32CW5bOcuyV2mx4bRg&#10;sKONoeqnvFoFl2l7+OzLjzN+n3bVvdkEPzdBqefx8P4GItIQ/8OP9l4ryPMF/J1JR0C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UgFmxAAAANwAAAAPAAAAAAAAAAAA&#10;AAAAAKECAABkcnMvZG93bnJldi54bWxQSwUGAAAAAAQABAD5AAAAkgMAAAAA&#10;" strokeweight="0">
                  <v:stroke dashstyle="dash"/>
                </v:line>
                <v:line id="Line 587" o:spid="_x0000_s1030" style="position:absolute;visibility:visible;mso-wrap-style:square" from="1990,990" to="1990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rE+JsEAAADcAAAADwAAAGRycy9kb3ducmV2LnhtbERP3WrCMBS+F3yHcATvNHWIuM5URJAJ&#10;u3DrfICz5rTp1pyUJNr69svFYJcf3/9uP9pO3MmH1rGC1TIDQVw53XKj4Pp5WmxBhIissXNMCh4U&#10;YF9MJzvMtRv4g+5lbEQK4ZCjAhNjn0sZKkMWw9L1xImrnbcYE/SN1B6HFG47+ZRlG2mx5dRgsKej&#10;oeqnvFkF9ap7vwzl2xd+X1+rR3sMfm2CUvPZeHgBEWmM/+I/91kr2D6n+elMOgKy+A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ysT4mwQAAANwAAAAPAAAAAAAAAAAAAAAA&#10;AKECAABkcnMvZG93bnJldi54bWxQSwUGAAAAAAQABAD5AAAAjwMAAAAA&#10;" strokeweight="0">
                  <v:stroke dashstyle="dash"/>
                </v:line>
                <v:line id="Line 588" o:spid="_x0000_s1031" style="position:absolute;visibility:visible;mso-wrap-style:square" from="2274,990" to="2274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f2bvcQAAADcAAAADwAAAGRycy9kb3ducmV2LnhtbESPUWvCMBSF3wf+h3AF32ZakaGdUYYg&#10;E3xwq/6Aa3NtujU3Jcls/fdmMNjj4ZzzHc5qM9hW3MiHxrGCfJqBIK6cbrhWcD7tnhcgQkTW2Dom&#10;BXcKsFmPnlZYaNfzJ93KWIsE4VCgAhNjV0gZKkMWw9R1xMm7Om8xJulrqT32CW5bOcuyF2mx4bRg&#10;sKOtoeq7/LEKrnn7cezLwwW/zu/VvdkGPzdBqcl4eHsFEWmI/+G/9l4rWCxz+D2TjoBc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/Zu9xAAAANwAAAAPAAAAAAAAAAAA&#10;AAAAAKECAABkcnMvZG93bnJldi54bWxQSwUGAAAAAAQABAD5AAAAkgMAAAAA&#10;" strokeweight="0">
                  <v:stroke dashstyle="dash"/>
                </v:line>
                <v:line id="Line 589" o:spid="_x0000_s1032" style="position:absolute;visibility:visible;mso-wrap-style:square" from="2557,990" to="2557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S8FysQAAADcAAAADwAAAGRycy9kb3ducmV2LnhtbESP0WoCMRRE3wv+Q7hC32pWEbGrUUSQ&#10;Cn2o3foB1811s7q5WZLUXf++EYQ+DjNzhlmue9uIG/lQO1YwHmUgiEuna64UHH92b3MQISJrbByT&#10;gjsFWK8GL0vMtev4m25FrESCcMhRgYmxzaUMpSGLYeRa4uSdnbcYk/SV1B67BLeNnGTZTFqsOS0Y&#10;bGlrqLwWv1bBedwcvrri84SX40d5r7fBT01Q6nXYbxYgIvXxP/xs77WC+fsEHmfSEZCr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LwXKxAAAANwAAAAPAAAAAAAAAAAA&#10;AAAAAKECAABkcnMvZG93bnJldi54bWxQSwUGAAAAAAQABAD5AAAAkgMAAAAA&#10;" strokeweight="0">
                  <v:stroke dashstyle="dash"/>
                </v:line>
                <v:line id="Line 590" o:spid="_x0000_s1033" style="position:absolute;visibility:visible;mso-wrap-style:square" from="2841,990" to="2841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mOgUcQAAADcAAAADwAAAGRycy9kb3ducmV2LnhtbESP0WoCMRRE3wv+Q7hC32pWLUVXo4gg&#10;FvrQdvUDrpvrZnVzsyTRXf++KRT6OMzMGWa57m0j7uRD7VjBeJSBIC6drrlScDzsXmYgQkTW2Dgm&#10;BQ8KsF4NnpaYa9fxN92LWIkE4ZCjAhNjm0sZSkMWw8i1xMk7O28xJukrqT12CW4bOcmyN2mx5rRg&#10;sKWtofJa3KyC87j5+uyKjxNejvvyUW+DfzVBqedhv1mAiNTH//Bf+10rmM2n8HsmHQG5+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Y6BRxAAAANwAAAAPAAAAAAAAAAAA&#10;AAAAAKECAABkcnMvZG93bnJldi54bWxQSwUGAAAAAAQABAD5AAAAkgMAAAAA&#10;" strokeweight="0">
                  <v:stroke dashstyle="dash"/>
                </v:line>
                <v:line id="Line 591" o:spid="_x0000_s1034" style="position:absolute;visibility:visible;mso-wrap-style:square" from="3124,990" to="3124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Yo4JcQAAADcAAAADwAAAGRycy9kb3ducmV2LnhtbESP0WoCMRRE3wv+Q7iCbzVrkWJXo4gg&#10;FXyo3foB1811s7q5WZLorn/fFIQ+DjNzhlmsetuIO/lQO1YwGWcgiEuna64UHH+2rzMQISJrbByT&#10;ggcFWC0HLwvMtev4m+5FrESCcMhRgYmxzaUMpSGLYexa4uSdnbcYk/SV1B67BLeNfMuyd2mx5rRg&#10;sKWNofJa3KyC86Q5fHXF/oSX42f5qDfBT01QajTs13MQkfr4H362d1rB7GMKf2fSEZD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ijglxAAAANwAAAAPAAAAAAAAAAAA&#10;AAAAAKECAABkcnMvZG93bnJldi54bWxQSwUGAAAAAAQABAD5AAAAkgMAAAAA&#10;" strokeweight="0">
                  <v:stroke dashstyle="dash"/>
                </v:line>
                <v:line id="Line 592" o:spid="_x0000_s1035" style="position:absolute;visibility:visible;mso-wrap-style:square" from="3408,990" to="3408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advsQAAADcAAAADwAAAGRycy9kb3ducmV2LnhtbESP0WoCMRRE3wv+Q7hC32pWsUVXo4gg&#10;FvrQdvUDrpvrZnVzsyTRXf++KRT6OMzMGWa57m0j7uRD7VjBeJSBIC6drrlScDzsXmYgQkTW2Dgm&#10;BQ8KsF4NnpaYa9fxN92LWIkE4ZCjAhNjm0sZSkMWw8i1xMk7O28xJukrqT12CW4bOcmyN2mx5rRg&#10;sKWtofJa3KyC87j5+uyKjxNejvvyUW+Dn5qg1POw3yxAROrjf/iv/a4VzOav8HsmHQG5+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xp2+xAAAANwAAAAPAAAAAAAAAAAA&#10;AAAAAKECAABkcnMvZG93bnJldi54bWxQSwUGAAAAAAQABAD5AAAAkgMAAAAA&#10;" strokeweight="0">
                  <v:stroke dashstyle="dash"/>
                </v:line>
                <v:line id="Line 593" o:spid="_x0000_s1036" style="position:absolute;visibility:visible;mso-wrap-style:square" from="3691,990" to="3691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hQDycQAAADcAAAADwAAAGRycy9kb3ducmV2LnhtbESP0WoCMRRE3wv9h3AF32rWImK3RhGh&#10;VPDBuvUDbjfXzermZkmiu/69EQo+DjNzhpkve9uIK/lQO1YwHmUgiEuna64UHH6/3mYgQkTW2Dgm&#10;BTcKsFy8vswx167jPV2LWIkE4ZCjAhNjm0sZSkMWw8i1xMk7Om8xJukrqT12CW4b+Z5lU2mx5rRg&#10;sKW1ofJcXKyC47j52XXF9g9Ph+/yVq+Dn5ig1HDQrz5BROrjM/zf3mgFs48pPM6kIyA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FAPJxAAAANwAAAAPAAAAAAAAAAAA&#10;AAAAAKECAABkcnMvZG93bnJldi54bWxQSwUGAAAAAAQABAD5AAAAkgMAAAAA&#10;" strokeweight="0">
                  <v:stroke dashstyle="dash"/>
                </v:line>
                <v:line id="Line 594" o:spid="_x0000_s1037" style="position:absolute;visibility:visible;mso-wrap-style:square" from="3975,990" to="3975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VimUsQAAADcAAAADwAAAGRycy9kb3ducmV2LnhtbESP0WoCMRRE3wv+Q7hC32pWkVZXo4gg&#10;FvrQdvUDrpvrZnVzsyTRXf++KRT6OMzMGWa57m0j7uRD7VjBeJSBIC6drrlScDzsXmYgQkTW2Dgm&#10;BQ8KsF4NnpaYa9fxN92LWIkE4ZCjAhNjm0sZSkMWw8i1xMk7O28xJukrqT12CW4bOcmyV2mx5rRg&#10;sKWtofJa3KyC87j5+uyKjxNejvvyUW+Dn5qg1POw3yxAROrjf/iv/a4VzOZv8HsmHQG5+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9WKZSxAAAANwAAAAPAAAAAAAAAAAA&#10;AAAAAKECAABkcnMvZG93bnJldi54bWxQSwUGAAAAAAQABAD5AAAAkgMAAAAA&#10;" strokeweight="0">
                  <v:stroke dashstyle="dash"/>
                </v:line>
                <v:line id="Line 595" o:spid="_x0000_s1038" style="position:absolute;visibility:visible;mso-wrap-style:square" from="4258,990" to="4258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McyIMEAAADcAAAADwAAAGRycy9kb3ducmV2LnhtbERP3WrCMBS+F3yHcATvNHWIuM5URJAJ&#10;u3DrfICz5rTp1pyUJNr69svFYJcf3/9uP9pO3MmH1rGC1TIDQVw53XKj4Pp5WmxBhIissXNMCh4U&#10;YF9MJzvMtRv4g+5lbEQK4ZCjAhNjn0sZKkMWw9L1xImrnbcYE/SN1B6HFG47+ZRlG2mx5dRgsKej&#10;oeqnvFkF9ap7vwzl2xd+X1+rR3sMfm2CUvPZeHgBEWmM/+I/91kr2D6ntelMOgKy+A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MxzIgwQAAANwAAAAPAAAAAAAAAAAAAAAA&#10;AKECAABkcnMvZG93bnJldi54bWxQSwUGAAAAAAQABAD5AAAAjwMAAAAA&#10;" strokeweight="0">
                  <v:stroke dashstyle="dash"/>
                </v:line>
                <v:line id="Line 596" o:spid="_x0000_s1039" style="position:absolute;visibility:visible;mso-wrap-style:square" from="4542,990" to="4542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4uXu8QAAADcAAAADwAAAGRycy9kb3ducmV2LnhtbESP0WoCMRRE3wv+Q7iCbzWrSNHVKCJI&#10;BR9st37A7ea6Wd3cLEnqrn9vCoU+DjNzhlltetuIO/lQO1YwGWcgiEuna64UnL/2r3MQISJrbByT&#10;ggcF2KwHLyvMtev4k+5FrESCcMhRgYmxzaUMpSGLYexa4uRdnLcYk/SV1B67BLeNnGbZm7RYc1ow&#10;2NLOUHkrfqyCy6T5OHXF8Ruv5/fyUe+Cn5mg1GjYb5cgIvXxP/zXPmgF88UCfs+kIyDX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i5e7xAAAANwAAAAPAAAAAAAAAAAA&#10;AAAAAKECAABkcnMvZG93bnJldi54bWxQSwUGAAAAAAQABAD5AAAAkgMAAAAA&#10;" strokeweight="0">
                  <v:stroke dashstyle="dash"/>
                </v:line>
                <v:line id="Line 597" o:spid="_x0000_s1040" style="position:absolute;visibility:visible;mso-wrap-style:square" from="4825,990" to="4825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FqkPMEAAADcAAAADwAAAGRycy9kb3ducmV2LnhtbERP3WrCMBS+H/gO4Qi7m2lFxqzGIoJM&#10;2MW26gMcm2NTbU5Kktn69svFYJcf3/+6HG0n7uRD61hBPstAENdOt9woOB33L28gQkTW2DkmBQ8K&#10;UG4mT2sstBv4m+5VbEQK4VCgAhNjX0gZakMWw8z1xIm7OG8xJugbqT0OKdx2cp5lr9Jiy6nBYE87&#10;Q/Wt+rEKLnn39TlUH2e8nt7rR7sLfmGCUs/TcbsCEWmM/+I/90ErWGZpfjqTjoDc/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sWqQ8wQAAANwAAAAPAAAAAAAAAAAAAAAA&#10;AKECAABkcnMvZG93bnJldi54bWxQSwUGAAAAAAQABAD5AAAAjwMAAAAA&#10;" strokeweight="0">
                  <v:stroke dashstyle="dash"/>
                </v:line>
                <v:line id="Line 598" o:spid="_x0000_s1041" style="position:absolute;visibility:visible;mso-wrap-style:square" from="5109,990" to="5109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xYBp8QAAADcAAAADwAAAGRycy9kb3ducmV2LnhtbESPUWvCMBSF3wf+h3CFvc20Y4ytGkUE&#10;meDDXOcPuDbXptrclCTa+u+NMNjj4ZzzHc5sMdhWXMmHxrGCfJKBIK6cbrhWsP9dv3yACBFZY+uY&#10;FNwowGI+epphoV3PP3QtYy0ShEOBCkyMXSFlqAxZDBPXESfv6LzFmKSvpfbYJ7ht5WuWvUuLDacF&#10;gx2tDFXn8mIVHPN2992X2wOe9l/VrVkF/2aCUs/jYTkFEWmI/+G/9kYr+MxyeJxJR0DO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FgGnxAAAANwAAAAPAAAAAAAAAAAA&#10;AAAAAKECAABkcnMvZG93bnJldi54bWxQSwUGAAAAAAQABAD5AAAAkgMAAAAA&#10;" strokeweight="0">
                  <v:stroke dashstyle="dash"/>
                </v:line>
                <v:line id="Line 599" o:spid="_x0000_s1042" style="position:absolute;visibility:visible;mso-wrap-style:square" from="5392,990" to="5392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8Sf0MQAAADcAAAADwAAAGRycy9kb3ducmV2LnhtbESP0WoCMRRE3wX/IVyhb5pVSqmrUYpQ&#10;WvChdvUDrpvrZu3mZklSd/17Iwg+DjNzhlmue9uIC/lQO1YwnWQgiEuna64UHPaf43cQISJrbByT&#10;gisFWK+GgyXm2nX8S5ciViJBOOSowMTY5lKG0pDFMHEtcfJOzluMSfpKao9dgttGzrLsTVqsOS0Y&#10;bGljqPwr/q2C07TZ/XTF9ojnw1d5rTfBv5qg1Muo/1iAiNTHZ/jR/tYK5tkM7mfSEZCr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xJ/QxAAAANwAAAAPAAAAAAAAAAAA&#10;AAAAAKECAABkcnMvZG93bnJldi54bWxQSwUGAAAAAAQABAD5AAAAkgMAAAAA&#10;" strokeweight="0">
                  <v:stroke dashstyle="dash"/>
                </v:line>
                <v:line id="Line 600" o:spid="_x0000_s1043" style="position:absolute;visibility:visible;mso-wrap-style:square" from="5675,990" to="5675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Ig6S8QAAADcAAAADwAAAGRycy9kb3ducmV2LnhtbESP0WoCMRRE3wv+Q7hC32rWthRdjSJC&#10;sdAH6+oHXDfXzermZkmiu/59IxT6OMzMGWa+7G0jbuRD7VjBeJSBIC6drrlScNh/vkxAhIissXFM&#10;Cu4UYLkYPM0x167jHd2KWIkE4ZCjAhNjm0sZSkMWw8i1xMk7OW8xJukrqT12CW4b+ZplH9JizWnB&#10;YEtrQ+WluFoFp3Hzs+2K7yOeD5vyXq+DfzdBqedhv5qBiNTH//Bf+0srmGZv8DiTjoBc/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iDpLxAAAANwAAAAPAAAAAAAAAAAA&#10;AAAAAKECAABkcnMvZG93bnJldi54bWxQSwUGAAAAAAQABAD5AAAAkgMAAAAA&#10;" strokeweight="0">
                  <v:stroke dashstyle="dash"/>
                </v:line>
                <v:line id="Line 601" o:spid="_x0000_s1044" style="position:absolute;visibility:visible;mso-wrap-style:square" from="5959,990" to="5959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2GiP8QAAADcAAAADwAAAGRycy9kb3ducmV2LnhtbESP0WoCMRRE3wv+Q7iCbzWrSKmrUUSQ&#10;Cj60Xf2A6+a6Wd3cLEnqrn9vCoU+DjNzhlmue9uIO/lQO1YwGWcgiEuna64UnI6713cQISJrbByT&#10;ggcFWK8GL0vMtev4m+5FrESCcMhRgYmxzaUMpSGLYexa4uRdnLcYk/SV1B67BLeNnGbZm7RYc1ow&#10;2NLWUHkrfqyCy6T5+uyKwxmvp4/yUW+Dn5mg1GjYbxYgIvXxP/zX3msF82wGv2fSEZCrJ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YaI/xAAAANwAAAAPAAAAAAAAAAAA&#10;AAAAAKECAABkcnMvZG93bnJldi54bWxQSwUGAAAAAAQABAD5AAAAkgMAAAAA&#10;" strokeweight="0">
                  <v:stroke dashstyle="dash"/>
                </v:line>
                <v:line id="Line 602" o:spid="_x0000_s1045" style="position:absolute;visibility:visible;mso-wrap-style:square" from="6242,990" to="6242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C0HpMQAAADcAAAADwAAAGRycy9kb3ducmV2LnhtbESP0WoCMRRE3wv+Q7hC32rW0hZdjSJC&#10;sdAH6+oHXDfXzermZkmiu/59IxT6OMzMGWa+7G0jbuRD7VjBeJSBIC6drrlScNh/vkxAhIissXFM&#10;Cu4UYLkYPM0x167jHd2KWIkE4ZCjAhNjm0sZSkMWw8i1xMk7OW8xJukrqT12CW4b+ZplH9JizWnB&#10;YEtrQ+WluFoFp3Hzs+2K7yOeD5vyXq+DfzNBqedhv5qBiNTH//Bf+0srmGbv8DiTjoBc/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8LQekxAAAANwAAAAPAAAAAAAAAAAA&#10;AAAAAKECAABkcnMvZG93bnJldi54bWxQSwUGAAAAAAQABAD5AAAAkgMAAAAA&#10;" strokeweight="0">
                  <v:stroke dashstyle="dash"/>
                </v:line>
                <v:line id="Line 603" o:spid="_x0000_s1046" style="position:absolute;visibility:visible;mso-wrap-style:square" from="6526,990" to="6526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+Z08QAAADcAAAADwAAAGRycy9kb3ducmV2LnhtbESP0WoCMRRE3wv+Q7hC32pWEamrUUSQ&#10;Cn2wXf2A6+a6Wd3cLEnqrn9vCoU+DjNzhlmue9uIO/lQO1YwHmUgiEuna64UnI67t3cQISJrbByT&#10;ggcFWK8GL0vMtev4m+5FrESCcMhRgYmxzaUMpSGLYeRa4uRdnLcYk/SV1B67BLeNnGTZTFqsOS0Y&#10;bGlrqLwVP1bBZdx8Hbri84zX00f5qLfBT01Q6nXYbxYgIvXxP/zX3msF82wGv2fSEZCrJ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/5nTxAAAANwAAAAPAAAAAAAAAAAA&#10;AAAAAKECAABkcnMvZG93bnJldi54bWxQSwUGAAAAAAQABAD5AAAAkgMAAAAA&#10;" strokeweight="0">
                  <v:stroke dashstyle="dash"/>
                </v:line>
                <v:line id="Line 604" o:spid="_x0000_s1047" style="position:absolute;visibility:visible;mso-wrap-style:square" from="6809,990" to="6809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7M8SMQAAADcAAAADwAAAGRycy9kb3ducmV2LnhtbESP0WoCMRRE3wv+Q7hC32rWUlpdjSJC&#10;sdAH6+oHXDfXzermZkmiu/59IxT6OMzMGWa+7G0jbuRD7VjBeJSBIC6drrlScNh/vkxAhIissXFM&#10;Cu4UYLkYPM0x167jHd2KWIkE4ZCjAhNjm0sZSkMWw8i1xMk7OW8xJukrqT12CW4b+Zpl79JizWnB&#10;YEtrQ+WluFoFp3Hzs+2K7yOeD5vyXq+DfzNBqedhv5qBiNTH//Bf+0srmGYf8DiTjoBc/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szxIxAAAANwAAAAPAAAAAAAAAAAA&#10;AAAAAKECAABkcnMvZG93bnJldi54bWxQSwUGAAAAAAQABAD5AAAAkgMAAAAA&#10;" strokeweight="0">
                  <v:stroke dashstyle="dash"/>
                </v:line>
                <v:line id="Line 605" o:spid="_x0000_s1048" style="position:absolute;visibility:visible;mso-wrap-style:square" from="7093,990" to="7093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iyoOsEAAADcAAAADwAAAGRycy9kb3ducmV2LnhtbERP3WrCMBS+H/gO4Qi7m2lFxqzGIoJM&#10;2MW26gMcm2NTbU5Kktn69svFYJcf3/+6HG0n7uRD61hBPstAENdOt9woOB33L28gQkTW2DkmBQ8K&#10;UG4mT2sstBv4m+5VbEQK4VCgAhNjX0gZakMWw8z1xIm7OG8xJugbqT0OKdx2cp5lr9Jiy6nBYE87&#10;Q/Wt+rEKLnn39TlUH2e8nt7rR7sLfmGCUs/TcbsCEWmM/+I/90ErWGZpbTqTjoDc/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SLKg6wQAAANwAAAAPAAAAAAAAAAAAAAAA&#10;AKECAABkcnMvZG93bnJldi54bWxQSwUGAAAAAAQABAD5AAAAjwMAAAAA&#10;" strokeweight="0">
                  <v:stroke dashstyle="dash"/>
                </v:line>
                <v:line id="Line 606" o:spid="_x0000_s1049" style="position:absolute;visibility:visible;mso-wrap-style:square" from="7376,990" to="7376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WANocQAAADcAAAADwAAAGRycy9kb3ducmV2LnhtbESP0WoCMRRE3wv+Q7iCbzVrkVJXo4gg&#10;FXxou/oB1811s7q5WZLorn9vCoU+DjNzhlmsetuIO/lQO1YwGWcgiEuna64UHA/b1w8QISJrbByT&#10;ggcFWC0HLwvMtev4h+5FrESCcMhRgYmxzaUMpSGLYexa4uSdnbcYk/SV1B67BLeNfMuyd2mx5rRg&#10;sKWNofJa3KyC86T5/uqK/Qkvx8/yUW+Cn5qg1GjYr+cgIvXxP/zX3mkFs2wGv2fSEZDLJ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9YA2hxAAAANwAAAAPAAAAAAAAAAAA&#10;AAAAAKECAABkcnMvZG93bnJldi54bWxQSwUGAAAAAAQABAD5AAAAkgMAAAAA&#10;" strokeweight="0">
                  <v:stroke dashstyle="dash"/>
                </v:line>
                <v:line id="Line 607" o:spid="_x0000_s1050" style="position:absolute;visibility:visible;mso-wrap-style:square" from="7660,990" to="7660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My4cEAAADcAAAADwAAAGRycy9kb3ducmV2LnhtbERP3WrCMBS+H/gO4QjezbQiY1ajiCAT&#10;vNhWfYBjc2yqzUlJMlvffrkY7PLj+19tBtuKB/nQOFaQTzMQxJXTDdcKzqf96zuIEJE1to5JwZMC&#10;bNajlxUW2vX8TY8y1iKFcChQgYmxK6QMlSGLYeo64sRdnbcYE/S11B77FG5bOcuyN2mx4dRgsKOd&#10;oepe/lgF17z9+uzL4wVv54/q2eyCn5ug1GQ8bJcgIg3xX/znPmgFizzNT2fSEZDr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pgzLhwQAAANwAAAAPAAAAAAAAAAAAAAAA&#10;AKECAABkcnMvZG93bnJldi54bWxQSwUGAAAAAAQABAD5AAAAjwMAAAAA&#10;" strokeweight="0">
                  <v:stroke dashstyle="dash"/>
                </v:line>
                <v:line id="Line 608" o:spid="_x0000_s1051" style="position:absolute;visibility:visible;mso-wrap-style:square" from="7943,990" to="7943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+XesQAAADcAAAADwAAAGRycy9kb3ducmV2LnhtbESPUWvCMBSF3wf+h3CFvc20Y4ytGkUE&#10;meDDXOcPuDbXptrclCTa+u+NMNjj4ZzzHc5sMdhWXMmHxrGCfJKBIK6cbrhWsP9dv3yACBFZY+uY&#10;FNwowGI+epphoV3PP3QtYy0ShEOBCkyMXSFlqAxZDBPXESfv6LzFmKSvpfbYJ7ht5WuWvUuLDacF&#10;gx2tDFXn8mIVHPN2992X2wOe9l/VrVkF/2aCUs/jYTkFEWmI/+G/9kYr+MxzeJxJR0DO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z5d6xAAAANwAAAAPAAAAAAAAAAAA&#10;AAAAAKECAABkcnMvZG93bnJldi54bWxQSwUGAAAAAAQABAD5AAAAkgMAAAAA&#10;" strokeweight="0">
                  <v:stroke dashstyle="dash"/>
                </v:line>
                <v:line id="Line 609" o:spid="_x0000_s1052" style="position:absolute;visibility:visible;mso-wrap-style:square" from="8227,990" to="8227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h0JDcQAAADcAAAADwAAAGRycy9kb3ducmV2LnhtbESPUWvCMBSF3wf+h3AF32ZakTE7owxB&#10;FPYwV/0B1+badGtuShJt/feLMNjj4ZzzHc5yPdhW3MiHxrGCfJqBIK6cbrhWcDpun19BhIissXVM&#10;Cu4UYL0aPS2x0K7nL7qVsRYJwqFABSbGrpAyVIYshqnriJN3cd5iTNLXUnvsE9y2cpZlL9Jiw2nB&#10;YEcbQ9VPebUKLnl7+OzLjzN+n3bVvdkEPzdBqcl4eH8DEWmI/+G/9l4rWOQzeJxJR0C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2HQkNxAAAANwAAAAPAAAAAAAAAAAA&#10;AAAAAKECAABkcnMvZG93bnJldi54bWxQSwUGAAAAAAQABAD5AAAAkgMAAAAA&#10;" strokeweight="0">
                  <v:stroke dashstyle="dash"/>
                </v:line>
                <v:line id="Line 610" o:spid="_x0000_s1053" style="position:absolute;visibility:visible;mso-wrap-style:square" from="8510,990" to="8510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VGslsQAAADcAAAADwAAAGRycy9kb3ducmV2LnhtbESPUWvCMBSF3wf+h3AF32baKcN1RhFh&#10;ONjDZvUH3DXXprO5KUm09d+bwWCPh3POdzjL9WBbcSUfGscK8mkGgrhyuuFawfHw9rgAESKyxtYx&#10;KbhRgPVq9LDEQrue93QtYy0ShEOBCkyMXSFlqAxZDFPXESfv5LzFmKSvpfbYJ7ht5VOWPUuLDacF&#10;gx1tDVXn8mIVnPL267MvP77x57irbs02+LkJSk3Gw+YVRKQh/of/2u9awUs+g98z6QjI1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UayWxAAAANwAAAAPAAAAAAAAAAAA&#10;AAAAAKECAABkcnMvZG93bnJldi54bWxQSwUGAAAAAAQABAD5AAAAkgMAAAAA&#10;" strokeweight="0">
                  <v:stroke dashstyle="dash"/>
                </v:line>
                <v:line id="Line 611" o:spid="_x0000_s1054" style="position:absolute;visibility:visible;mso-wrap-style:square" from="8794,990" to="8794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rg04sQAAADcAAAADwAAAGRycy9kb3ducmV2LnhtbESPUWvCMBSF3wf+h3AF32ZakTE7owxB&#10;JuxhrvoDrs216dbclCSz9d8vguDj4ZzzHc5yPdhWXMiHxrGCfJqBIK6cbrhWcDxsn19BhIissXVM&#10;Cq4UYL0aPS2x0K7nb7qUsRYJwqFABSbGrpAyVIYshqnriJN3dt5iTNLXUnvsE9y2cpZlL9Jiw2nB&#10;YEcbQ9Vv+WcVnPN2/9WXnyf8OX5U12YT/NwEpSbj4f0NRKQhPsL39k4rWORzuJ1JR0Cu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uDTixAAAANwAAAAPAAAAAAAAAAAA&#10;AAAAAKECAABkcnMvZG93bnJldi54bWxQSwUGAAAAAAQABAD5AAAAkgMAAAAA&#10;" strokeweight="0">
                  <v:stroke dashstyle="dash"/>
                </v:line>
                <v:line id="Line 612" o:spid="_x0000_s1055" style="position:absolute;visibility:visible;mso-wrap-style:square" from="9077,990" to="9077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fSRecQAAADcAAAADwAAAGRycy9kb3ducmV2LnhtbESPUWvCMBSF3wf+h3AF32baocN1RhFh&#10;ONjDZvUH3DXXprO5KUm09d+bwWCPh3POdzjL9WBbcSUfGscK8mkGgrhyuuFawfHw9rgAESKyxtYx&#10;KbhRgPVq9LDEQrue93QtYy0ShEOBCkyMXSFlqAxZDFPXESfv5LzFmKSvpfbYJ7ht5VOWPUuLDacF&#10;gx1tDVXn8mIVnPL267MvP77x57irbs02+JkJSk3Gw+YVRKQh/of/2u9awUs+h98z6QjI1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59JF5xAAAANwAAAAPAAAAAAAAAAAA&#10;AAAAAKECAABkcnMvZG93bnJldi54bWxQSwUGAAAAAAQABAD5AAAAkgMAAAAA&#10;" strokeweight="0">
                  <v:stroke dashstyle="dash"/>
                </v:line>
                <v:line id="Line 613" o:spid="_x0000_s1056" style="position:absolute;visibility:visible;mso-wrap-style:square" from="9360,990" to="9360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SYPDsQAAADcAAAADwAAAGRycy9kb3ducmV2LnhtbESPUWvCMBSF3wf+h3AF32ZaEZmdUYYg&#10;E3xwq/6Aa3NtujU3Jcls/fdmMNjj4ZzzHc5qM9hW3MiHxrGCfJqBIK6cbrhWcD7tnl9AhIissXVM&#10;Cu4UYLMePa2w0K7nT7qVsRYJwqFABSbGrpAyVIYshqnriJN3dd5iTNLXUnvsE9y2cpZlC2mx4bRg&#10;sKOtoeq7/LEKrnn7cezLwwW/zu/VvdkGPzdBqcl4eHsFEWmI/+G/9l4rWOYL+D2TjoBc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JJg8OxAAAANwAAAAPAAAAAAAAAAAA&#10;AAAAAKECAABkcnMvZG93bnJldi54bWxQSwUGAAAAAAQABAD5AAAAkgMAAAAA&#10;" strokeweight="0">
                  <v:stroke dashstyle="dash"/>
                </v:line>
                <v:line id="Line 614" o:spid="_x0000_s1057" style="position:absolute;visibility:visible;mso-wrap-style:square" from="9644,990" to="9644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mqqlcQAAADcAAAADwAAAGRycy9kb3ducmV2LnhtbESPUWvCMBSF3wf+h3AF32baIc51RhFh&#10;ONjDZvUH3DXXprO5KUm09d+bwWCPh3POdzjL9WBbcSUfGscK8mkGgrhyuuFawfHw9rgAESKyxtYx&#10;KbhRgPVq9LDEQrue93QtYy0ShEOBCkyMXSFlqAxZDFPXESfv5LzFmKSvpfbYJ7ht5VOWzaXFhtOC&#10;wY62hqpzebEKTnn79dmXH9/4c9xVt2Yb/MwEpSbjYfMKItIQ/8N/7Xet4CV/ht8z6QjI1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aqqVxAAAANwAAAAPAAAAAAAAAAAA&#10;AAAAAKECAABkcnMvZG93bnJldi54bWxQSwUGAAAAAAQABAD5AAAAkgMAAAAA&#10;" strokeweight="0">
                  <v:stroke dashstyle="dash"/>
                </v:line>
                <v:line id="Line 615" o:spid="_x0000_s1058" style="position:absolute;visibility:visible;mso-wrap-style:square" from="9927,990" to="9927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/U+58EAAADcAAAADwAAAGRycy9kb3ducmV2LnhtbERP3WrCMBS+H/gO4QjezbQiY1ajiCAT&#10;vNhWfYBjc2yqzUlJMlvffrkY7PLj+19tBtuKB/nQOFaQTzMQxJXTDdcKzqf96zuIEJE1to5JwZMC&#10;bNajlxUW2vX8TY8y1iKFcChQgYmxK6QMlSGLYeo64sRdnbcYE/S11B77FG5bOcuyN2mx4dRgsKOd&#10;oepe/lgF17z9+uzL4wVv54/q2eyCn5ug1GQ8bJcgIg3xX/znPmgFizytTWfSEZDr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X9T7nwQAAANwAAAAPAAAAAAAAAAAAAAAA&#10;AKECAABkcnMvZG93bnJldi54bWxQSwUGAAAAAAQABAD5AAAAjwMAAAAA&#10;" strokeweight="0">
                  <v:stroke dashstyle="dash"/>
                </v:line>
                <v:line id="Line 616" o:spid="_x0000_s1059" style="position:absolute;visibility:visible;mso-wrap-style:square" from="10211,990" to="10211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LmbfMQAAADcAAAADwAAAGRycy9kb3ducmV2LnhtbESPUWvCMBSF3wf+h3AF32baIWNWo4gg&#10;E/awrfoDrs21qTY3JYm2/vtlMNjj4ZzzHc5yPdhW3MmHxrGCfJqBIK6cbrhWcDzsnt9AhIissXVM&#10;Ch4UYL0aPS2x0K7nb7qXsRYJwqFABSbGrpAyVIYshqnriJN3dt5iTNLXUnvsE9y28iXLXqXFhtOC&#10;wY62hqprebMKznn79dmXHye8HN+rR7MNfmaCUpPxsFmAiDTE//Bfe68VzPM5/J5JR0Cu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4uZt8xAAAANwAAAAPAAAAAAAAAAAA&#10;AAAAAKECAABkcnMvZG93bnJldi54bWxQSwUGAAAAAAQABAD5AAAAkgMAAAAA&#10;" strokeweight="0">
                  <v:stroke dashstyle="dash"/>
                </v:line>
                <v:line id="Line 617" o:spid="_x0000_s1060" style="position:absolute;visibility:visible;mso-wrap-style:square" from="1140,990" to="10211,9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+/4XMEAAADcAAAADwAAAGRycy9kb3ducmV2LnhtbERP3WrCMBS+H/gO4Qi7W1NFxqxGEUEU&#10;drGt+gDH5thUm5OSRFvffrkY7PLj+1+uB9uKB/nQOFYwyXIQxJXTDdcKTsfd2weIEJE1to5JwZMC&#10;rFejlyUW2vX8Q48y1iKFcChQgYmxK6QMlSGLIXMdceIuzluMCfpaao99CretnOb5u7TYcGow2NHW&#10;UHUr71bBZdJ+f/Xl5xmvp331bLbBz0xQ6nU8bBYgIg3xX/znPmgF82man86kIyBX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n7/hcwQAAANwAAAAPAAAAAAAAAAAAAAAA&#10;AKECAABkcnMvZG93bnJldi54bWxQSwUGAAAAAAQABAD5AAAAjwMAAAAA&#10;" strokeweight="0">
                  <v:stroke dashstyle="dash"/>
                </v:line>
                <v:line id="Line 618" o:spid="_x0000_s1061" style="position:absolute;visibility:visible;mso-wrap-style:square" from="1140,1273" to="10211,12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KNdx8QAAADcAAAADwAAAGRycy9kb3ducmV2LnhtbESPUWvCMBSF3wf+h3AF32ZakTE7owxB&#10;FPYwV/0B1+badGtuShJt/feLMNjj4ZzzHc5yPdhW3MiHxrGCfJqBIK6cbrhWcDpun19BhIissXVM&#10;Cu4UYL0aPS2x0K7nL7qVsRYJwqFABSbGrpAyVIYshqnriJN3cd5iTNLXUnvsE9y2cpZlL9Jiw2nB&#10;YEcbQ9VPebUKLnl7+OzLjzN+n3bVvdkEPzdBqcl4eH8DEWmI/+G/9l4rWMxyeJxJR0C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Io13HxAAAANwAAAAPAAAAAAAAAAAA&#10;AAAAAKECAABkcnMvZG93bnJldi54bWxQSwUGAAAAAAQABAD5AAAAkgMAAAAA&#10;" strokeweight="0">
                  <v:stroke dashstyle="dash"/>
                </v:line>
                <v:line id="Line 619" o:spid="_x0000_s1062" style="position:absolute;visibility:visible;mso-wrap-style:square" from="1140,1557" to="10211,15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HHDsMQAAADcAAAADwAAAGRycy9kb3ducmV2LnhtbESPUWvCMBSF3wf+h3AF32ZqkTGrUUQQ&#10;B3vYVv0B1+baVJubkmS2/vtlMNjj4ZzzHc5qM9hW3MmHxrGC2TQDQVw53XCt4HTcP7+CCBFZY+uY&#10;FDwowGY9elphoV3PX3QvYy0ShEOBCkyMXSFlqAxZDFPXESfv4rzFmKSvpfbYJ7htZZ5lL9Jiw2nB&#10;YEc7Q9Wt/LYKLrP286Mv3894PR2qR7MLfm6CUpPxsF2CiDTE//Bf+00rWOQ5/J5JR0Cu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4ccOwxAAAANwAAAAPAAAAAAAAAAAA&#10;AAAAAKECAABkcnMvZG93bnJldi54bWxQSwUGAAAAAAQABAD5AAAAkgMAAAAA&#10;" strokeweight="0">
                  <v:stroke dashstyle="dash"/>
                </v:line>
                <v:line id="Line 620" o:spid="_x0000_s1063" style="position:absolute;visibility:visible;mso-wrap-style:square" from="1140,1840" to="10211,18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1mK8QAAADcAAAADwAAAGRycy9kb3ducmV2LnhtbESP0WoCMRRE3wv+Q7hC32pWW0pdjSKC&#10;KPjQdvUDrpvrZnVzsyTRXf++KRT6OMzMGWa+7G0j7uRD7VjBeJSBIC6drrlScDxsXj5AhIissXFM&#10;Ch4UYLkYPM0x167jb7oXsRIJwiFHBSbGNpcylIYshpFriZN3dt5iTNJXUnvsEtw2cpJl79JizWnB&#10;YEtrQ+W1uFkF53Hz9dkV+xNejtvyUa+DfzNBqedhv5qBiNTH//Bfe6cVTCev8HsmHQG5+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PWYrxAAAANwAAAAPAAAAAAAAAAAA&#10;AAAAAKECAABkcnMvZG93bnJldi54bWxQSwUGAAAAAAQABAD5AAAAkgMAAAAA&#10;" strokeweight="0">
                  <v:stroke dashstyle="dash"/>
                </v:line>
                <v:line id="Line 621" o:spid="_x0000_s1064" style="position:absolute;visibility:visible;mso-wrap-style:square" from="1140,2124" to="10211,21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NT+X8QAAADcAAAADwAAAGRycy9kb3ducmV2LnhtbESP0WoCMRRE3wv+Q7iCbzWrSGlXo4gg&#10;FfpQu/UDrpvrZnVzsySpu/59Iwg+DjNzhlmsetuIK/lQO1YwGWcgiEuna64UHH63r+8gQkTW2Dgm&#10;BTcKsFoOXhaYa9fxD12LWIkE4ZCjAhNjm0sZSkMWw9i1xMk7OW8xJukrqT12CW4bOc2yN2mx5rRg&#10;sKWNofJS/FkFp0mz/+6KryOeD5/lrd4EPzNBqdGwX89BROrjM/xo77SCj+kM7mfSEZDL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1P5fxAAAANwAAAAPAAAAAAAAAAAA&#10;AAAAAKECAABkcnMvZG93bnJldi54bWxQSwUGAAAAAAQABAD5AAAAkgMAAAAA&#10;" strokeweight="0">
                  <v:stroke dashstyle="dash"/>
                </v:line>
                <v:line id="Line 622" o:spid="_x0000_s1065" style="position:absolute;visibility:visible;mso-wrap-style:square" from="1140,2407" to="10211,24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5hbxMQAAADcAAAADwAAAGRycy9kb3ducmV2LnhtbESP0WoCMRRE3wv+Q7hC32pWaUtdjSKC&#10;KPjQdvUDrpvrZnVzsyTRXf++KRT6OMzMGWa+7G0j7uRD7VjBeJSBIC6drrlScDxsXj5AhIissXFM&#10;Ch4UYLkYPM0x167jb7oXsRIJwiFHBSbGNpcylIYshpFriZN3dt5iTNJXUnvsEtw2cpJl79JizWnB&#10;YEtrQ+W1uFkF53Hz9dkV+xNejtvyUa+DfzVBqedhv5qBiNTH//Bfe6cVTCdv8HsmHQG5+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3mFvExAAAANwAAAAPAAAAAAAAAAAA&#10;AAAAAKECAABkcnMvZG93bnJldi54bWxQSwUGAAAAAAQABAD5AAAAkgMAAAAA&#10;" strokeweight="0">
                  <v:stroke dashstyle="dash"/>
                </v:line>
                <v:line id="Line 623" o:spid="_x0000_s1066" style="position:absolute;visibility:visible;mso-wrap-style:square" from="1140,2691" to="10211,26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0rFs8QAAADcAAAADwAAAGRycy9kb3ducmV2LnhtbESP0WoCMRRE3wv+Q7hC32pWEWlXo4gg&#10;FfpQu/UDrpvrZnVzsySpu/59Iwg+DjNzhlmsetuIK/lQO1YwHmUgiEuna64UHH63b+8gQkTW2Dgm&#10;BTcKsFoOXhaYa9fxD12LWIkE4ZCjAhNjm0sZSkMWw8i1xMk7OW8xJukrqT12CW4bOcmymbRYc1ow&#10;2NLGUHkp/qyC07jZf3fF1xHPh8/yVm+Cn5qg1OuwX89BROrjM/xo77SCj8kM7mfSEZDL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HSsWzxAAAANwAAAAPAAAAAAAAAAAA&#10;AAAAAKECAABkcnMvZG93bnJldi54bWxQSwUGAAAAAAQABAD5AAAAkgMAAAAA&#10;" strokeweight="0">
                  <v:stroke dashstyle="dash"/>
                </v:line>
                <v:line id="Line 624" o:spid="_x0000_s1067" style="position:absolute;visibility:visible;mso-wrap-style:square" from="1140,2974" to="10211,29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AZgKMQAAADcAAAADwAAAGRycy9kb3ducmV2LnhtbESP0WoCMRRE3wv+Q7hC32pWKW1djSKC&#10;KPjQdvUDrpvrZnVzsyTRXf++KRT6OMzMGWa+7G0j7uRD7VjBeJSBIC6drrlScDxsXj5AhIissXFM&#10;Ch4UYLkYPM0x167jb7oXsRIJwiFHBSbGNpcylIYshpFriZN3dt5iTNJXUnvsEtw2cpJlb9JizWnB&#10;YEtrQ+W1uFkF53Hz9dkV+xNejtvyUa+DfzVBqedhv5qBiNTH//Bfe6cVTCfv8HsmHQG5+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BmAoxAAAANwAAAAPAAAAAAAAAAAA&#10;AAAAAKECAABkcnMvZG93bnJldi54bWxQSwUGAAAAAAQABAD5AAAAkgMAAAAA&#10;" strokeweight="0">
                  <v:stroke dashstyle="dash"/>
                </v:line>
                <v:line id="Line 625" o:spid="_x0000_s1068" style="position:absolute;visibility:visible;mso-wrap-style:square" from="1140,3258" to="10211,32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Zn0WsEAAADcAAAADwAAAGRycy9kb3ducmV2LnhtbERP3WrCMBS+H/gO4Qi7W1NFxqxGEUEU&#10;drGt+gDH5thUm5OSRFvffrkY7PLj+1+uB9uKB/nQOFYwyXIQxJXTDdcKTsfd2weIEJE1to5JwZMC&#10;rFejlyUW2vX8Q48y1iKFcChQgYmxK6QMlSGLIXMdceIuzluMCfpaao99CretnOb5u7TYcGow2NHW&#10;UHUr71bBZdJ+f/Xl5xmvp331bLbBz0xQ6nU8bBYgIg3xX/znPmgF82lam86kIyBX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ZmfRawQAAANwAAAAPAAAAAAAAAAAAAAAA&#10;AKECAABkcnMvZG93bnJldi54bWxQSwUGAAAAAAQABAD5AAAAjwMAAAAA&#10;" strokeweight="0">
                  <v:stroke dashstyle="dash"/>
                </v:line>
                <v:line id="Line 626" o:spid="_x0000_s1069" style="position:absolute;visibility:visible;mso-wrap-style:square" from="1140,3541" to="10211,35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tVRwcQAAADcAAAADwAAAGRycy9kb3ducmV2LnhtbESP0WoCMRRE3wv+Q7iCbzWrSKmrUUQQ&#10;hT60Xf2A6+a6Wd3cLEl0179vCoU+DjNzhlmue9uIB/lQO1YwGWcgiEuna64UnI6713cQISJrbByT&#10;gicFWK8GL0vMtev4mx5FrESCcMhRgYmxzaUMpSGLYexa4uRdnLcYk/SV1B67BLeNnGbZm7RYc1ow&#10;2NLWUHkr7lbBZdJ8fXbFxxmvp335rLfBz0xQajTsNwsQkfr4H/5rH7SC+XQOv2fSEZCr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21VHBxAAAANwAAAAPAAAAAAAAAAAA&#10;AAAAAKECAABkcnMvZG93bnJldi54bWxQSwUGAAAAAAQABAD5AAAAkgMAAAAA&#10;" strokeweight="0">
                  <v:stroke dashstyle="dash"/>
                </v:line>
                <v:line id="Line 627" o:spid="_x0000_s1070" style="position:absolute;visibility:visible;mso-wrap-style:square" from="1140,3825" to="10211,38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jZugcEAAADcAAAADwAAAGRycy9kb3ducmV2LnhtbERP3WrCMBS+F3yHcITdaaoO0c4oIgwH&#10;u1CrD3DWHJtuzUlJMlvf3lwMdvnx/a+3vW3EnXyoHSuYTjIQxKXTNVcKrpf38RJEiMgaG8ek4EEB&#10;tpvhYI25dh2f6V7ESqQQDjkqMDG2uZShNGQxTFxLnLib8xZjgr6S2mOXwm0jZ1m2kBZrTg0GW9ob&#10;Kn+KX6vgNm1Ox674/MLv66F81PvgX01Q6mXU795AROrjv/jP/aEVrOZpfjqTjoDcP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iNm6BwQAAANwAAAAPAAAAAAAAAAAAAAAA&#10;AKECAABkcnMvZG93bnJldi54bWxQSwUGAAAAAAQABAD5AAAAjwMAAAAA&#10;" strokeweight="0">
                  <v:stroke dashstyle="dash"/>
                </v:line>
                <v:line id="Line 628" o:spid="_x0000_s1071" style="position:absolute;visibility:visible;mso-wrap-style:square" from="1140,4108" to="10211,41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XrLGsQAAADcAAAADwAAAGRycy9kb3ducmV2LnhtbESPUWvCMBSF3wf+h3AF32baKcN1RhFh&#10;ONjDZvUH3DXXprO5KUm09d+bwWCPh3POdzjL9WBbcSUfGscK8mkGgrhyuuFawfHw9rgAESKyxtYx&#10;KbhRgPVq9LDEQrue93QtYy0ShEOBCkyMXSFlqAxZDFPXESfv5LzFmKSvpfbYJ7ht5VOWPUuLDacF&#10;gx1tDVXn8mIVnPL267MvP77x57irbs02+LkJSk3Gw+YVRKQh/of/2u9awcssh98z6QjI1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NessaxAAAANwAAAAPAAAAAAAAAAAA&#10;AAAAAKECAABkcnMvZG93bnJldi54bWxQSwUGAAAAAAQABAD5AAAAkgMAAAAA&#10;" strokeweight="0">
                  <v:stroke dashstyle="dash"/>
                </v:line>
                <v:line id="Line 629" o:spid="_x0000_s1072" style="position:absolute;visibility:visible;mso-wrap-style:square" from="1140,4392" to="10211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ahVbcQAAADcAAAADwAAAGRycy9kb3ducmV2LnhtbESP0WoCMRRE3wv+Q7hC32pWW0pdjSKC&#10;KPjQdvUDrpvrZnVzsyTRXf++KRT6OMzMGWa+7G0j7uRD7VjBeJSBIC6drrlScDxsXj5AhIissXFM&#10;Ch4UYLkYPM0x167jb7oXsRIJwiFHBSbGNpcylIYshpFriZN3dt5iTNJXUnvsEtw2cpJl79JizWnB&#10;YEtrQ+W1uFkF53Hz9dkV+xNejtvyUa+DfzNBqedhv5qBiNTH//Bfe6cVTF8n8HsmHQG5+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9qFVtxAAAANwAAAAPAAAAAAAAAAAA&#10;AAAAAKECAABkcnMvZG93bnJldi54bWxQSwUGAAAAAAQABAD5AAAAkgMAAAAA&#10;" strokeweight="0">
                  <v:stroke dashstyle="dash"/>
                </v:line>
                <v:line id="Line 630" o:spid="_x0000_s1073" style="position:absolute;visibility:visible;mso-wrap-style:square" from="1140,4675" to="10211,46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uTw9sQAAADcAAAADwAAAGRycy9kb3ducmV2LnhtbESP0WoCMRRE3wv+Q7iCbzWrllJXo4hQ&#10;FHxou/oB1811s7q5WZLUXf++KRT6OMzMGWa57m0j7uRD7VjBZJyBIC6drrlScDq+P7+BCBFZY+OY&#10;FDwowHo1eFpirl3HX3QvYiUShEOOCkyMbS5lKA1ZDGPXEifv4rzFmKSvpPbYJbht5DTLXqXFmtOC&#10;wZa2hspb8W0VXCbN50dXHM54Pe3KR70N/sUEpUbDfrMAEamP/+G/9l4rmM9m8HsmHQG5+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S5PD2xAAAANwAAAAPAAAAAAAAAAAA&#10;AAAAAKECAABkcnMvZG93bnJldi54bWxQSwUGAAAAAAQABAD5AAAAkgMAAAAA&#10;" strokeweight="0">
                  <v:stroke dashstyle="dash"/>
                </v:line>
                <v:line id="Line 631" o:spid="_x0000_s1074" style="position:absolute;visibility:visible;mso-wrap-style:square" from="1140,4959" to="10211,49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Q1ogsUAAADcAAAADwAAAGRycy9kb3ducmV2LnhtbESP3WoCMRSE7wu+QzhC72rWH0pdjSKC&#10;WOhF29UHOG6Om9XNyZJEd337plDo5TAz3zDLdW8bcScfascKxqMMBHHpdM2VguNh9/IGIkRkjY1j&#10;UvCgAOvV4GmJuXYdf9O9iJVIEA45KjAxtrmUoTRkMYxcS5y8s/MWY5K+ktpjl+C2kZMse5UWa04L&#10;BlvaGiqvxc0qOI+br8+u+Djh5bgvH/U2+JkJSj0P+80CRKQ+/of/2u9awXw6g98z6QjI1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Q1ogsUAAADcAAAADwAAAAAAAAAA&#10;AAAAAAChAgAAZHJzL2Rvd25yZXYueG1sUEsFBgAAAAAEAAQA+QAAAJMDAAAAAA==&#10;" strokeweight="0">
                  <v:stroke dashstyle="dash"/>
                </v:line>
                <v:line id="Line 632" o:spid="_x0000_s1075" style="position:absolute;visibility:visible;mso-wrap-style:square" from="1140,5242" to="10211,52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kHNGcUAAADcAAAADwAAAGRycy9kb3ducmV2LnhtbESP0WoCMRRE3wv+Q7hC3zRrW0VXoxSh&#10;tNAH29UPuG6um9XNzZKk7vr3TUHo4zAzZ5jVpreNuJIPtWMFk3EGgrh0uuZKwWH/NpqDCBFZY+OY&#10;FNwowGY9eFhhrl3H33QtYiUShEOOCkyMbS5lKA1ZDGPXEifv5LzFmKSvpPbYJbht5FOWzaTFmtOC&#10;wZa2hspL8WMVnCbN164rPo94PryXt3ob/IsJSj0O+9cliEh9/A/f2x9aweJ5Cn9n0hGQ6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kHNGcUAAADcAAAADwAAAAAAAAAA&#10;AAAAAAChAgAAZHJzL2Rvd25yZXYueG1sUEsFBgAAAAAEAAQA+QAAAJMDAAAAAA==&#10;" strokeweight="0">
                  <v:stroke dashstyle="dash"/>
                </v:line>
                <v:line id="Line 633" o:spid="_x0000_s1076" style="position:absolute;visibility:visible;mso-wrap-style:square" from="1140,5525" to="10211,5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pNTbsQAAADcAAAADwAAAGRycy9kb3ducmV2LnhtbESP0WoCMRRE3wv+Q7hC32pWLVJXo4gg&#10;FvrQdvUDrpvrZnVzsyTRXf++KRT6OMzMGWa57m0j7uRD7VjBeJSBIC6drrlScDzsXt5AhIissXFM&#10;Ch4UYL0aPC0x167jb7oXsRIJwiFHBSbGNpcylIYshpFriZN3dt5iTNJXUnvsEtw2cpJlM2mx5rRg&#10;sKWtofJa3KyC87j5+uyKjxNejvvyUW+DfzVBqedhv1mAiNTH//Bf+10rmE9n8HsmHQG5+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Ck1NuxAAAANwAAAAPAAAAAAAAAAAA&#10;AAAAAKECAABkcnMvZG93bnJldi54bWxQSwUGAAAAAAQABAD5AAAAkgMAAAAA&#10;" strokeweight="0">
                  <v:stroke dashstyle="dash"/>
                </v:line>
                <v:line id="Line 634" o:spid="_x0000_s1077" style="position:absolute;visibility:visible;mso-wrap-style:square" from="1140,5809" to="10211,58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d/29cUAAADcAAAADwAAAGRycy9kb3ducmV2LnhtbESP3WoCMRSE7wu+QzhC7zRrW/xZjVKE&#10;0kIvbFcf4Lg5blY3J0uSuuvbNwWhl8PMfMOsNr1txJV8qB0rmIwzEMSl0zVXCg77t9EcRIjIGhvH&#10;pOBGATbrwcMKc+06/qZrESuRIBxyVGBibHMpQ2nIYhi7ljh5J+ctxiR9JbXHLsFtI5+ybCot1pwW&#10;DLa0NVReih+r4DRpvnZd8XnE8+G9vNXb4F9MUOpx2L8uQUTq43/43v7QChbPM/g7k46AXP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d/29cUAAADcAAAADwAAAAAAAAAA&#10;AAAAAAChAgAAZHJzL2Rvd25yZXYueG1sUEsFBgAAAAAEAAQA+QAAAJMDAAAAAA==&#10;" strokeweight="0">
                  <v:stroke dashstyle="dash"/>
                </v:line>
                <v:line id="Line 635" o:spid="_x0000_s1078" style="position:absolute;visibility:visible;mso-wrap-style:square" from="1140,6092" to="10211,6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EBih8EAAADcAAAADwAAAGRycy9kb3ducmV2LnhtbERP3WrCMBS+F3yHcITdaaoO0c4oIgwH&#10;u1CrD3DWHJtuzUlJMlvf3lwMdvnx/a+3vW3EnXyoHSuYTjIQxKXTNVcKrpf38RJEiMgaG8ek4EEB&#10;tpvhYI25dh2f6V7ESqQQDjkqMDG2uZShNGQxTFxLnLib8xZjgr6S2mOXwm0jZ1m2kBZrTg0GW9ob&#10;Kn+KX6vgNm1Ox674/MLv66F81PvgX01Q6mXU795AROrjv/jP/aEVrOZpbTqTjoDcP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cQGKHwQAAANwAAAAPAAAAAAAAAAAAAAAA&#10;AKECAABkcnMvZG93bnJldi54bWxQSwUGAAAAAAQABAD5AAAAjwMAAAAA&#10;" strokeweight="0">
                  <v:stroke dashstyle="dash"/>
                </v:line>
                <v:line id="Line 636" o:spid="_x0000_s1079" style="position:absolute;visibility:visible;mso-wrap-style:square" from="1140,6376" to="10211,63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wzHHMQAAADcAAAADwAAAGRycy9kb3ducmV2LnhtbESP0WoCMRRE3wv+Q7iCbzVrlVJXo4hQ&#10;LPSh7eoHXDfXzermZkmiu/69KRT6OMzMGWa57m0jbuRD7VjBZJyBIC6drrlScNi/P7+BCBFZY+OY&#10;FNwpwHo1eFpirl3HP3QrYiUShEOOCkyMbS5lKA1ZDGPXEifv5LzFmKSvpPbYJbht5EuWvUqLNacF&#10;gy1tDZWX4moVnCbN91dXfB7xfNiV93ob/MwEpUbDfrMAEamP/+G/9odWMJ/O4fdMOgJy9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DMccxAAAANwAAAAPAAAAAAAAAAAA&#10;AAAAAKECAABkcnMvZG93bnJldi54bWxQSwUGAAAAAAQABAD5AAAAkgMAAAAA&#10;" strokeweight="0">
                  <v:stroke dashstyle="dash"/>
                </v:line>
                <v:line id="Line 637" o:spid="_x0000_s1080" style="position:absolute;visibility:visible;mso-wrap-style:square" from="1140,6659" to="10211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jAd/MEAAADcAAAADwAAAGRycy9kb3ducmV2LnhtbERP3WrCMBS+H+wdwhnsbqYOkVlNZQhj&#10;g13oqg9wbE6banNSkszWtzcXgpcf3/9qPdpOXMiH1rGC6SQDQVw53XKj4LD/evsAESKyxs4xKbhS&#10;gHXx/LTCXLuB/+hSxkakEA45KjAx9rmUoTJkMUxcT5y42nmLMUHfSO1xSOG2k+9ZNpcWW04NBnva&#10;GKrO5b9VUE+73XYof494OnxX13YT/MwEpV5fxs8liEhjfIjv7h+tYDFL89OZdARkc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6MB38wQAAANwAAAAPAAAAAAAAAAAAAAAA&#10;AKECAABkcnMvZG93bnJldi54bWxQSwUGAAAAAAQABAD5AAAAjwMAAAAA&#10;" strokeweight="0">
                  <v:stroke dashstyle="dash"/>
                </v:line>
                <w10:wrap type="square"/>
              </v:group>
            </w:pict>
          </mc:Fallback>
        </mc:AlternateContent>
      </w:r>
      <w:r w:rsidR="00A57931" w:rsidRPr="009F5F35">
        <w:rPr>
          <w:sz w:val="22"/>
          <w:szCs w:val="22"/>
        </w:rPr>
        <w:t xml:space="preserve">Construisez </w:t>
      </w:r>
      <w:proofErr w:type="gramStart"/>
      <w:r w:rsidR="00A57931" w:rsidRPr="009F5F35">
        <w:rPr>
          <w:sz w:val="22"/>
          <w:szCs w:val="22"/>
        </w:rPr>
        <w:t>le</w:t>
      </w:r>
      <w:proofErr w:type="gramEnd"/>
      <w:r w:rsidR="00A57931" w:rsidRPr="009F5F35">
        <w:rPr>
          <w:sz w:val="22"/>
          <w:szCs w:val="22"/>
        </w:rPr>
        <w:t xml:space="preserve"> dynamique des forces sur la grille ci-dessous.</w:t>
      </w:r>
    </w:p>
    <w:p w:rsidR="00A57931" w:rsidRDefault="00A57931" w:rsidP="00202637">
      <w:pPr>
        <w:spacing w:line="276" w:lineRule="auto"/>
        <w:jc w:val="both"/>
      </w:pPr>
    </w:p>
    <w:p w:rsidR="00A57931" w:rsidRDefault="00A57931" w:rsidP="00202637">
      <w:pPr>
        <w:spacing w:line="276" w:lineRule="auto"/>
        <w:jc w:val="both"/>
      </w:pPr>
    </w:p>
    <w:p w:rsidR="00A57931" w:rsidRDefault="00A57931" w:rsidP="00202637">
      <w:pPr>
        <w:spacing w:line="276" w:lineRule="auto"/>
        <w:jc w:val="both"/>
      </w:pPr>
    </w:p>
    <w:p w:rsidR="00A57931" w:rsidRDefault="00A57931" w:rsidP="00202637">
      <w:pPr>
        <w:spacing w:line="276" w:lineRule="auto"/>
        <w:jc w:val="both"/>
      </w:pPr>
    </w:p>
    <w:p w:rsidR="00A57931" w:rsidRDefault="00A57931" w:rsidP="00202637">
      <w:pPr>
        <w:spacing w:line="276" w:lineRule="auto"/>
        <w:jc w:val="both"/>
      </w:pPr>
    </w:p>
    <w:p w:rsidR="00A57931" w:rsidRDefault="00A57931" w:rsidP="00202637">
      <w:pPr>
        <w:spacing w:line="276" w:lineRule="auto"/>
        <w:jc w:val="both"/>
      </w:pPr>
    </w:p>
    <w:p w:rsidR="00A57931" w:rsidRDefault="00A57931" w:rsidP="00202637">
      <w:pPr>
        <w:spacing w:line="276" w:lineRule="auto"/>
        <w:jc w:val="both"/>
      </w:pPr>
    </w:p>
    <w:p w:rsidR="00A57931" w:rsidRDefault="00A57931" w:rsidP="00202637">
      <w:pPr>
        <w:spacing w:line="276" w:lineRule="auto"/>
        <w:jc w:val="both"/>
      </w:pPr>
    </w:p>
    <w:p w:rsidR="00A57931" w:rsidRDefault="00A57931" w:rsidP="00202637">
      <w:pPr>
        <w:spacing w:line="276" w:lineRule="auto"/>
        <w:jc w:val="both"/>
      </w:pPr>
    </w:p>
    <w:p w:rsidR="00A57931" w:rsidRDefault="00A57931" w:rsidP="00202637">
      <w:pPr>
        <w:spacing w:line="276" w:lineRule="auto"/>
        <w:jc w:val="both"/>
      </w:pPr>
    </w:p>
    <w:p w:rsidR="00A57931" w:rsidRDefault="00A57931" w:rsidP="00202637">
      <w:pPr>
        <w:spacing w:line="276" w:lineRule="auto"/>
        <w:jc w:val="both"/>
      </w:pPr>
    </w:p>
    <w:p w:rsidR="00A57931" w:rsidRDefault="00A57931" w:rsidP="00202637">
      <w:pPr>
        <w:spacing w:line="276" w:lineRule="auto"/>
        <w:jc w:val="both"/>
      </w:pPr>
    </w:p>
    <w:p w:rsidR="00A57931" w:rsidRDefault="00A57931" w:rsidP="00202637">
      <w:pPr>
        <w:spacing w:line="276" w:lineRule="auto"/>
        <w:jc w:val="both"/>
      </w:pPr>
    </w:p>
    <w:p w:rsidR="00A57931" w:rsidRDefault="00A57931" w:rsidP="00202637">
      <w:pPr>
        <w:spacing w:line="276" w:lineRule="auto"/>
        <w:jc w:val="both"/>
      </w:pPr>
    </w:p>
    <w:p w:rsidR="00A57931" w:rsidRDefault="00A57931" w:rsidP="00202637">
      <w:pPr>
        <w:spacing w:line="276" w:lineRule="auto"/>
        <w:jc w:val="both"/>
      </w:pPr>
    </w:p>
    <w:p w:rsidR="00A57931" w:rsidRDefault="00A57931" w:rsidP="00202637">
      <w:pPr>
        <w:spacing w:line="276" w:lineRule="auto"/>
        <w:jc w:val="both"/>
      </w:pPr>
    </w:p>
    <w:p w:rsidR="00A57931" w:rsidRDefault="005166BF" w:rsidP="00202637">
      <w:pPr>
        <w:spacing w:line="276" w:lineRule="auto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CFFB93A" wp14:editId="2971E6F3">
                <wp:simplePos x="0" y="0"/>
                <wp:positionH relativeFrom="column">
                  <wp:posOffset>4813935</wp:posOffset>
                </wp:positionH>
                <wp:positionV relativeFrom="paragraph">
                  <wp:posOffset>125095</wp:posOffset>
                </wp:positionV>
                <wp:extent cx="1303020" cy="443230"/>
                <wp:effectExtent l="3810" t="1270" r="0" b="3175"/>
                <wp:wrapNone/>
                <wp:docPr id="885" name="Text Box 6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03020" cy="443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57931" w:rsidRPr="000110B9" w:rsidRDefault="00A57931" w:rsidP="00A57931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 w:rsidRPr="000110B9">
                              <w:rPr>
                                <w:sz w:val="22"/>
                                <w:szCs w:val="22"/>
                              </w:rPr>
                              <w:t xml:space="preserve">1 cm </w:t>
                            </w:r>
                            <w:r w:rsidRPr="000110B9">
                              <w:rPr>
                                <w:sz w:val="22"/>
                                <w:szCs w:val="22"/>
                              </w:rPr>
                              <w:fldChar w:fldCharType="begin"/>
                            </w:r>
                            <w:r w:rsidRPr="000110B9">
                              <w:rPr>
                                <w:sz w:val="22"/>
                                <w:szCs w:val="22"/>
                              </w:rPr>
                              <w:instrText>EQ  \o(\s\up2(</w:instrText>
                            </w:r>
                            <w:r w:rsidRPr="000110B9">
                              <w:rPr>
                                <w:rFonts w:ascii="Cmath" w:hAnsi="Cmath"/>
                                <w:sz w:val="22"/>
                                <w:szCs w:val="22"/>
                              </w:rPr>
                              <w:instrText>Ç</w:instrText>
                            </w:r>
                            <w:r w:rsidRPr="000110B9">
                              <w:rPr>
                                <w:sz w:val="22"/>
                                <w:szCs w:val="22"/>
                              </w:rPr>
                              <w:instrText>);</w:instrText>
                            </w:r>
                            <w:r w:rsidRPr="000110B9">
                              <w:rPr>
                                <w:i/>
                                <w:sz w:val="22"/>
                                <w:szCs w:val="22"/>
                              </w:rPr>
                              <w:instrText>=)</w:instrText>
                            </w:r>
                            <w:r w:rsidRPr="000110B9">
                              <w:rPr>
                                <w:sz w:val="22"/>
                                <w:szCs w:val="22"/>
                              </w:rPr>
                              <w:fldChar w:fldCharType="end"/>
                            </w:r>
                            <w:r w:rsidRPr="000110B9">
                              <w:rPr>
                                <w:sz w:val="22"/>
                                <w:szCs w:val="22"/>
                              </w:rPr>
                              <w:t>…………… 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38" o:spid="_x0000_s1034" type="#_x0000_t202" style="position:absolute;left:0;text-align:left;margin-left:379.05pt;margin-top:9.85pt;width:102.6pt;height:34.9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" filled="f" stroked="f">
                <v:textbox>
                  <w:txbxContent>
                    <w:p w:rsidR="00A57931" w:rsidRPr="000110B9" w:rsidRDefault="00A57931" w:rsidP="00A57931">
                      <w:pPr>
                        <w:rPr>
                          <w:sz w:val="22"/>
                          <w:szCs w:val="22"/>
                        </w:rPr>
                      </w:pPr>
                      <w:r w:rsidRPr="000110B9">
                        <w:rPr>
                          <w:sz w:val="22"/>
                          <w:szCs w:val="22"/>
                        </w:rPr>
                        <w:t xml:space="preserve">1 cm </w:t>
                      </w:r>
                      <w:r w:rsidRPr="000110B9">
                        <w:rPr>
                          <w:sz w:val="22"/>
                          <w:szCs w:val="22"/>
                        </w:rPr>
                        <w:fldChar w:fldCharType="begin"/>
                      </w:r>
                      <w:r w:rsidRPr="000110B9">
                        <w:rPr>
                          <w:sz w:val="22"/>
                          <w:szCs w:val="22"/>
                        </w:rPr>
                        <w:instrText>EQ  \o(\s\up2(</w:instrText>
                      </w:r>
                      <w:r w:rsidRPr="000110B9">
                        <w:rPr>
                          <w:rFonts w:ascii="Cmath" w:hAnsi="Cmath"/>
                          <w:sz w:val="22"/>
                          <w:szCs w:val="22"/>
                        </w:rPr>
                        <w:instrText>Ç</w:instrText>
                      </w:r>
                      <w:r w:rsidRPr="000110B9">
                        <w:rPr>
                          <w:sz w:val="22"/>
                          <w:szCs w:val="22"/>
                        </w:rPr>
                        <w:instrText>);</w:instrText>
                      </w:r>
                      <w:r w:rsidRPr="000110B9">
                        <w:rPr>
                          <w:i/>
                          <w:sz w:val="22"/>
                          <w:szCs w:val="22"/>
                        </w:rPr>
                        <w:instrText>=)</w:instrText>
                      </w:r>
                      <w:r w:rsidRPr="000110B9">
                        <w:rPr>
                          <w:sz w:val="22"/>
                          <w:szCs w:val="22"/>
                        </w:rPr>
                        <w:fldChar w:fldCharType="end"/>
                      </w:r>
                      <w:r w:rsidRPr="000110B9">
                        <w:rPr>
                          <w:sz w:val="22"/>
                          <w:szCs w:val="22"/>
                        </w:rPr>
                        <w:t>…………… N</w:t>
                      </w:r>
                    </w:p>
                  </w:txbxContent>
                </v:textbox>
              </v:shape>
            </w:pict>
          </mc:Fallback>
        </mc:AlternateContent>
      </w:r>
    </w:p>
    <w:p w:rsidR="00A57931" w:rsidRDefault="00A57931" w:rsidP="00202637">
      <w:pPr>
        <w:spacing w:line="276" w:lineRule="auto"/>
        <w:jc w:val="both"/>
        <w:rPr>
          <w:sz w:val="22"/>
          <w:szCs w:val="22"/>
        </w:rPr>
      </w:pPr>
    </w:p>
    <w:p w:rsidR="00A57931" w:rsidRDefault="00A57931" w:rsidP="00202637">
      <w:pPr>
        <w:spacing w:line="276" w:lineRule="auto"/>
        <w:jc w:val="both"/>
        <w:rPr>
          <w:sz w:val="22"/>
          <w:szCs w:val="22"/>
        </w:rPr>
      </w:pPr>
    </w:p>
    <w:p w:rsidR="00A57931" w:rsidRPr="009F5F35" w:rsidRDefault="00A57931" w:rsidP="00202637">
      <w:pPr>
        <w:spacing w:line="276" w:lineRule="auto"/>
        <w:jc w:val="both"/>
        <w:rPr>
          <w:sz w:val="22"/>
          <w:szCs w:val="22"/>
        </w:rPr>
      </w:pPr>
      <w:r w:rsidRPr="009F5F35">
        <w:rPr>
          <w:sz w:val="22"/>
          <w:szCs w:val="22"/>
        </w:rPr>
        <w:t>En déduire la direction, le sens l’intensité des forces inconnues.</w:t>
      </w:r>
    </w:p>
    <w:tbl>
      <w:tblPr>
        <w:tblpPr w:leftFromText="141" w:rightFromText="141" w:vertAnchor="text" w:horzAnchor="margin" w:tblpXSpec="center" w:tblpY="22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78"/>
        <w:gridCol w:w="2041"/>
        <w:gridCol w:w="2041"/>
        <w:gridCol w:w="2041"/>
        <w:gridCol w:w="2041"/>
      </w:tblGrid>
      <w:tr w:rsidR="00A57931" w:rsidRPr="009F5F35" w:rsidTr="003307BA">
        <w:tblPrEx>
          <w:tblCellMar>
            <w:top w:w="0" w:type="dxa"/>
            <w:bottom w:w="0" w:type="dxa"/>
          </w:tblCellMar>
        </w:tblPrEx>
        <w:tc>
          <w:tcPr>
            <w:tcW w:w="978" w:type="dxa"/>
            <w:shd w:val="clear" w:color="auto" w:fill="D9D9D9"/>
            <w:vAlign w:val="center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9F5F35">
              <w:rPr>
                <w:sz w:val="22"/>
                <w:szCs w:val="22"/>
              </w:rPr>
              <w:t>Force</w:t>
            </w:r>
          </w:p>
        </w:tc>
        <w:tc>
          <w:tcPr>
            <w:tcW w:w="2041" w:type="dxa"/>
            <w:shd w:val="clear" w:color="auto" w:fill="D9D9D9"/>
            <w:vAlign w:val="center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9F5F35">
              <w:rPr>
                <w:sz w:val="22"/>
                <w:szCs w:val="22"/>
              </w:rPr>
              <w:t>Point d’application</w:t>
            </w:r>
          </w:p>
        </w:tc>
        <w:tc>
          <w:tcPr>
            <w:tcW w:w="2041" w:type="dxa"/>
            <w:shd w:val="clear" w:color="auto" w:fill="D9D9D9"/>
            <w:vAlign w:val="center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9F5F35">
              <w:rPr>
                <w:sz w:val="22"/>
                <w:szCs w:val="22"/>
              </w:rPr>
              <w:t>Droite d’action</w:t>
            </w:r>
          </w:p>
        </w:tc>
        <w:tc>
          <w:tcPr>
            <w:tcW w:w="2041" w:type="dxa"/>
            <w:shd w:val="clear" w:color="auto" w:fill="D9D9D9"/>
            <w:vAlign w:val="center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9F5F35">
              <w:rPr>
                <w:sz w:val="22"/>
                <w:szCs w:val="22"/>
              </w:rPr>
              <w:t>Sens</w:t>
            </w:r>
          </w:p>
        </w:tc>
        <w:tc>
          <w:tcPr>
            <w:tcW w:w="2041" w:type="dxa"/>
            <w:shd w:val="clear" w:color="auto" w:fill="D9D9D9"/>
            <w:vAlign w:val="center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9F5F35">
              <w:rPr>
                <w:sz w:val="22"/>
                <w:szCs w:val="22"/>
              </w:rPr>
              <w:t>Intensité (N)</w:t>
            </w:r>
          </w:p>
        </w:tc>
      </w:tr>
      <w:tr w:rsidR="00A57931" w:rsidRPr="009F5F35" w:rsidTr="003307BA">
        <w:tblPrEx>
          <w:tblCellMar>
            <w:top w:w="0" w:type="dxa"/>
            <w:bottom w:w="0" w:type="dxa"/>
          </w:tblCellMar>
        </w:tblPrEx>
        <w:trPr>
          <w:trHeight w:val="459"/>
        </w:trPr>
        <w:tc>
          <w:tcPr>
            <w:tcW w:w="978" w:type="dxa"/>
            <w:shd w:val="clear" w:color="auto" w:fill="D9D9D9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  <w:vertAlign w:val="subscript"/>
              </w:rPr>
            </w:pPr>
          </w:p>
        </w:tc>
        <w:tc>
          <w:tcPr>
            <w:tcW w:w="2041" w:type="dxa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2041" w:type="dxa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2041" w:type="dxa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2041" w:type="dxa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</w:p>
        </w:tc>
      </w:tr>
      <w:tr w:rsidR="00A57931" w:rsidRPr="009F5F35" w:rsidTr="003307BA">
        <w:tblPrEx>
          <w:tblCellMar>
            <w:top w:w="0" w:type="dxa"/>
            <w:bottom w:w="0" w:type="dxa"/>
          </w:tblCellMar>
        </w:tblPrEx>
        <w:trPr>
          <w:trHeight w:val="459"/>
        </w:trPr>
        <w:tc>
          <w:tcPr>
            <w:tcW w:w="978" w:type="dxa"/>
            <w:shd w:val="clear" w:color="auto" w:fill="D9D9D9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  <w:vertAlign w:val="subscript"/>
              </w:rPr>
            </w:pPr>
          </w:p>
        </w:tc>
        <w:tc>
          <w:tcPr>
            <w:tcW w:w="2041" w:type="dxa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2041" w:type="dxa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2041" w:type="dxa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2041" w:type="dxa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</w:p>
        </w:tc>
      </w:tr>
    </w:tbl>
    <w:p w:rsidR="00A57931" w:rsidRPr="009F5F35" w:rsidRDefault="00A57931" w:rsidP="00202637">
      <w:pPr>
        <w:spacing w:line="276" w:lineRule="auto"/>
        <w:jc w:val="both"/>
        <w:rPr>
          <w:sz w:val="22"/>
          <w:szCs w:val="22"/>
        </w:rPr>
      </w:pPr>
    </w:p>
    <w:p w:rsidR="00A57931" w:rsidRPr="009F5F35" w:rsidRDefault="00A57931" w:rsidP="00202637">
      <w:pPr>
        <w:spacing w:line="276" w:lineRule="auto"/>
        <w:jc w:val="both"/>
        <w:rPr>
          <w:sz w:val="22"/>
          <w:szCs w:val="22"/>
        </w:rPr>
      </w:pPr>
    </w:p>
    <w:p w:rsidR="00A57931" w:rsidRPr="009F5F35" w:rsidRDefault="00A57931" w:rsidP="00202637">
      <w:pPr>
        <w:spacing w:line="276" w:lineRule="auto"/>
        <w:jc w:val="both"/>
        <w:rPr>
          <w:sz w:val="22"/>
          <w:szCs w:val="22"/>
        </w:rPr>
      </w:pPr>
    </w:p>
    <w:p w:rsidR="00A57931" w:rsidRPr="009F5F35" w:rsidRDefault="00A57931" w:rsidP="00202637">
      <w:pPr>
        <w:spacing w:line="276" w:lineRule="auto"/>
        <w:jc w:val="both"/>
        <w:rPr>
          <w:sz w:val="22"/>
          <w:szCs w:val="22"/>
        </w:rPr>
      </w:pPr>
    </w:p>
    <w:p w:rsidR="00A57931" w:rsidRDefault="00A57931" w:rsidP="00202637">
      <w:pPr>
        <w:spacing w:line="276" w:lineRule="auto"/>
        <w:jc w:val="both"/>
      </w:pPr>
    </w:p>
    <w:p w:rsidR="00A57931" w:rsidRPr="009F5F35" w:rsidRDefault="00A57931" w:rsidP="00202637">
      <w:pPr>
        <w:numPr>
          <w:ilvl w:val="0"/>
          <w:numId w:val="43"/>
        </w:numPr>
        <w:spacing w:line="276" w:lineRule="auto"/>
        <w:jc w:val="both"/>
        <w:rPr>
          <w:sz w:val="22"/>
          <w:szCs w:val="22"/>
          <w:u w:val="single"/>
        </w:rPr>
      </w:pPr>
      <w:r w:rsidRPr="009F5F35">
        <w:rPr>
          <w:sz w:val="22"/>
          <w:szCs w:val="22"/>
          <w:u w:val="single"/>
        </w:rPr>
        <w:t>Equilibre d’une brouette</w:t>
      </w:r>
    </w:p>
    <w:p w:rsidR="00A57931" w:rsidRPr="009F5F35" w:rsidRDefault="005166BF" w:rsidP="00202637">
      <w:pPr>
        <w:spacing w:line="276" w:lineRule="auto"/>
        <w:jc w:val="both"/>
        <w:rPr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11B5BBF1" wp14:editId="03F7C0DB">
                <wp:simplePos x="0" y="0"/>
                <wp:positionH relativeFrom="column">
                  <wp:posOffset>3194685</wp:posOffset>
                </wp:positionH>
                <wp:positionV relativeFrom="paragraph">
                  <wp:posOffset>1905</wp:posOffset>
                </wp:positionV>
                <wp:extent cx="2343150" cy="1651635"/>
                <wp:effectExtent l="3810" t="11430" r="0" b="3810"/>
                <wp:wrapNone/>
                <wp:docPr id="864" name="Group 6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43150" cy="1651635"/>
                          <a:chOff x="5882" y="3533"/>
                          <a:chExt cx="3690" cy="2601"/>
                        </a:xfrm>
                      </wpg:grpSpPr>
                      <wpg:grpSp>
                        <wpg:cNvPr id="865" name="Group 698"/>
                        <wpg:cNvGrpSpPr>
                          <a:grpSpLocks/>
                        </wpg:cNvGrpSpPr>
                        <wpg:grpSpPr bwMode="auto">
                          <a:xfrm>
                            <a:off x="5882" y="3533"/>
                            <a:ext cx="3690" cy="2601"/>
                            <a:chOff x="5882" y="3533"/>
                            <a:chExt cx="3690" cy="2601"/>
                          </a:xfrm>
                        </wpg:grpSpPr>
                        <wps:wsp>
                          <wps:cNvPr id="866" name="Rectangle 699" descr="Diagonales larges vers le haut"/>
                          <wps:cNvSpPr>
                            <a:spLocks noChangeArrowheads="1"/>
                          </wps:cNvSpPr>
                          <wps:spPr bwMode="auto">
                            <a:xfrm>
                              <a:off x="5882" y="5993"/>
                              <a:ext cx="3690" cy="141"/>
                            </a:xfrm>
                            <a:prstGeom prst="rect">
                              <a:avLst/>
                            </a:prstGeom>
                            <a:pattFill prst="wdUpDiag">
                              <a:fgClr>
                                <a:srgbClr val="C0C0C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67" name="Line 700"/>
                          <wps:cNvCnPr/>
                          <wps:spPr bwMode="auto">
                            <a:xfrm>
                              <a:off x="8087" y="5198"/>
                              <a:ext cx="255" cy="510"/>
                            </a:xfrm>
                            <a:prstGeom prst="line">
                              <a:avLst/>
                            </a:prstGeom>
                            <a:noFill/>
                            <a:ln w="38100" cmpd="dbl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68" name="Oval 701"/>
                          <wps:cNvSpPr>
                            <a:spLocks noChangeArrowheads="1"/>
                          </wps:cNvSpPr>
                          <wps:spPr bwMode="auto">
                            <a:xfrm>
                              <a:off x="6767" y="5348"/>
                              <a:ext cx="555" cy="570"/>
                            </a:xfrm>
                            <a:prstGeom prst="ellipse">
                              <a:avLst/>
                            </a:prstGeom>
                            <a:noFill/>
                            <a:ln w="762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69" name="Line 702"/>
                          <wps:cNvCnPr/>
                          <wps:spPr bwMode="auto">
                            <a:xfrm flipV="1">
                              <a:off x="6977" y="4958"/>
                              <a:ext cx="1770" cy="690"/>
                            </a:xfrm>
                            <a:prstGeom prst="line">
                              <a:avLst/>
                            </a:prstGeom>
                            <a:noFill/>
                            <a:ln w="38100" cmpd="dbl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70" name="Line 703"/>
                          <wps:cNvCnPr/>
                          <wps:spPr bwMode="auto">
                            <a:xfrm flipH="1">
                              <a:off x="7022" y="5228"/>
                              <a:ext cx="150" cy="420"/>
                            </a:xfrm>
                            <a:prstGeom prst="line">
                              <a:avLst/>
                            </a:prstGeom>
                            <a:noFill/>
                            <a:ln w="38100" cmpd="dbl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71" name="Line 704"/>
                          <wps:cNvCnPr/>
                          <wps:spPr bwMode="auto">
                            <a:xfrm flipV="1">
                              <a:off x="6812" y="4718"/>
                              <a:ext cx="1650" cy="37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72" name="Line 705"/>
                          <wps:cNvCnPr/>
                          <wps:spPr bwMode="auto">
                            <a:xfrm flipH="1">
                              <a:off x="8267" y="4883"/>
                              <a:ext cx="60" cy="51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73" name="Line 706"/>
                          <wps:cNvCnPr/>
                          <wps:spPr bwMode="auto">
                            <a:xfrm>
                              <a:off x="6797" y="5108"/>
                              <a:ext cx="405" cy="1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74" name="Line 707"/>
                          <wps:cNvCnPr/>
                          <wps:spPr bwMode="auto">
                            <a:xfrm>
                              <a:off x="7217" y="5243"/>
                              <a:ext cx="315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75" name="Line 708"/>
                          <wps:cNvCnPr/>
                          <wps:spPr bwMode="auto">
                            <a:xfrm flipV="1">
                              <a:off x="8312" y="4733"/>
                              <a:ext cx="12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76" name="Line 709"/>
                          <wps:cNvCnPr/>
                          <wps:spPr bwMode="auto">
                            <a:xfrm flipV="1">
                              <a:off x="8717" y="4883"/>
                              <a:ext cx="525" cy="90"/>
                            </a:xfrm>
                            <a:prstGeom prst="line">
                              <a:avLst/>
                            </a:prstGeom>
                            <a:noFill/>
                            <a:ln w="38100" cmpd="dbl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77" name="Rectangle 710"/>
                          <wps:cNvSpPr>
                            <a:spLocks noChangeArrowheads="1"/>
                          </wps:cNvSpPr>
                          <wps:spPr bwMode="auto">
                            <a:xfrm>
                              <a:off x="9002" y="4871"/>
                              <a:ext cx="270" cy="8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78" name="Line 711"/>
                          <wps:cNvCnPr/>
                          <wps:spPr bwMode="auto">
                            <a:xfrm flipV="1">
                              <a:off x="7487" y="5393"/>
                              <a:ext cx="810" cy="19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79" name="Line 712"/>
                          <wps:cNvCnPr/>
                          <wps:spPr bwMode="auto">
                            <a:xfrm>
                              <a:off x="8312" y="5678"/>
                              <a:ext cx="3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80" name="Line 713"/>
                          <wps:cNvCnPr/>
                          <wps:spPr bwMode="auto">
                            <a:xfrm flipV="1">
                              <a:off x="6992" y="3548"/>
                              <a:ext cx="840" cy="24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81" name="Line 714"/>
                          <wps:cNvCnPr/>
                          <wps:spPr bwMode="auto">
                            <a:xfrm>
                              <a:off x="7847" y="3563"/>
                              <a:ext cx="0" cy="24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82" name="Line 715"/>
                          <wps:cNvCnPr/>
                          <wps:spPr bwMode="auto">
                            <a:xfrm>
                              <a:off x="7832" y="3533"/>
                              <a:ext cx="1635" cy="177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883" name="Line 716"/>
                        <wps:cNvCnPr/>
                        <wps:spPr bwMode="auto">
                          <a:xfrm>
                            <a:off x="7805" y="5122"/>
                            <a:ext cx="114" cy="171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4" name="Line 717"/>
                        <wps:cNvCnPr/>
                        <wps:spPr bwMode="auto">
                          <a:xfrm flipH="1">
                            <a:off x="7805" y="5129"/>
                            <a:ext cx="114" cy="14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97" o:spid="_x0000_s1026" style="position:absolute;margin-left:251.55pt;margin-top:.15pt;width:184.5pt;height:130.05pt;z-index:251670528" coordorigin="5882,3533" coordsize="3690,26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">
                <v:group id="Group 698" o:spid="_x0000_s1027" style="position:absolute;left:5882;top:3533;width:3690;height:2601" coordorigin="5882,3533" coordsize="3690,26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Gk4rKxgAAANwA&#10;AAAPAAAAAAAAAAAAAAAAAKoCAABkcnMvZG93bnJldi54bWxQSwUGAAAAAAQABAD6AAAAnQMAAAAA&#10;">
                  <v:rect id="Rectangle 699" o:spid="_x0000_s1028" alt="Diagonales larges vers le haut" style="position:absolute;left:5882;top:5993;width:3690;height:1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6/ipsUA&#10;AADcAAAADwAAAGRycy9kb3ducmV2LnhtbESPzWqDQBSF94W+w3AL2TWjUiQYxxCkllJoIGk32V2c&#10;G5U4d8SZGNOn7wQKXR7Oz8fJN7PpxUSj6ywriJcRCOLa6o4bBd9f1fMKhPPIGnvLpOBGDjbF40OO&#10;mbZX3tN08I0II+wyVNB6P2RSurolg25pB+Lgnexo0Ac5NlKPeA3jppdJFKXSYMeB0OJAZUv1+XAx&#10;AXJ5Mb7ax6/H3Vv08Tmdk5+4TJRaPM3bNQhPs/8P/7XftYJVmsL9TDgCsvg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r+KmxQAAANwAAAAPAAAAAAAAAAAAAAAAAJgCAABkcnMv&#10;ZG93bnJldi54bWxQSwUGAAAAAAQABAD1AAAAigMAAAAA&#10;" fillcolor="silver" stroked="f">
                    <v:fill r:id="rId32" o:title="" type="pattern"/>
                  </v:rect>
                  <v:line id="Line 700" o:spid="_x0000_s1029" style="position:absolute;visibility:visible;mso-wrap-style:square" from="8087,5198" to="8342,57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5b3VcYAAADcAAAADwAAAGRycy9kb3ducmV2LnhtbESPQWvCQBSE74X+h+UVvNVNa7UxzUZK&#10;QRAv1VjB4yP7TEKzb0N2Nam/3i0IHoeZ+YZJF4NpxJk6V1tW8DKOQBAXVtdcKvjZLZ9jEM4ja2ws&#10;k4I/crDIHh9STLTteUvn3JciQNglqKDyvk2kdEVFBt3YtsTBO9rOoA+yK6XusA9w08jXKJpJgzWH&#10;hQpb+qqo+M1PRsHb97w/FBez6jf7iV1vczTxdK3U6Gn4/ADhafD38K290gri2Tv8nwlHQGZ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+W91XGAAAA3AAAAA8AAAAAAAAA&#10;AAAAAAAAoQIAAGRycy9kb3ducmV2LnhtbFBLBQYAAAAABAAEAPkAAACUAwAAAAA=&#10;" strokeweight="3pt">
                    <v:stroke linestyle="thinThin"/>
                  </v:line>
                  <v:oval id="Oval 701" o:spid="_x0000_s1030" style="position:absolute;left:6767;top:5348;width:555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lI80cEA&#10;AADcAAAADwAAAGRycy9kb3ducmV2LnhtbERPTYvCMBC9L/gfwgheFk11QUo1ighCQZC1il6HZmyK&#10;zaQ0Uev++s1hYY+P971c97YRT+p87VjBdJKAIC6drrlScD7txikIH5A1No5JwZs8rFeDjyVm2r34&#10;SM8iVCKGsM9QgQmhzaT0pSGLfuJa4sjdXGcxRNhVUnf4iuG2kbMkmUuLNccGgy1tDZX34mEVaDc9&#10;XM5fn/vv/FqZ/Dgr2P/USo2G/WYBIlAf/sV/7lwrSOdxbTwTj4Bc/Q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JSPNHBAAAA3AAAAA8AAAAAAAAAAAAAAAAAmAIAAGRycy9kb3du&#10;cmV2LnhtbFBLBQYAAAAABAAEAPUAAACGAwAAAAA=&#10;" filled="f" strokeweight="6pt"/>
                  <v:line id="Line 702" o:spid="_x0000_s1031" style="position:absolute;flip:y;visibility:visible;mso-wrap-style:square" from="6977,4958" to="8747,5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aZB8EAAADcAAAADwAAAGRycy9kb3ducmV2LnhtbESPQYvCMBSE7wv+h/AEb2uqB9FqFBGE&#10;3aO1KN4ezbMpNi8liVr//WZB8DjMzDfMatPbVjzIh8axgsk4A0FcOd1wraA87r/nIEJE1tg6JgUv&#10;CrBZD75WmGv35AM9iliLBOGQowITY5dLGSpDFsPYdcTJuzpvMSbpa6k9PhPctnKaZTNpseG0YLCj&#10;naHqVtytAvbUHaen4rYzpSv7w29tLuetUqNhv12CiNTHT/jd/tEK5rMF/J9JR0Cu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JRpkHwQAAANwAAAAPAAAAAAAAAAAAAAAA&#10;AKECAABkcnMvZG93bnJldi54bWxQSwUGAAAAAAQABAD5AAAAjwMAAAAA&#10;" strokeweight="3pt">
                    <v:stroke linestyle="thinThin"/>
                  </v:line>
                  <v:line id="Line 703" o:spid="_x0000_s1032" style="position:absolute;flip:x;visibility:visible;mso-wrap-style:square" from="7022,5228" to="7172,5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aWmR74AAADcAAAADwAAAGRycy9kb3ducmV2LnhtbERPTYvCMBC9C/sfwix403Q9qFSjiCDo&#10;0VoUb0Mz2xSbSUmi1n9vDoLHx/ternvbigf50DhW8DfOQBBXTjdcKyhPu9EcRIjIGlvHpOBFAdar&#10;n8ESc+2efKRHEWuRQjjkqMDE2OVShsqQxTB2HXHi/p23GBP0tdQenynctnKSZVNpseHUYLCjraHq&#10;VtytAvbUnSbn4rY1pSv746E218tGqeFvv1mAiNTHr/jj3msF81man86kIyBXb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dpaZHvgAAANwAAAAPAAAAAAAAAAAAAAAAAKEC&#10;AABkcnMvZG93bnJldi54bWxQSwUGAAAAAAQABAD5AAAAjAMAAAAA&#10;" strokeweight="3pt">
                    <v:stroke linestyle="thinThin"/>
                  </v:line>
                  <v:line id="Line 704" o:spid="_x0000_s1033" style="position:absolute;flip:y;visibility:visible;mso-wrap-style:square" from="6812,4718" to="8462,50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GgB6ccAAADcAAAADwAAAGRycy9kb3ducmV2LnhtbESPQWsCMRSE74X+h/CEXkrNWkq7rkYR&#10;QejBS1VWvD03z82ym5dtkur23zeFQo/DzHzDzJeD7cSVfGgcK5iMMxDEldMN1woO+81TDiJEZI2d&#10;Y1LwTQGWi/u7ORba3fiDrrtYiwThUKACE2NfSBkqQxbD2PXEybs4bzEm6WupPd4S3HbyOctepcWG&#10;04LBntaGqnb3ZRXIfPv46Vfnl7Zsj8epKauyP22VehgNqxmISEP8D/+137WC/G0Cv2fSEZCL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4aAHpxwAAANwAAAAPAAAAAAAA&#10;AAAAAAAAAKECAABkcnMvZG93bnJldi54bWxQSwUGAAAAAAQABAD5AAAAlQMAAAAA&#10;"/>
                  <v:line id="Line 705" o:spid="_x0000_s1034" style="position:absolute;flip:x;visibility:visible;mso-wrap-style:square" from="8267,4883" to="8327,53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LqfnscAAADcAAAADwAAAGRycy9kb3ducmV2LnhtbESPQWsCMRSE74X+h/CEXkrNVkq7rkYR&#10;odCDl6qseHtunptlNy9rkur23zeFQo/DzHzDzJeD7cSVfGgcK3geZyCIK6cbrhXsd+9POYgQkTV2&#10;jknBNwVYLu7v5lhod+NPum5jLRKEQ4EKTIx9IWWoDFkMY9cTJ+/svMWYpK+l9nhLcNvJSZa9SosN&#10;pwWDPa0NVe32yyqQ+ebx4lenl7ZsD4epKauyP26UehgNqxmISEP8D/+1P7SC/G0Cv2fSEZCL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Iup+exwAAANwAAAAPAAAAAAAA&#10;AAAAAAAAAKECAABkcnMvZG93bnJldi54bWxQSwUGAAAAAAQABAD5AAAAlQMAAAAA&#10;"/>
                  <v:line id="Line 706" o:spid="_x0000_s1035" style="position:absolute;visibility:visible;mso-wrap-style:square" from="6797,5108" to="7202,52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tK7escAAADcAAAADwAAAGRycy9kb3ducmV2LnhtbESPT2vCQBTE7wW/w/KE3uqmFVKJriIt&#10;Be2h1D+gx2f2maTNvg272yT99q4geBxm5jfMbNGbWrTkfGVZwfMoAUGcW11xoWC/+3iagPABWWNt&#10;mRT8k4fFfPAww0zbjjfUbkMhIoR9hgrKEJpMSp+XZNCPbEMcvbN1BkOUrpDaYRfhppYvSZJKgxXH&#10;hRIbeisp/93+GQVf4++0Xa4/V/1hnZ7y983p+NM5pR6H/XIKIlAf7uFbe6UVTF7HcD0Tj4Cc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+0rt6xwAAANwAAAAPAAAAAAAA&#10;AAAAAAAAAKECAABkcnMvZG93bnJldi54bWxQSwUGAAAAAAQABAD5AAAAlQMAAAAA&#10;"/>
                  <v:line id="Line 707" o:spid="_x0000_s1036" style="position:absolute;visibility:visible;mso-wrap-style:square" from="7217,5243" to="7532,56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TsjDscAAADcAAAADwAAAGRycy9kb3ducmV2LnhtbESPQWvCQBSE7wX/w/KE3uqmVlJJXUUs&#10;Be2hqC20x2f2NYlm34bdNUn/vSsUPA4z8w0zW/SmFi05X1lW8DhKQBDnVldcKPj6fHuYgvABWWNt&#10;mRT8kYfFfHA3w0zbjnfU7kMhIoR9hgrKEJpMSp+XZNCPbEMcvV/rDIYoXSG1wy7CTS3HSZJKgxXH&#10;hRIbWpWUn/Zno+DjaZu2y837uv/epIf8dXf4OXZOqfthv3wBEagPt/B/e60VTJ8ncD0Tj4Cc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xOyMOxwAAANwAAAAPAAAAAAAA&#10;AAAAAAAAAKECAABkcnMvZG93bnJldi54bWxQSwUGAAAAAAQABAD5AAAAlQMAAAAA&#10;"/>
                  <v:line id="Line 708" o:spid="_x0000_s1037" style="position:absolute;flip:y;visibility:visible;mso-wrap-style:square" from="8312,4733" to="8432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1MH6scAAADcAAAADwAAAGRycy9kb3ducmV2LnhtbESPQUsDMRSE74L/ITzBi7RZRe12bVqK&#10;IHjopVW29Pa6ed0su3lZk9hu/31TEDwOM/MNM1sMthNH8qFxrOBxnIEgrpxuuFbw/fUxykGEiKyx&#10;c0wKzhRgMb+9mWGh3YnXdNzEWiQIhwIVmBj7QspQGbIYxq4nTt7BeYsxSV9L7fGU4LaTT1n2Ki02&#10;nBYM9vRuqGo3v1aBzFcPP365f27LdrudmrIq+91Kqfu7YfkGItIQ/8N/7U+tIJ+8wPVMOgJy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HUwfqxwAAANwAAAAPAAAAAAAA&#10;AAAAAAAAAKECAABkcnMvZG93bnJldi54bWxQSwUGAAAAAAQABAD5AAAAlQMAAAAA&#10;"/>
                  <v:line id="Line 709" o:spid="_x0000_s1038" style="position:absolute;flip:y;visibility:visible;mso-wrap-style:square" from="8717,4883" to="9242,49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QCbqMEAAADcAAAADwAAAGRycy9kb3ducmV2LnhtbESPQYvCMBSE74L/ITzBm6Z6cKUaRQRh&#10;92gtirdH82yKzUtJotZ/v1lY8DjMzDfMetvbVjzJh8axgtk0A0FcOd1wraA8HSZLECEia2wdk4I3&#10;BdhuhoM15tq9+EjPItYiQTjkqMDE2OVShsqQxTB1HXHybs5bjEn6WmqPrwS3rZxn2UJabDgtGOxo&#10;b6i6Fw+rgD11p/m5uO9N6cr++FOb62Wn1HjU71YgIvXxE/5vf2sFy68F/J1JR0Buf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9AJuowQAAANwAAAAPAAAAAAAAAAAAAAAA&#10;AKECAABkcnMvZG93bnJldi54bWxQSwUGAAAAAAQABAD5AAAAjwMAAAAA&#10;" strokeweight="3pt">
                    <v:stroke linestyle="thinThin"/>
                  </v:line>
                  <v:rect id="Rectangle 710" o:spid="_x0000_s1039" style="position:absolute;left:9002;top:4871;width:270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b/CNcQA&#10;AADcAAAADwAAAGRycy9kb3ducmV2LnhtbESPT4vCMBTE7wt+h/AWvK3pKvinGkUURY/aXrw9m2fb&#10;3ealNFHrfvqNIHgcZuY3zGzRmkrcqHGlZQXfvQgEcWZ1ybmCNNl8jUE4j6yxskwKHuRgMe98zDDW&#10;9s4Huh19LgKEXYwKCu/rWEqXFWTQ9WxNHLyLbQz6IJtc6gbvAW4q2Y+ioTRYclgosKZVQdnv8WoU&#10;nMt+in+HZBuZyWbg923ycz2tlep+tsspCE+tf4df7Z1WMB6N4HkmHAE5/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G/wjXEAAAA3AAAAA8AAAAAAAAAAAAAAAAAmAIAAGRycy9k&#10;b3ducmV2LnhtbFBLBQYAAAAABAAEAPUAAACJAwAAAAA=&#10;"/>
                  <v:line id="Line 711" o:spid="_x0000_s1040" style="position:absolute;flip:y;visibility:visible;mso-wrap-style:square" from="7487,5393" to="8297,55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VKodMMAAADcAAAADwAAAGRycy9kb3ducmV2LnhtbERPz2vCMBS+D/wfwht4kZk6xHWdUUQY&#10;ePCiG5Xd3pq3prR5qUnU7r9fDsKOH9/v5XqwnbiSD41jBbNpBoK4crrhWsHnx/tTDiJEZI2dY1Lw&#10;SwHWq9HDEgvtbnyg6zHWIoVwKFCBibEvpAyVIYth6nrixP04bzEm6GupPd5SuO3kc5YtpMWGU4PB&#10;nraGqvZ4sQpkvp+c/eZ73pbt6fRqyqrsv/ZKjR+HzRuISEP8F9/dO60gf0lr05l0BOTq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lSqHTDAAAA3AAAAA8AAAAAAAAAAAAA&#10;AAAAoQIAAGRycy9kb3ducmV2LnhtbFBLBQYAAAAABAAEAPkAAACRAwAAAAA=&#10;"/>
                  <v:line id="Line 712" o:spid="_x0000_s1041" style="position:absolute;visibility:visible;mso-wrap-style:square" from="8312,5678" to="8342,56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qMkMcAAADcAAAADwAAAGRycy9kb3ducmV2LnhtbESPQWvCQBSE74X+h+UVvNVNK6QaXUVa&#10;BO2hqBX0+Mw+k7TZt2F3TdJ/3y0IPQ4z8w0zW/SmFi05X1lW8DRMQBDnVldcKDh8rh7HIHxA1lhb&#10;JgU/5GExv7+bYaZtxztq96EQEcI+QwVlCE0mpc9LMuiHtiGO3sU6gyFKV0jtsItwU8vnJEmlwYrj&#10;QokNvZaUf++vRsHHaJu2y837uj9u0nP+tjufvjqn1OChX05BBOrDf/jWXmsF45cJ/J2JR0DOf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fOoyQxwAAANwAAAAPAAAAAAAA&#10;AAAAAAAAAKECAABkcnMvZG93bnJldi54bWxQSwUGAAAAAAQABAD5AAAAlQMAAAAA&#10;"/>
                  <v:line id="Line 713" o:spid="_x0000_s1042" style="position:absolute;flip:y;visibility:visible;mso-wrap-style:square" from="6992,3548" to="7832,60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knYR78AAADcAAAADwAAAGRycy9kb3ducmV2LnhtbERPTYvCMBC9C/sfwix401RBKV2jiOiy&#10;LF6s2/u0GdNiMylN1O6/NwfB4+N9rzaDbcWdet84VjCbJiCIK6cbNgr+zodJCsIHZI2tY1LwTx42&#10;64/RCjPtHnyiex6MiCHsM1RQh9BlUvqqJot+6jriyF1cbzFE2Bupe3zEcNvKeZIspcWGY0ONHe1q&#10;qq75zSoo99vC/JbF3s75qL/NIi9Z5kqNP4ftF4hAQ3iLX+4frSBN4/x4Jh4BuX4C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VknYR78AAADcAAAADwAAAAAAAAAAAAAAAACh&#10;AgAAZHJzL2Rvd25yZXYueG1sUEsFBgAAAAAEAAQA+QAAAI0DAAAAAA==&#10;">
                    <v:stroke dashstyle="dash"/>
                  </v:line>
                  <v:line id="Line 714" o:spid="_x0000_s1043" style="position:absolute;visibility:visible;mso-wrap-style:square" from="7847,3563" to="7847,59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UqgpcMAAADcAAAADwAAAGRycy9kb3ducmV2LnhtbESPS4vCMBSF98L8h3AHZqeps5BajSKC&#10;4EJHfOD60lzbanNTk0zt/PuJILg8nMfHmc47U4uWnK8sKxgOEhDEudUVFwpOx1U/BeEDssbaMin4&#10;Iw/z2Udvipm2D95TewiFiCPsM1RQhtBkUvq8JIN+YBvi6F2sMxiidIXUDh9x3NTyO0lG0mDFkVBi&#10;Q8uS8tvh10RuXmzc/Xy9devLdrO6czv+Oe6U+vrsFhMQgbrwDr/aa60gTYfwPBOPgJz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VKoKXDAAAA3AAAAA8AAAAAAAAAAAAA&#10;AAAAoQIAAGRycy9kb3ducmV2LnhtbFBLBQYAAAAABAAEAPkAAACRAwAAAAA=&#10;">
                    <v:stroke dashstyle="dash"/>
                  </v:line>
                  <v:line id="Line 715" o:spid="_x0000_s1044" style="position:absolute;visibility:visible;mso-wrap-style:square" from="7832,3533" to="9467,53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Zg+0sMAAADcAAAADwAAAGRycy9kb3ducmV2LnhtbESPS4vCMBSF98L8h3AHZqfpuJBajSKC&#10;4EJHfOD60lzbanNTk0zt/PuJILg8nMfHmc47U4uWnK8sK/geJCCIc6srLhScjqt+CsIHZI21ZVLw&#10;Rx7ms4/eFDNtH7yn9hAKEUfYZ6igDKHJpPR5SQb9wDbE0btYZzBE6QqpHT7iuKnlMElG0mDFkVBi&#10;Q8uS8tvh10RuXmzc/Xy9devLdrO6czv+Oe6U+vrsFhMQgbrwDr/aa60gTYfwPBOPgJz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WYPtLDAAAA3AAAAA8AAAAAAAAAAAAA&#10;AAAAoQIAAGRycy9kb3ducmV2LnhtbFBLBQYAAAAABAAEAPkAAACRAwAAAAA=&#10;">
                    <v:stroke dashstyle="dash"/>
                  </v:line>
                </v:group>
                <v:line id="Line 716" o:spid="_x0000_s1045" style="position:absolute;visibility:visible;mso-wrap-style:square" from="7805,5122" to="7919,52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F8m5sQAAADcAAAADwAAAGRycy9kb3ducmV2LnhtbESPT2vCQBTE7wW/w/IEb3VThRKiq5SC&#10;f/DWVARvj+wzSZN9G3c3Gr+9Wyj0OMzMb5jlejCtuJHztWUFb9MEBHFhdc2lguP35jUF4QOyxtYy&#10;KXiQh/Vq9LLETNs7f9EtD6WIEPYZKqhC6DIpfVGRQT+1HXH0LtYZDFG6UmqH9wg3rZwlybs0WHNc&#10;qLCjz4qKJu+NglOf8/mn2bgW++1udzldGz8/KDUZDx8LEIGG8B/+a++1gjSdw++ZeATk6gk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XybmxAAAANwAAAAPAAAAAAAAAAAA&#10;AAAAAKECAABkcnMvZG93bnJldi54bWxQSwUGAAAAAAQABAD5AAAAkgMAAAAA&#10;" strokeweight="1.5pt"/>
                <v:line id="Line 717" o:spid="_x0000_s1046" style="position:absolute;flip:x;visibility:visible;mso-wrap-style:square" from="7805,5129" to="7919,52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NB8oMMAAADcAAAADwAAAGRycy9kb3ducmV2LnhtbESPQYvCMBSE78L+h/AW9qapskipRhFB&#10;UHYPrgpeH81rU2xeSpK19d+bBWGPw8x8wyzXg23FnXxoHCuYTjIQxKXTDdcKLufdOAcRIrLG1jEp&#10;eFCA9epttMRCu55/6H6KtUgQDgUqMDF2hZShNGQxTFxHnLzKeYsxSV9L7bFPcNvKWZbNpcWG04LB&#10;jraGytvp1yqQh6/+6HezS1VX+85dD+Z73g9KfbwPmwWISEP8D7/ae60gzz/h70w6AnL1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DQfKDDAAAA3AAAAA8AAAAAAAAAAAAA&#10;AAAAoQIAAGRycy9kb3ducmV2LnhtbFBLBQYAAAAABAAEAPkAAACRAwAAAAA=&#10;" strokeweight="1.5pt"/>
              </v:group>
            </w:pict>
          </mc:Fallback>
        </mc:AlternateContent>
      </w:r>
      <w:r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52AE3CCB" wp14:editId="015F0A2C">
                <wp:simplePos x="0" y="0"/>
                <wp:positionH relativeFrom="column">
                  <wp:posOffset>3204210</wp:posOffset>
                </wp:positionH>
                <wp:positionV relativeFrom="paragraph">
                  <wp:posOffset>1554480</wp:posOffset>
                </wp:positionV>
                <wp:extent cx="2333625" cy="0"/>
                <wp:effectExtent l="13335" t="11430" r="5715" b="7620"/>
                <wp:wrapNone/>
                <wp:docPr id="863" name="Line 6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33362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640" o:spid="_x0000_s1026" style="position:absolute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2.3pt,122.4pt" to="436.05pt,12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"/>
            </w:pict>
          </mc:Fallback>
        </mc:AlternateContent>
      </w:r>
      <w:r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615E5F8" wp14:editId="0124267A">
                <wp:simplePos x="0" y="0"/>
                <wp:positionH relativeFrom="column">
                  <wp:posOffset>3880485</wp:posOffset>
                </wp:positionH>
                <wp:positionV relativeFrom="paragraph">
                  <wp:posOffset>1297305</wp:posOffset>
                </wp:positionV>
                <wp:extent cx="89535" cy="89535"/>
                <wp:effectExtent l="13335" t="11430" r="11430" b="13335"/>
                <wp:wrapNone/>
                <wp:docPr id="862" name="Oval 6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9535" cy="8953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639" o:spid="_x0000_s1026" style="position:absolute;margin-left:305.55pt;margin-top:102.15pt;width:7.05pt;height:7.0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"/>
            </w:pict>
          </mc:Fallback>
        </mc:AlternateContent>
      </w:r>
      <w:r w:rsidR="00A57931" w:rsidRPr="009F5F35">
        <w:rPr>
          <w:sz w:val="22"/>
          <w:szCs w:val="22"/>
        </w:rPr>
        <w:t>Etude de l’équilibre de la brouette</w:t>
      </w:r>
    </w:p>
    <w:p w:rsidR="00A57931" w:rsidRPr="009F5F35" w:rsidRDefault="00A57931" w:rsidP="00202637">
      <w:pPr>
        <w:spacing w:line="276" w:lineRule="auto"/>
        <w:jc w:val="both"/>
        <w:rPr>
          <w:sz w:val="22"/>
          <w:szCs w:val="22"/>
        </w:rPr>
      </w:pPr>
    </w:p>
    <w:p w:rsidR="00A57931" w:rsidRDefault="00A57931" w:rsidP="00202637">
      <w:pPr>
        <w:spacing w:line="276" w:lineRule="auto"/>
        <w:jc w:val="both"/>
      </w:pPr>
    </w:p>
    <w:p w:rsidR="00A57931" w:rsidRDefault="005166BF" w:rsidP="00202637">
      <w:pPr>
        <w:spacing w:line="276" w:lineRule="auto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62E4CAEB" wp14:editId="7E4986D7">
                <wp:simplePos x="0" y="0"/>
                <wp:positionH relativeFrom="column">
                  <wp:posOffset>4415790</wp:posOffset>
                </wp:positionH>
                <wp:positionV relativeFrom="paragraph">
                  <wp:posOffset>125095</wp:posOffset>
                </wp:positionV>
                <wp:extent cx="361950" cy="325755"/>
                <wp:effectExtent l="0" t="1270" r="3810" b="0"/>
                <wp:wrapNone/>
                <wp:docPr id="861" name="Text Box 7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950" cy="3257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57931" w:rsidRDefault="00A57931" w:rsidP="00A57931">
                            <w:r>
                              <w:t>G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18" o:spid="_x0000_s1035" type="#_x0000_t202" style="position:absolute;left:0;text-align:left;margin-left:347.7pt;margin-top:9.85pt;width:28.5pt;height:25.6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" filled="f" stroked="f">
                <v:textbox>
                  <w:txbxContent>
                    <w:p w:rsidR="00A57931" w:rsidRDefault="00A57931" w:rsidP="00A57931">
                      <w:r>
                        <w:t>G</w:t>
                      </w:r>
                    </w:p>
                  </w:txbxContent>
                </v:textbox>
              </v:shape>
            </w:pict>
          </mc:Fallback>
        </mc:AlternateContent>
      </w:r>
    </w:p>
    <w:p w:rsidR="00A57931" w:rsidRDefault="00A57931" w:rsidP="00202637">
      <w:pPr>
        <w:spacing w:line="276" w:lineRule="auto"/>
        <w:jc w:val="both"/>
      </w:pPr>
    </w:p>
    <w:p w:rsidR="00A57931" w:rsidRDefault="00A57931" w:rsidP="00202637">
      <w:pPr>
        <w:spacing w:line="276" w:lineRule="auto"/>
        <w:jc w:val="both"/>
      </w:pPr>
    </w:p>
    <w:p w:rsidR="00A57931" w:rsidRDefault="00A57931" w:rsidP="00202637">
      <w:pPr>
        <w:spacing w:line="276" w:lineRule="auto"/>
        <w:jc w:val="both"/>
      </w:pPr>
    </w:p>
    <w:p w:rsidR="00A57931" w:rsidRDefault="00A57931" w:rsidP="00202637">
      <w:pPr>
        <w:spacing w:line="276" w:lineRule="auto"/>
        <w:ind w:left="360"/>
        <w:jc w:val="both"/>
        <w:rPr>
          <w:sz w:val="22"/>
          <w:szCs w:val="22"/>
        </w:rPr>
      </w:pPr>
      <w:r w:rsidRPr="009F5F35">
        <w:rPr>
          <w:sz w:val="22"/>
          <w:szCs w:val="22"/>
        </w:rPr>
        <w:t>La brouette a une masse de 50 kg.</w:t>
      </w:r>
    </w:p>
    <w:p w:rsidR="00A57931" w:rsidRPr="009F5F35" w:rsidRDefault="00A57931" w:rsidP="00202637">
      <w:pPr>
        <w:spacing w:line="276" w:lineRule="auto"/>
        <w:ind w:left="360"/>
        <w:jc w:val="both"/>
        <w:rPr>
          <w:sz w:val="22"/>
          <w:szCs w:val="22"/>
        </w:rPr>
      </w:pPr>
      <w:r w:rsidRPr="009F5F35">
        <w:rPr>
          <w:sz w:val="22"/>
          <w:szCs w:val="22"/>
        </w:rPr>
        <w:t>(</w:t>
      </w:r>
      <w:proofErr w:type="gramStart"/>
      <w:r w:rsidRPr="009F5F35">
        <w:rPr>
          <w:sz w:val="22"/>
          <w:szCs w:val="22"/>
        </w:rPr>
        <w:t>on</w:t>
      </w:r>
      <w:proofErr w:type="gramEnd"/>
      <w:r w:rsidRPr="009F5F35">
        <w:rPr>
          <w:sz w:val="22"/>
          <w:szCs w:val="22"/>
        </w:rPr>
        <w:t xml:space="preserve"> prendra g=</w:t>
      </w:r>
      <w:r>
        <w:rPr>
          <w:sz w:val="22"/>
          <w:szCs w:val="22"/>
        </w:rPr>
        <w:t>10</w:t>
      </w:r>
      <w:r w:rsidRPr="009F5F35">
        <w:rPr>
          <w:sz w:val="22"/>
          <w:szCs w:val="22"/>
        </w:rPr>
        <w:t xml:space="preserve"> N.kg</w:t>
      </w:r>
      <w:r w:rsidRPr="009F5F35">
        <w:rPr>
          <w:sz w:val="22"/>
          <w:szCs w:val="22"/>
          <w:vertAlign w:val="superscript"/>
        </w:rPr>
        <w:t>-1</w:t>
      </w:r>
      <w:r>
        <w:rPr>
          <w:sz w:val="22"/>
          <w:szCs w:val="22"/>
        </w:rPr>
        <w:t>)</w:t>
      </w:r>
    </w:p>
    <w:p w:rsidR="00A57931" w:rsidRPr="009F5F35" w:rsidRDefault="00A57931" w:rsidP="00202637">
      <w:pPr>
        <w:spacing w:line="276" w:lineRule="auto"/>
        <w:ind w:left="360"/>
        <w:jc w:val="both"/>
        <w:rPr>
          <w:sz w:val="22"/>
          <w:szCs w:val="22"/>
        </w:rPr>
      </w:pPr>
      <w:r w:rsidRPr="009F5F35">
        <w:rPr>
          <w:sz w:val="22"/>
          <w:szCs w:val="22"/>
        </w:rPr>
        <w:t>Faîtes l’inventaire des forces agissant sur la brouette sachant que les directions vous sont données.</w:t>
      </w:r>
    </w:p>
    <w:p w:rsidR="00A57931" w:rsidRPr="009F5F35" w:rsidRDefault="00A57931" w:rsidP="00202637">
      <w:pPr>
        <w:numPr>
          <w:ilvl w:val="0"/>
          <w:numId w:val="42"/>
        </w:numPr>
        <w:spacing w:line="276" w:lineRule="auto"/>
        <w:jc w:val="both"/>
        <w:rPr>
          <w:sz w:val="22"/>
          <w:szCs w:val="22"/>
        </w:rPr>
      </w:pPr>
      <w:r w:rsidRPr="009F5F35">
        <w:rPr>
          <w:sz w:val="22"/>
          <w:szCs w:val="22"/>
        </w:rPr>
        <w:t>.</w:t>
      </w:r>
    </w:p>
    <w:p w:rsidR="00A57931" w:rsidRPr="009F5F35" w:rsidRDefault="00A57931" w:rsidP="00202637">
      <w:pPr>
        <w:numPr>
          <w:ilvl w:val="0"/>
          <w:numId w:val="42"/>
        </w:numPr>
        <w:spacing w:line="276" w:lineRule="auto"/>
        <w:jc w:val="both"/>
        <w:rPr>
          <w:sz w:val="22"/>
          <w:szCs w:val="22"/>
        </w:rPr>
      </w:pPr>
      <w:r w:rsidRPr="009F5F35">
        <w:rPr>
          <w:sz w:val="22"/>
          <w:szCs w:val="22"/>
        </w:rPr>
        <w:t>.</w:t>
      </w:r>
    </w:p>
    <w:p w:rsidR="00A57931" w:rsidRPr="009F5F35" w:rsidRDefault="00A57931" w:rsidP="00202637">
      <w:pPr>
        <w:numPr>
          <w:ilvl w:val="0"/>
          <w:numId w:val="42"/>
        </w:numPr>
        <w:spacing w:line="276" w:lineRule="auto"/>
        <w:jc w:val="both"/>
        <w:rPr>
          <w:sz w:val="22"/>
          <w:szCs w:val="22"/>
        </w:rPr>
      </w:pPr>
      <w:r w:rsidRPr="009F5F35">
        <w:rPr>
          <w:sz w:val="22"/>
          <w:szCs w:val="22"/>
        </w:rPr>
        <w:t>.</w:t>
      </w:r>
    </w:p>
    <w:p w:rsidR="00A57931" w:rsidRPr="009F5F35" w:rsidRDefault="00A57931" w:rsidP="00202637">
      <w:pPr>
        <w:spacing w:line="276" w:lineRule="auto"/>
        <w:jc w:val="both"/>
        <w:rPr>
          <w:sz w:val="22"/>
          <w:szCs w:val="22"/>
        </w:rPr>
      </w:pPr>
      <w:r w:rsidRPr="009F5F35">
        <w:rPr>
          <w:sz w:val="22"/>
          <w:szCs w:val="22"/>
        </w:rPr>
        <w:t>Complétez :</w:t>
      </w:r>
    </w:p>
    <w:tbl>
      <w:tblPr>
        <w:tblW w:w="0" w:type="auto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78"/>
        <w:gridCol w:w="2041"/>
        <w:gridCol w:w="2041"/>
        <w:gridCol w:w="2041"/>
        <w:gridCol w:w="2041"/>
      </w:tblGrid>
      <w:tr w:rsidR="00A57931" w:rsidRPr="009F5F35" w:rsidTr="003307BA">
        <w:tblPrEx>
          <w:tblCellMar>
            <w:top w:w="0" w:type="dxa"/>
            <w:bottom w:w="0" w:type="dxa"/>
          </w:tblCellMar>
        </w:tblPrEx>
        <w:tc>
          <w:tcPr>
            <w:tcW w:w="978" w:type="dxa"/>
            <w:shd w:val="clear" w:color="auto" w:fill="D9D9D9"/>
            <w:vAlign w:val="center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9F5F35">
              <w:rPr>
                <w:sz w:val="22"/>
                <w:szCs w:val="22"/>
              </w:rPr>
              <w:t>Force</w:t>
            </w:r>
          </w:p>
        </w:tc>
        <w:tc>
          <w:tcPr>
            <w:tcW w:w="2041" w:type="dxa"/>
            <w:shd w:val="clear" w:color="auto" w:fill="D9D9D9"/>
            <w:vAlign w:val="center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9F5F35">
              <w:rPr>
                <w:sz w:val="22"/>
                <w:szCs w:val="22"/>
              </w:rPr>
              <w:t>Point d’application</w:t>
            </w:r>
          </w:p>
        </w:tc>
        <w:tc>
          <w:tcPr>
            <w:tcW w:w="2041" w:type="dxa"/>
            <w:shd w:val="clear" w:color="auto" w:fill="D9D9D9"/>
            <w:vAlign w:val="center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9F5F35">
              <w:rPr>
                <w:sz w:val="22"/>
                <w:szCs w:val="22"/>
              </w:rPr>
              <w:t>Droite d’action</w:t>
            </w:r>
          </w:p>
        </w:tc>
        <w:tc>
          <w:tcPr>
            <w:tcW w:w="2041" w:type="dxa"/>
            <w:shd w:val="clear" w:color="auto" w:fill="D9D9D9"/>
            <w:vAlign w:val="center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9F5F35">
              <w:rPr>
                <w:sz w:val="22"/>
                <w:szCs w:val="22"/>
              </w:rPr>
              <w:t>Sens</w:t>
            </w:r>
          </w:p>
        </w:tc>
        <w:tc>
          <w:tcPr>
            <w:tcW w:w="2041" w:type="dxa"/>
            <w:shd w:val="clear" w:color="auto" w:fill="D9D9D9"/>
            <w:vAlign w:val="center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9F5F35">
              <w:rPr>
                <w:sz w:val="22"/>
                <w:szCs w:val="22"/>
              </w:rPr>
              <w:t>Intensité (N)</w:t>
            </w:r>
          </w:p>
        </w:tc>
      </w:tr>
      <w:tr w:rsidR="00A57931" w:rsidRPr="009F5F35" w:rsidTr="003307BA">
        <w:tblPrEx>
          <w:tblCellMar>
            <w:top w:w="0" w:type="dxa"/>
            <w:bottom w:w="0" w:type="dxa"/>
          </w:tblCellMar>
        </w:tblPrEx>
        <w:tc>
          <w:tcPr>
            <w:tcW w:w="978" w:type="dxa"/>
            <w:shd w:val="clear" w:color="auto" w:fill="D9D9D9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9F5F35">
              <w:rPr>
                <w:sz w:val="22"/>
                <w:szCs w:val="22"/>
              </w:rPr>
              <w:fldChar w:fldCharType="begin"/>
            </w:r>
            <w:r w:rsidRPr="009F5F35">
              <w:rPr>
                <w:sz w:val="22"/>
                <w:szCs w:val="22"/>
              </w:rPr>
              <w:instrText xml:space="preserve"> eq \o(\s\up7(\d\fo2()</w:instrText>
            </w:r>
            <w:r w:rsidRPr="009F5F35">
              <w:rPr>
                <w:sz w:val="22"/>
                <w:szCs w:val="22"/>
              </w:rPr>
              <w:fldChar w:fldCharType="begin"/>
            </w:r>
            <w:r w:rsidRPr="009F5F35">
              <w:rPr>
                <w:sz w:val="22"/>
                <w:szCs w:val="22"/>
              </w:rPr>
              <w:instrText xml:space="preserve"> Symbol 190\f Symbol \s5\h </w:instrText>
            </w:r>
            <w:r w:rsidRPr="009F5F35">
              <w:rPr>
                <w:sz w:val="22"/>
                <w:szCs w:val="22"/>
              </w:rPr>
              <w:fldChar w:fldCharType="end"/>
            </w:r>
            <w:r w:rsidRPr="009F5F35">
              <w:rPr>
                <w:sz w:val="22"/>
                <w:szCs w:val="22"/>
              </w:rPr>
              <w:fldChar w:fldCharType="begin"/>
            </w:r>
            <w:r w:rsidRPr="009F5F35">
              <w:rPr>
                <w:sz w:val="22"/>
                <w:szCs w:val="22"/>
              </w:rPr>
              <w:instrText xml:space="preserve"> Symbol 190\f Symbol \s5\h </w:instrText>
            </w:r>
            <w:r w:rsidRPr="009F5F35">
              <w:rPr>
                <w:sz w:val="22"/>
                <w:szCs w:val="22"/>
              </w:rPr>
              <w:fldChar w:fldCharType="end"/>
            </w:r>
            <w:r w:rsidRPr="009F5F35">
              <w:rPr>
                <w:sz w:val="22"/>
                <w:szCs w:val="22"/>
              </w:rPr>
              <w:fldChar w:fldCharType="begin"/>
            </w:r>
            <w:r w:rsidRPr="009F5F35">
              <w:rPr>
                <w:sz w:val="22"/>
                <w:szCs w:val="22"/>
              </w:rPr>
              <w:instrText xml:space="preserve"> Symbol 174\f Symbol \s5\h </w:instrText>
            </w:r>
            <w:r w:rsidRPr="009F5F35">
              <w:rPr>
                <w:sz w:val="22"/>
                <w:szCs w:val="22"/>
              </w:rPr>
              <w:fldChar w:fldCharType="end"/>
            </w:r>
            <w:r w:rsidRPr="009F5F35">
              <w:rPr>
                <w:sz w:val="22"/>
                <w:szCs w:val="22"/>
              </w:rPr>
              <w:instrText>);P)</w:instrText>
            </w:r>
            <w:r w:rsidRPr="009F5F35">
              <w:rPr>
                <w:sz w:val="22"/>
                <w:szCs w:val="22"/>
              </w:rPr>
              <w:fldChar w:fldCharType="end"/>
            </w:r>
          </w:p>
        </w:tc>
        <w:tc>
          <w:tcPr>
            <w:tcW w:w="2041" w:type="dxa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2041" w:type="dxa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2041" w:type="dxa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2041" w:type="dxa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</w:p>
        </w:tc>
      </w:tr>
      <w:tr w:rsidR="00A57931" w:rsidRPr="009F5F35" w:rsidTr="003307BA">
        <w:tblPrEx>
          <w:tblCellMar>
            <w:top w:w="0" w:type="dxa"/>
            <w:bottom w:w="0" w:type="dxa"/>
          </w:tblCellMar>
        </w:tblPrEx>
        <w:tc>
          <w:tcPr>
            <w:tcW w:w="978" w:type="dxa"/>
            <w:shd w:val="clear" w:color="auto" w:fill="D9D9D9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  <w:vertAlign w:val="subscript"/>
              </w:rPr>
            </w:pPr>
            <w:r w:rsidRPr="009F5F35">
              <w:rPr>
                <w:sz w:val="22"/>
                <w:szCs w:val="22"/>
              </w:rPr>
              <w:fldChar w:fldCharType="begin"/>
            </w:r>
            <w:r w:rsidRPr="009F5F35">
              <w:rPr>
                <w:sz w:val="22"/>
                <w:szCs w:val="22"/>
              </w:rPr>
              <w:instrText xml:space="preserve"> eq \o(\s\up7(\d\fo2()</w:instrText>
            </w:r>
            <w:r w:rsidRPr="009F5F35">
              <w:rPr>
                <w:sz w:val="22"/>
                <w:szCs w:val="22"/>
              </w:rPr>
              <w:fldChar w:fldCharType="begin"/>
            </w:r>
            <w:r w:rsidRPr="009F5F35">
              <w:rPr>
                <w:sz w:val="22"/>
                <w:szCs w:val="22"/>
              </w:rPr>
              <w:instrText xml:space="preserve"> Symbol 190\f Symbol \s5\h </w:instrText>
            </w:r>
            <w:r w:rsidRPr="009F5F35">
              <w:rPr>
                <w:sz w:val="22"/>
                <w:szCs w:val="22"/>
              </w:rPr>
              <w:fldChar w:fldCharType="end"/>
            </w:r>
            <w:r w:rsidRPr="009F5F35">
              <w:rPr>
                <w:sz w:val="22"/>
                <w:szCs w:val="22"/>
              </w:rPr>
              <w:fldChar w:fldCharType="begin"/>
            </w:r>
            <w:r w:rsidRPr="009F5F35">
              <w:rPr>
                <w:sz w:val="22"/>
                <w:szCs w:val="22"/>
              </w:rPr>
              <w:instrText xml:space="preserve"> Symbol 190\f Symbol \s5\h </w:instrText>
            </w:r>
            <w:r w:rsidRPr="009F5F35">
              <w:rPr>
                <w:sz w:val="22"/>
                <w:szCs w:val="22"/>
              </w:rPr>
              <w:fldChar w:fldCharType="end"/>
            </w:r>
            <w:r w:rsidRPr="009F5F35">
              <w:rPr>
                <w:sz w:val="22"/>
                <w:szCs w:val="22"/>
              </w:rPr>
              <w:fldChar w:fldCharType="begin"/>
            </w:r>
            <w:r w:rsidRPr="009F5F35">
              <w:rPr>
                <w:sz w:val="22"/>
                <w:szCs w:val="22"/>
              </w:rPr>
              <w:instrText xml:space="preserve"> Symbol 174\f Symbol \s5\h </w:instrText>
            </w:r>
            <w:r w:rsidRPr="009F5F35">
              <w:rPr>
                <w:sz w:val="22"/>
                <w:szCs w:val="22"/>
              </w:rPr>
              <w:fldChar w:fldCharType="end"/>
            </w:r>
            <w:r w:rsidRPr="009F5F35">
              <w:rPr>
                <w:sz w:val="22"/>
                <w:szCs w:val="22"/>
              </w:rPr>
              <w:instrText>);F</w:instrText>
            </w:r>
            <w:r w:rsidRPr="009F5F35">
              <w:rPr>
                <w:sz w:val="22"/>
                <w:szCs w:val="22"/>
                <w:vertAlign w:val="subscript"/>
              </w:rPr>
              <w:instrText>1</w:instrText>
            </w:r>
            <w:r w:rsidRPr="009F5F35">
              <w:rPr>
                <w:sz w:val="22"/>
                <w:szCs w:val="22"/>
              </w:rPr>
              <w:instrText>)</w:instrText>
            </w:r>
            <w:r w:rsidRPr="009F5F35">
              <w:rPr>
                <w:sz w:val="22"/>
                <w:szCs w:val="22"/>
              </w:rPr>
              <w:fldChar w:fldCharType="end"/>
            </w:r>
          </w:p>
        </w:tc>
        <w:tc>
          <w:tcPr>
            <w:tcW w:w="2041" w:type="dxa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2041" w:type="dxa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2041" w:type="dxa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2041" w:type="dxa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</w:p>
        </w:tc>
      </w:tr>
      <w:tr w:rsidR="00A57931" w:rsidRPr="009F5F35" w:rsidTr="003307BA">
        <w:tblPrEx>
          <w:tblCellMar>
            <w:top w:w="0" w:type="dxa"/>
            <w:bottom w:w="0" w:type="dxa"/>
          </w:tblCellMar>
        </w:tblPrEx>
        <w:tc>
          <w:tcPr>
            <w:tcW w:w="978" w:type="dxa"/>
            <w:shd w:val="clear" w:color="auto" w:fill="D9D9D9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  <w:vertAlign w:val="subscript"/>
              </w:rPr>
            </w:pPr>
            <w:r w:rsidRPr="009F5F35">
              <w:rPr>
                <w:sz w:val="22"/>
                <w:szCs w:val="22"/>
              </w:rPr>
              <w:fldChar w:fldCharType="begin"/>
            </w:r>
            <w:r w:rsidRPr="009F5F35">
              <w:rPr>
                <w:sz w:val="22"/>
                <w:szCs w:val="22"/>
              </w:rPr>
              <w:instrText xml:space="preserve"> eq \o(\s\up7(\d\fo2()</w:instrText>
            </w:r>
            <w:r w:rsidRPr="009F5F35">
              <w:rPr>
                <w:sz w:val="22"/>
                <w:szCs w:val="22"/>
              </w:rPr>
              <w:fldChar w:fldCharType="begin"/>
            </w:r>
            <w:r w:rsidRPr="009F5F35">
              <w:rPr>
                <w:sz w:val="22"/>
                <w:szCs w:val="22"/>
              </w:rPr>
              <w:instrText xml:space="preserve"> Symbol 190\f Symbol \s5\h </w:instrText>
            </w:r>
            <w:r w:rsidRPr="009F5F35">
              <w:rPr>
                <w:sz w:val="22"/>
                <w:szCs w:val="22"/>
              </w:rPr>
              <w:fldChar w:fldCharType="end"/>
            </w:r>
            <w:r w:rsidRPr="009F5F35">
              <w:rPr>
                <w:sz w:val="22"/>
                <w:szCs w:val="22"/>
              </w:rPr>
              <w:fldChar w:fldCharType="begin"/>
            </w:r>
            <w:r w:rsidRPr="009F5F35">
              <w:rPr>
                <w:sz w:val="22"/>
                <w:szCs w:val="22"/>
              </w:rPr>
              <w:instrText xml:space="preserve"> Symbol 190\f Symbol \s5\h </w:instrText>
            </w:r>
            <w:r w:rsidRPr="009F5F35">
              <w:rPr>
                <w:sz w:val="22"/>
                <w:szCs w:val="22"/>
              </w:rPr>
              <w:fldChar w:fldCharType="end"/>
            </w:r>
            <w:r w:rsidRPr="009F5F35">
              <w:rPr>
                <w:sz w:val="22"/>
                <w:szCs w:val="22"/>
              </w:rPr>
              <w:fldChar w:fldCharType="begin"/>
            </w:r>
            <w:r w:rsidRPr="009F5F35">
              <w:rPr>
                <w:sz w:val="22"/>
                <w:szCs w:val="22"/>
              </w:rPr>
              <w:instrText xml:space="preserve"> Symbol 174\f Symbol \s5\h </w:instrText>
            </w:r>
            <w:r w:rsidRPr="009F5F35">
              <w:rPr>
                <w:sz w:val="22"/>
                <w:szCs w:val="22"/>
              </w:rPr>
              <w:fldChar w:fldCharType="end"/>
            </w:r>
            <w:r w:rsidRPr="009F5F35">
              <w:rPr>
                <w:sz w:val="22"/>
                <w:szCs w:val="22"/>
              </w:rPr>
              <w:instrText>);F</w:instrText>
            </w:r>
            <w:r w:rsidRPr="009F5F35">
              <w:rPr>
                <w:sz w:val="22"/>
                <w:szCs w:val="22"/>
                <w:vertAlign w:val="subscript"/>
              </w:rPr>
              <w:instrText>2</w:instrText>
            </w:r>
            <w:r w:rsidRPr="009F5F35">
              <w:rPr>
                <w:sz w:val="22"/>
                <w:szCs w:val="22"/>
              </w:rPr>
              <w:instrText>)</w:instrText>
            </w:r>
            <w:r w:rsidRPr="009F5F35">
              <w:rPr>
                <w:sz w:val="22"/>
                <w:szCs w:val="22"/>
              </w:rPr>
              <w:fldChar w:fldCharType="end"/>
            </w:r>
          </w:p>
        </w:tc>
        <w:tc>
          <w:tcPr>
            <w:tcW w:w="2041" w:type="dxa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2041" w:type="dxa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2041" w:type="dxa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2041" w:type="dxa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</w:p>
        </w:tc>
      </w:tr>
    </w:tbl>
    <w:p w:rsidR="00A57931" w:rsidRPr="009F5F35" w:rsidRDefault="005166BF" w:rsidP="00202637">
      <w:pPr>
        <w:spacing w:line="276" w:lineRule="auto"/>
        <w:jc w:val="both"/>
        <w:rPr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g">
            <w:drawing>
              <wp:anchor distT="107950" distB="107950" distL="107950" distR="107950" simplePos="0" relativeHeight="251668480" behindDoc="0" locked="0" layoutInCell="1" allowOverlap="1" wp14:anchorId="65C6D9DE" wp14:editId="18A10BEB">
                <wp:simplePos x="0" y="0"/>
                <wp:positionH relativeFrom="column">
                  <wp:posOffset>361950</wp:posOffset>
                </wp:positionH>
                <wp:positionV relativeFrom="paragraph">
                  <wp:posOffset>377825</wp:posOffset>
                </wp:positionV>
                <wp:extent cx="5760085" cy="3599815"/>
                <wp:effectExtent l="9525" t="6350" r="12065" b="13335"/>
                <wp:wrapSquare wrapText="bothSides"/>
                <wp:docPr id="806" name="Group 6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760085" cy="3599815"/>
                          <a:chOff x="1140" y="990"/>
                          <a:chExt cx="9071" cy="5669"/>
                        </a:xfrm>
                      </wpg:grpSpPr>
                      <wps:wsp>
                        <wps:cNvPr id="807" name="Line 642"/>
                        <wps:cNvCnPr/>
                        <wps:spPr bwMode="auto">
                          <a:xfrm>
                            <a:off x="1140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08" name="Line 643"/>
                        <wps:cNvCnPr/>
                        <wps:spPr bwMode="auto">
                          <a:xfrm>
                            <a:off x="1423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09" name="Line 644"/>
                        <wps:cNvCnPr/>
                        <wps:spPr bwMode="auto">
                          <a:xfrm>
                            <a:off x="1707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10" name="Line 645"/>
                        <wps:cNvCnPr/>
                        <wps:spPr bwMode="auto">
                          <a:xfrm>
                            <a:off x="1990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11" name="Line 646"/>
                        <wps:cNvCnPr/>
                        <wps:spPr bwMode="auto">
                          <a:xfrm>
                            <a:off x="2274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12" name="Line 647"/>
                        <wps:cNvCnPr/>
                        <wps:spPr bwMode="auto">
                          <a:xfrm>
                            <a:off x="2557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13" name="Line 648"/>
                        <wps:cNvCnPr/>
                        <wps:spPr bwMode="auto">
                          <a:xfrm>
                            <a:off x="2841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14" name="Line 649"/>
                        <wps:cNvCnPr/>
                        <wps:spPr bwMode="auto">
                          <a:xfrm>
                            <a:off x="3124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15" name="Line 650"/>
                        <wps:cNvCnPr/>
                        <wps:spPr bwMode="auto">
                          <a:xfrm>
                            <a:off x="3408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16" name="Line 651"/>
                        <wps:cNvCnPr/>
                        <wps:spPr bwMode="auto">
                          <a:xfrm>
                            <a:off x="3691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17" name="Line 652"/>
                        <wps:cNvCnPr/>
                        <wps:spPr bwMode="auto">
                          <a:xfrm>
                            <a:off x="3975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18" name="Line 653"/>
                        <wps:cNvCnPr/>
                        <wps:spPr bwMode="auto">
                          <a:xfrm>
                            <a:off x="4258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19" name="Line 654"/>
                        <wps:cNvCnPr/>
                        <wps:spPr bwMode="auto">
                          <a:xfrm>
                            <a:off x="4542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20" name="Line 655"/>
                        <wps:cNvCnPr/>
                        <wps:spPr bwMode="auto">
                          <a:xfrm>
                            <a:off x="4825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21" name="Line 656"/>
                        <wps:cNvCnPr/>
                        <wps:spPr bwMode="auto">
                          <a:xfrm>
                            <a:off x="5109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22" name="Line 657"/>
                        <wps:cNvCnPr/>
                        <wps:spPr bwMode="auto">
                          <a:xfrm>
                            <a:off x="5392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23" name="Line 658"/>
                        <wps:cNvCnPr/>
                        <wps:spPr bwMode="auto">
                          <a:xfrm>
                            <a:off x="5675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24" name="Line 659"/>
                        <wps:cNvCnPr/>
                        <wps:spPr bwMode="auto">
                          <a:xfrm>
                            <a:off x="5959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25" name="Line 660"/>
                        <wps:cNvCnPr/>
                        <wps:spPr bwMode="auto">
                          <a:xfrm>
                            <a:off x="6242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26" name="Line 661"/>
                        <wps:cNvCnPr/>
                        <wps:spPr bwMode="auto">
                          <a:xfrm>
                            <a:off x="6526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27" name="Line 662"/>
                        <wps:cNvCnPr/>
                        <wps:spPr bwMode="auto">
                          <a:xfrm>
                            <a:off x="6809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28" name="Line 663"/>
                        <wps:cNvCnPr/>
                        <wps:spPr bwMode="auto">
                          <a:xfrm>
                            <a:off x="7093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29" name="Line 664"/>
                        <wps:cNvCnPr/>
                        <wps:spPr bwMode="auto">
                          <a:xfrm>
                            <a:off x="7376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30" name="Line 665"/>
                        <wps:cNvCnPr/>
                        <wps:spPr bwMode="auto">
                          <a:xfrm>
                            <a:off x="7660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31" name="Line 666"/>
                        <wps:cNvCnPr/>
                        <wps:spPr bwMode="auto">
                          <a:xfrm>
                            <a:off x="7943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32" name="Line 667"/>
                        <wps:cNvCnPr/>
                        <wps:spPr bwMode="auto">
                          <a:xfrm>
                            <a:off x="8227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33" name="Line 668"/>
                        <wps:cNvCnPr/>
                        <wps:spPr bwMode="auto">
                          <a:xfrm>
                            <a:off x="8510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34" name="Line 669"/>
                        <wps:cNvCnPr/>
                        <wps:spPr bwMode="auto">
                          <a:xfrm>
                            <a:off x="8794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35" name="Line 670"/>
                        <wps:cNvCnPr/>
                        <wps:spPr bwMode="auto">
                          <a:xfrm>
                            <a:off x="9077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36" name="Line 671"/>
                        <wps:cNvCnPr/>
                        <wps:spPr bwMode="auto">
                          <a:xfrm>
                            <a:off x="9360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37" name="Line 672"/>
                        <wps:cNvCnPr/>
                        <wps:spPr bwMode="auto">
                          <a:xfrm>
                            <a:off x="9644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38" name="Line 673"/>
                        <wps:cNvCnPr/>
                        <wps:spPr bwMode="auto">
                          <a:xfrm>
                            <a:off x="9927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39" name="Line 674"/>
                        <wps:cNvCnPr/>
                        <wps:spPr bwMode="auto">
                          <a:xfrm>
                            <a:off x="10211" y="990"/>
                            <a:ext cx="0" cy="56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40" name="Line 675"/>
                        <wps:cNvCnPr/>
                        <wps:spPr bwMode="auto">
                          <a:xfrm>
                            <a:off x="1140" y="990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41" name="Line 676"/>
                        <wps:cNvCnPr/>
                        <wps:spPr bwMode="auto">
                          <a:xfrm>
                            <a:off x="1140" y="1273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42" name="Line 677"/>
                        <wps:cNvCnPr/>
                        <wps:spPr bwMode="auto">
                          <a:xfrm>
                            <a:off x="1140" y="1557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43" name="Line 678"/>
                        <wps:cNvCnPr/>
                        <wps:spPr bwMode="auto">
                          <a:xfrm>
                            <a:off x="1140" y="1840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44" name="Line 679"/>
                        <wps:cNvCnPr/>
                        <wps:spPr bwMode="auto">
                          <a:xfrm>
                            <a:off x="1140" y="2124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45" name="Line 680"/>
                        <wps:cNvCnPr/>
                        <wps:spPr bwMode="auto">
                          <a:xfrm>
                            <a:off x="1140" y="2407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46" name="Line 681"/>
                        <wps:cNvCnPr/>
                        <wps:spPr bwMode="auto">
                          <a:xfrm>
                            <a:off x="1140" y="2691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47" name="Line 682"/>
                        <wps:cNvCnPr/>
                        <wps:spPr bwMode="auto">
                          <a:xfrm>
                            <a:off x="1140" y="2974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48" name="Line 683"/>
                        <wps:cNvCnPr/>
                        <wps:spPr bwMode="auto">
                          <a:xfrm>
                            <a:off x="1140" y="3258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49" name="Line 684"/>
                        <wps:cNvCnPr/>
                        <wps:spPr bwMode="auto">
                          <a:xfrm>
                            <a:off x="1140" y="3541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50" name="Line 685"/>
                        <wps:cNvCnPr/>
                        <wps:spPr bwMode="auto">
                          <a:xfrm>
                            <a:off x="1140" y="3825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51" name="Line 686"/>
                        <wps:cNvCnPr/>
                        <wps:spPr bwMode="auto">
                          <a:xfrm>
                            <a:off x="1140" y="4108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52" name="Line 687"/>
                        <wps:cNvCnPr/>
                        <wps:spPr bwMode="auto">
                          <a:xfrm>
                            <a:off x="1140" y="4392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53" name="Line 688"/>
                        <wps:cNvCnPr/>
                        <wps:spPr bwMode="auto">
                          <a:xfrm>
                            <a:off x="1140" y="4675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54" name="Line 689"/>
                        <wps:cNvCnPr/>
                        <wps:spPr bwMode="auto">
                          <a:xfrm>
                            <a:off x="1140" y="4959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55" name="Line 690"/>
                        <wps:cNvCnPr/>
                        <wps:spPr bwMode="auto">
                          <a:xfrm>
                            <a:off x="1140" y="5242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56" name="Line 691"/>
                        <wps:cNvCnPr/>
                        <wps:spPr bwMode="auto">
                          <a:xfrm>
                            <a:off x="1140" y="5525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57" name="Line 692"/>
                        <wps:cNvCnPr/>
                        <wps:spPr bwMode="auto">
                          <a:xfrm>
                            <a:off x="1140" y="5809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58" name="Line 693"/>
                        <wps:cNvCnPr/>
                        <wps:spPr bwMode="auto">
                          <a:xfrm>
                            <a:off x="1140" y="6092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59" name="Line 694"/>
                        <wps:cNvCnPr/>
                        <wps:spPr bwMode="auto">
                          <a:xfrm>
                            <a:off x="1140" y="6376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60" name="Line 695"/>
                        <wps:cNvCnPr/>
                        <wps:spPr bwMode="auto">
                          <a:xfrm>
                            <a:off x="1140" y="6659"/>
                            <a:ext cx="9071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41" o:spid="_x0000_s1026" style="position:absolute;margin-left:28.5pt;margin-top:29.75pt;width:453.55pt;height:283.45pt;z-index:251668480;mso-wrap-distance-left:8.5pt;mso-wrap-distance-top:8.5pt;mso-wrap-distance-right:8.5pt;mso-wrap-distance-bottom:8.5pt" coordorigin="1140,990" coordsize="9071,56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">
                <v:line id="Line 642" o:spid="_x0000_s1027" style="position:absolute;visibility:visible;mso-wrap-style:square" from="1140,990" to="1140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VIz1cQAAADcAAAADwAAAGRycy9kb3ducmV2LnhtbESP0WoCMRRE3wv+Q7iCbzVrkVZWo4gg&#10;FXxou/oB1811s7q5WZLorn9vCoU+DjNzhlmsetuIO/lQO1YwGWcgiEuna64UHA/b1xmIEJE1No5J&#10;wYMCrJaDlwXm2nX8Q/ciViJBOOSowMTY5lKG0pDFMHYtcfLOzluMSfpKao9dgttGvmXZu7RYc1ow&#10;2NLGUHktblbBedJ8f3XF/oSX42f5qDfBT01QajTs13MQkfr4H/5r77SCWfYBv2fSEZDLJ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UjPVxAAAANwAAAAPAAAAAAAAAAAA&#10;AAAAAKECAABkcnMvZG93bnJldi54bWxQSwUGAAAAAAQABAD5AAAAkgMAAAAA&#10;" strokeweight="0">
                  <v:stroke dashstyle="dash"/>
                </v:line>
                <v:line id="Line 643" o:spid="_x0000_s1028" style="position:absolute;visibility:visible;mso-wrap-style:square" from="1423,990" to="1423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M2np8EAAADcAAAADwAAAGRycy9kb3ducmV2LnhtbERPS2rDMBDdF3oHMYXsGtmlhOBGCcVQ&#10;WugiiZMDTK2J5dYaGUn15/bRIpDl4/03u8l2YiAfWscK8mUGgrh2uuVGwfn08bwGESKyxs4xKZgp&#10;wG77+LDBQruRjzRUsREphEOBCkyMfSFlqA1ZDEvXEyfu4rzFmKBvpPY4pnDbyZcsW0mLLacGgz2V&#10;huq/6t8quOTdYT9W3z/4e/6s57YM/tUEpRZP0/sbiEhTvItv7i+tYJ2ltelMOgJyew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kzaenwQAAANwAAAAPAAAAAAAAAAAAAAAA&#10;AKECAABkcnMvZG93bnJldi54bWxQSwUGAAAAAAQABAD5AAAAjwMAAAAA&#10;" strokeweight="0">
                  <v:stroke dashstyle="dash"/>
                </v:line>
                <v:line id="Line 644" o:spid="_x0000_s1029" style="position:absolute;visibility:visible;mso-wrap-style:square" from="1707,990" to="1707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4ECPMQAAADcAAAADwAAAGRycy9kb3ducmV2LnhtbESP0WoCMRRE3wv+Q7hC32pWkaKrUUSQ&#10;Cn2wXf2A6+a6Wd3cLEnqrn9vCoU+DjNzhlmue9uIO/lQO1YwHmUgiEuna64UnI67txmIEJE1No5J&#10;wYMCrFeDlyXm2nX8TfciViJBOOSowMTY5lKG0pDFMHItcfIuzluMSfpKao9dgttGTrLsXVqsOS0Y&#10;bGlrqLwVP1bBZdx8Hbri84zX00f5qLfBT01Q6nXYbxYgIvXxP/zX3msFs2wOv2fSEZCrJ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gQI8xAAAANwAAAAPAAAAAAAAAAAA&#10;AAAAAKECAABkcnMvZG93bnJldi54bWxQSwUGAAAAAAQABAD5AAAAkgMAAAAA&#10;" strokeweight="0">
                  <v:stroke dashstyle="dash"/>
                </v:line>
                <v:line id="Line 645" o:spid="_x0000_s1030" style="position:absolute;visibility:visible;mso-wrap-style:square" from="1990,990" to="1990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2I9fMEAAADcAAAADwAAAGRycy9kb3ducmV2LnhtbERP3WrCMBS+F3yHcAa707QyhlSjDEEc&#10;7GKz9gGOzbGpNiclyWx9++Vi4OXH97/ejrYTd/Khdawgn2cgiGunW24UVKf9bAkiRGSNnWNS8KAA&#10;2810ssZCu4GPdC9jI1IIhwIVmBj7QspQG7IY5q4nTtzFeYsxQd9I7XFI4baTiyx7lxZbTg0Ge9oZ&#10;qm/lr1Vwybuf76H8OuO1OtSPdhf8mwlKvb6MHysQkcb4FP+7P7WCZZ7mpzPpCMjN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fYj18wQAAANwAAAAPAAAAAAAAAAAAAAAA&#10;AKECAABkcnMvZG93bnJldi54bWxQSwUGAAAAAAQABAD5AAAAjwMAAAAA&#10;" strokeweight="0">
                  <v:stroke dashstyle="dash"/>
                </v:line>
                <v:line id="Line 646" o:spid="_x0000_s1031" style="position:absolute;visibility:visible;mso-wrap-style:square" from="2274,990" to="2274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C6Y58MAAADcAAAADwAAAGRycy9kb3ducmV2LnhtbESPUWvCMBSF34X9h3AHe9O0Y4h0RhFB&#10;FHyYVn/Atbk2nc1NSTJb//0yGPh4OOd8hzNfDrYVd/Khcawgn2QgiCunG64VnE+b8QxEiMgaW8ek&#10;4EEBlouX0RwL7Xo+0r2MtUgQDgUqMDF2hZShMmQxTFxHnLyr8xZjkr6W2mOf4LaV71k2lRYbTgsG&#10;O1obqm7lj1VwzdvDV1/uL/h93laPZh38hwlKvb0Oq08QkYb4DP+3d1rBLM/h70w6AnLx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AumOfDAAAA3AAAAA8AAAAAAAAAAAAA&#10;AAAAoQIAAGRycy9kb3ducmV2LnhtbFBLBQYAAAAABAAEAPkAAACRAwAAAAA=&#10;" strokeweight="0">
                  <v:stroke dashstyle="dash"/>
                </v:line>
                <v:line id="Line 647" o:spid="_x0000_s1032" style="position:absolute;visibility:visible;mso-wrap-style:square" from="2557,990" to="2557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PwGkMMAAADcAAAADwAAAGRycy9kb3ducmV2LnhtbESPUWvCMBSF3wf+h3CFvc20MoZUo4gg&#10;E3xwq/6Aa3Ntqs1NSTJb/70ZDPZ4OOd8h7NYDbYVd/Khcawgn2QgiCunG64VnI7btxmIEJE1to5J&#10;wYMCrJajlwUW2vX8Tfcy1iJBOBSowMTYFVKGypDFMHEdcfIuzluMSfpaao99gttWTrPsQ1psOC0Y&#10;7GhjqLqVP1bBJW+/Dn25P+P19Fk9mk3w7yYo9Toe1nMQkYb4H/5r77SCWT6F3zPpCMjl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D8BpDDAAAA3AAAAA8AAAAAAAAAAAAA&#10;AAAAoQIAAGRycy9kb3ducmV2LnhtbFBLBQYAAAAABAAEAPkAAACRAwAAAAA=&#10;" strokeweight="0">
                  <v:stroke dashstyle="dash"/>
                </v:line>
                <v:line id="Line 648" o:spid="_x0000_s1033" style="position:absolute;visibility:visible;mso-wrap-style:square" from="2841,990" to="2841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7CjC8QAAADcAAAADwAAAGRycy9kb3ducmV2LnhtbESPUWvCMBSF3wf+h3AF32baOYZUo4gg&#10;E/awrfoDrs21qTY3JYm2/vtlMNjj4ZzzHc5yPdhW3MmHxrGCfJqBIK6cbrhWcDzsnucgQkTW2Dom&#10;BQ8KsF6NnpZYaNfzN93LWIsE4VCgAhNjV0gZKkMWw9R1xMk7O28xJulrqT32CW5b+ZJlb9Jiw2nB&#10;YEdbQ9W1vFkF57z9+uzLjxNeju/Vo9kG/2qCUpPxsFmAiDTE//Bfe68VzPMZ/J5JR0Cu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sKMLxAAAANwAAAAPAAAAAAAAAAAA&#10;AAAAAKECAABkcnMvZG93bnJldi54bWxQSwUGAAAAAAQABAD5AAAAkgMAAAAA&#10;" strokeweight="0">
                  <v:stroke dashstyle="dash"/>
                </v:line>
                <v:line id="Line 649" o:spid="_x0000_s1034" style="position:absolute;visibility:visible;mso-wrap-style:square" from="3124,990" to="3124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Fk7f8MAAADcAAAADwAAAGRycy9kb3ducmV2LnhtbESPUWvCMBSF3wf+h3AF32ZakSGdUUQQ&#10;BR82qz/grrk23ZqbkkRb//0yGPh4OOd8h7NcD7YVd/Khcawgn2YgiCunG64VXM671wWIEJE1to5J&#10;wYMCrFejlyUW2vV8onsZa5EgHApUYGLsCilDZchimLqOOHlX5y3GJH0ttcc+wW0rZ1n2Ji02nBYM&#10;drQ1VP2UN6vgmrefH315/MLvy756NNvg5yYoNRkPm3cQkYb4DP+3D1rBIp/D35l0BOTq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BZO3/DAAAA3AAAAA8AAAAAAAAAAAAA&#10;AAAAoQIAAGRycy9kb3ducmV2LnhtbFBLBQYAAAAABAAEAPkAAACRAwAAAAA=&#10;" strokeweight="0">
                  <v:stroke dashstyle="dash"/>
                </v:line>
                <v:line id="Line 650" o:spid="_x0000_s1035" style="position:absolute;visibility:visible;mso-wrap-style:square" from="3408,990" to="3408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xWe5MQAAADcAAAADwAAAGRycy9kb3ducmV2LnhtbESPUWvCMBSF3wf+h3AF32ba4YZUo4gg&#10;E/awrfoDrs21qTY3JYm2/vtlMNjj4ZzzHc5yPdhW3MmHxrGCfJqBIK6cbrhWcDzsnucgQkTW2Dom&#10;BQ8KsF6NnpZYaNfzN93LWIsE4VCgAhNjV0gZKkMWw9R1xMk7O28xJulrqT32CW5b+ZJlb9Jiw2nB&#10;YEdbQ9W1vFkF57z9+uzLjxNeju/Vo9kGPzNBqcl42CxARBrif/ivvdcK5vkr/J5JR0Cu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FZ7kxAAAANwAAAAPAAAAAAAAAAAA&#10;AAAAAKECAABkcnMvZG93bnJldi54bWxQSwUGAAAAAAQABAD5AAAAkgMAAAAA&#10;" strokeweight="0">
                  <v:stroke dashstyle="dash"/>
                </v:line>
                <v:line id="Line 651" o:spid="_x0000_s1036" style="position:absolute;visibility:visible;mso-wrap-style:square" from="3691,990" to="3691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8cAk8MAAADcAAAADwAAAGRycy9kb3ducmV2LnhtbESPUWvCMBSF3wf+h3AHvs20Y4hUowxB&#10;JuzBWf0B1+baVJubkkRb//0yGPh4OOd8h7NYDbYVd/Khcawgn2QgiCunG64VHA+btxmIEJE1to5J&#10;wYMCrJajlwUW2vW8p3sZa5EgHApUYGLsCilDZchimLiOOHln5y3GJH0ttcc+wW0r37NsKi02nBYM&#10;drQ2VF3Lm1VwztufXV9+n/By/KoezTr4DxOUGr8On3MQkYb4DP+3t1rBLJ/C35l0BOTy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/HAJPDAAAA3AAAAA8AAAAAAAAAAAAA&#10;AAAAoQIAAGRycy9kb3ducmV2LnhtbFBLBQYAAAAABAAEAPkAAACRAwAAAAA=&#10;" strokeweight="0">
                  <v:stroke dashstyle="dash"/>
                </v:line>
                <v:line id="Line 652" o:spid="_x0000_s1037" style="position:absolute;visibility:visible;mso-wrap-style:square" from="3975,990" to="3975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IulCMQAAADcAAAADwAAAGRycy9kb3ducmV2LnhtbESPUWvCMBSF3wf+h3AF32baIZtUo4gg&#10;E/awrfoDrs21qTY3JYm2/vtlMNjj4ZzzHc5yPdhW3MmHxrGCfJqBIK6cbrhWcDzsnucgQkTW2Dom&#10;BQ8KsF6NnpZYaNfzN93LWIsE4VCgAhNjV0gZKkMWw9R1xMk7O28xJulrqT32CW5b+ZJlr9Jiw2nB&#10;YEdbQ9W1vFkF57z9+uzLjxNeju/Vo9kGPzNBqcl42CxARBrif/ivvdcK5vkb/J5JR0Cu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i6UIxAAAANwAAAAPAAAAAAAAAAAA&#10;AAAAAKECAABkcnMvZG93bnJldi54bWxQSwUGAAAAAAQABAD5AAAAkgMAAAAA&#10;" strokeweight="0">
                  <v:stroke dashstyle="dash"/>
                </v:line>
                <v:line id="Line 653" o:spid="_x0000_s1038" style="position:absolute;visibility:visible;mso-wrap-style:square" from="4258,990" to="4258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RQxesEAAADcAAAADwAAAGRycy9kb3ducmV2LnhtbERP3WrCMBS+F3yHcAa707QyhlSjDEEc&#10;7GKz9gGOzbGpNiclyWx9++Vi4OXH97/ejrYTd/Khdawgn2cgiGunW24UVKf9bAkiRGSNnWNS8KAA&#10;2810ssZCu4GPdC9jI1IIhwIVmBj7QspQG7IY5q4nTtzFeYsxQd9I7XFI4baTiyx7lxZbTg0Ge9oZ&#10;qm/lr1Vwybuf76H8OuO1OtSPdhf8mwlKvb6MHysQkcb4FP+7P7WCZZ7WpjPpCMjN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hFDF6wQAAANwAAAAPAAAAAAAAAAAAAAAA&#10;AKECAABkcnMvZG93bnJldi54bWxQSwUGAAAAAAQABAD5AAAAjwMAAAAA&#10;" strokeweight="0">
                  <v:stroke dashstyle="dash"/>
                </v:line>
                <v:line id="Line 654" o:spid="_x0000_s1039" style="position:absolute;visibility:visible;mso-wrap-style:square" from="4542,990" to="4542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liU4cQAAADcAAAADwAAAGRycy9kb3ducmV2LnhtbESPUWvCMBSF3wf+h3AF32ZakaGdUYYg&#10;E3xwq/6Aa3NtujU3Jcls/fdmMNjj4ZzzHc5qM9hW3MiHxrGCfJqBIK6cbrhWcD7tnhcgQkTW2Dom&#10;BXcKsFmPnlZYaNfzJ93KWIsE4VCgAhNjV0gZKkMWw9R1xMm7Om8xJulrqT32CW5bOcuyF2mx4bRg&#10;sKOtoeq7/LEKrnn7cezLwwW/zu/VvdkGPzdBqcl4eHsFEWmI/+G/9l4rWORL+D2TjoBc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WJThxAAAANwAAAAPAAAAAAAAAAAA&#10;AAAAAKECAABkcnMvZG93bnJldi54bWxQSwUGAAAAAAQABAD5AAAAkgMAAAAA&#10;" strokeweight="0">
                  <v:stroke dashstyle="dash"/>
                </v:line>
                <v:line id="Line 655" o:spid="_x0000_s1040" style="position:absolute;visibility:visible;mso-wrap-style:square" from="4825,990" to="4825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Q73wcEAAADcAAAADwAAAGRycy9kb3ducmV2LnhtbERP3WrCMBS+H/gO4QjezbQio3RGGQVx&#10;4IVb5wOcNcemW3NSksy2b79cDHb58f3vDpPtxZ186BwryNcZCOLG6Y5bBdeP42MBIkRkjb1jUjBT&#10;gMN+8bDDUruR3+lex1akEA4lKjAxDqWUoTFkMazdQJy4m/MWY4K+ldrjmMJtLzdZ9iQtdpwaDA5U&#10;GWq+6x+r4Jb3b5exPn/i1/XUzF0V/NYEpVbL6eUZRKQp/ov/3K9aQbFJ89OZdATk/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RDvfBwQAAANwAAAAPAAAAAAAAAAAAAAAA&#10;AKECAABkcnMvZG93bnJldi54bWxQSwUGAAAAAAQABAD5AAAAjwMAAAAA&#10;" strokeweight="0">
                  <v:stroke dashstyle="dash"/>
                </v:line>
                <v:line id="Line 656" o:spid="_x0000_s1041" style="position:absolute;visibility:visible;mso-wrap-style:square" from="5109,990" to="5109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kJSWsMAAADcAAAADwAAAGRycy9kb3ducmV2LnhtbESPUWvCMBSF3wf+h3CFvc20MoZUo4gg&#10;E3xwq/6Aa3Ntqs1NSTJb/70ZDPZ4OOd8h7NYDbYVd/Khcawgn2QgiCunG64VnI7btxmIEJE1to5J&#10;wYMCrJajlwUW2vX8Tfcy1iJBOBSowMTYFVKGypDFMHEdcfIuzluMSfpaao99gttWTrPsQ1psOC0Y&#10;7GhjqLqVP1bBJW+/Dn25P+P19Fk9mk3w7yYo9Toe1nMQkYb4H/5r77SC2TSH3zPpCMjl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5CUlrDAAAA3AAAAA8AAAAAAAAAAAAA&#10;AAAAoQIAAGRycy9kb3ducmV2LnhtbFBLBQYAAAAABAAEAPkAAACRAwAAAAA=&#10;" strokeweight="0">
                  <v:stroke dashstyle="dash"/>
                </v:line>
                <v:line id="Line 657" o:spid="_x0000_s1042" style="position:absolute;visibility:visible;mso-wrap-style:square" from="5392,990" to="5392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pDMLcMAAADcAAAADwAAAGRycy9kb3ducmV2LnhtbESPUWvCMBSF3wf+h3CFvc3UMoZUo4gg&#10;E3xwq/6Aa3Ntqs1NSTJb/70ZDPZ4OOd8h7NYDbYVd/KhcaxgOslAEFdON1wrOB23bzMQISJrbB2T&#10;ggcFWC1HLwsstOv5m+5lrEWCcChQgYmxK6QMlSGLYeI64uRdnLcYk/S11B77BLetzLPsQ1psOC0Y&#10;7GhjqLqVP1bBZdp+Hfpyf8br6bN6NJvg301Q6nU8rOcgIg3xP/zX3mkFszyH3zPpCMjl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6QzC3DAAAA3AAAAA8AAAAAAAAAAAAA&#10;AAAAoQIAAGRycy9kb3ducmV2LnhtbFBLBQYAAAAABAAEAPkAAACRAwAAAAA=&#10;" strokeweight="0">
                  <v:stroke dashstyle="dash"/>
                </v:line>
                <v:line id="Line 658" o:spid="_x0000_s1043" style="position:absolute;visibility:visible;mso-wrap-style:square" from="5675,990" to="5675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dxptsQAAADcAAAADwAAAGRycy9kb3ducmV2LnhtbESP0WoCMRRE3wv+Q7iCbzWrliKrUUQQ&#10;hT60Xf2A6+a6Wd3cLEl0179vCoU+DjNzhlmue9uIB/lQO1YwGWcgiEuna64UnI671zmIEJE1No5J&#10;wZMCrFeDlyXm2nX8TY8iViJBOOSowMTY5lKG0pDFMHYtcfIuzluMSfpKao9dgttGTrPsXVqsOS0Y&#10;bGlrqLwVd6vgMmm+Prvi44zX07581tvg30xQajTsNwsQkfr4H/5rH7SC+XQGv2fSEZCr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3Gm2xAAAANwAAAAPAAAAAAAAAAAA&#10;AAAAAKECAABkcnMvZG93bnJldi54bWxQSwUGAAAAAAQABAD5AAAAkgMAAAAA&#10;" strokeweight="0">
                  <v:stroke dashstyle="dash"/>
                </v:line>
                <v:line id="Line 659" o:spid="_x0000_s1044" style="position:absolute;visibility:visible;mso-wrap-style:square" from="5959,990" to="5959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jXxwsQAAADcAAAADwAAAGRycy9kb3ducmV2LnhtbESPUWvCMBSF34X9h3AHvmmqiEhnFBHE&#10;gQ9ztT/g2lybzuamJJmt/34ZDPZ4OOd8h7PeDrYVD/KhcaxgNs1AEFdON1wrKC+HyQpEiMgaW8ek&#10;4EkBtpuX0Rpz7Xr+pEcRa5EgHHJUYGLscilDZchimLqOOHk35y3GJH0ttcc+wW0r51m2lBYbTgsG&#10;O9obqu7Ft1Vwm7Xnj744XfGrPFbPZh/8wgSlxq/D7g1EpCH+h//a71rBar6A3zPpCMj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NfHCxAAAANwAAAAPAAAAAAAAAAAA&#10;AAAAAKECAABkcnMvZG93bnJldi54bWxQSwUGAAAAAAQABAD5AAAAkgMAAAAA&#10;" strokeweight="0">
                  <v:stroke dashstyle="dash"/>
                </v:line>
                <v:line id="Line 660" o:spid="_x0000_s1045" style="position:absolute;visibility:visible;mso-wrap-style:square" from="6242,990" to="6242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XlUWcQAAADcAAAADwAAAGRycy9kb3ducmV2LnhtbESP0WoCMRRE3wv+Q7iCbzWr2CKrUUQQ&#10;hT60Xf2A6+a6Wd3cLEl0179vCoU+DjNzhlmue9uIB/lQO1YwGWcgiEuna64UnI671zmIEJE1No5J&#10;wZMCrFeDlyXm2nX8TY8iViJBOOSowMTY5lKG0pDFMHYtcfIuzluMSfpKao9dgttGTrPsXVqsOS0Y&#10;bGlrqLwVd6vgMmm+Prvi44zX07581tvgZyYoNRr2mwWISH38D/+1D1rBfPoGv2fSEZCr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BeVRZxAAAANwAAAAPAAAAAAAAAAAA&#10;AAAAAKECAABkcnMvZG93bnJldi54bWxQSwUGAAAAAAQABAD5AAAAkgMAAAAA&#10;" strokeweight="0">
                  <v:stroke dashstyle="dash"/>
                </v:line>
                <v:line id="Line 661" o:spid="_x0000_s1046" style="position:absolute;visibility:visible;mso-wrap-style:square" from="6526,990" to="6526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avKLsMAAADcAAAADwAAAGRycy9kb3ducmV2LnhtbESP0WoCMRRE3wv+Q7iCbzWriMhqFBHE&#10;gg/WrR9wu7luVjc3S5K66983hYKPw8ycYVab3jbiQT7UjhVMxhkI4tLpmisFl6/9+wJEiMgaG8ek&#10;4EkBNuvB2wpz7To+06OIlUgQDjkqMDG2uZShNGQxjF1LnLyr8xZjkr6S2mOX4LaR0yybS4s1pwWD&#10;Le0Mlffixyq4TprPU1ccv/F2OZTPehf8zASlRsN+uwQRqY+v8H/7QytYTOfwdyYdAbn+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Gryi7DAAAA3AAAAA8AAAAAAAAAAAAA&#10;AAAAoQIAAGRycy9kb3ducmV2LnhtbFBLBQYAAAAABAAEAPkAAACRAwAAAAA=&#10;" strokeweight="0">
                  <v:stroke dashstyle="dash"/>
                </v:line>
                <v:line id="Line 662" o:spid="_x0000_s1047" style="position:absolute;visibility:visible;mso-wrap-style:square" from="6809,990" to="6809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udvtcQAAADcAAAADwAAAGRycy9kb3ducmV2LnhtbESP0WoCMRRE3wv+Q7iCbzWrSCurUUQQ&#10;hT60Xf2A6+a6Wd3cLEl0179vCoU+DjNzhlmue9uIB/lQO1YwGWcgiEuna64UnI671zmIEJE1No5J&#10;wZMCrFeDlyXm2nX8TY8iViJBOOSowMTY5lKG0pDFMHYtcfIuzluMSfpKao9dgttGTrPsTVqsOS0Y&#10;bGlrqLwVd6vgMmm+Prvi44zX07581tvgZyYoNRr2mwWISH38D/+1D1rBfPoOv2fSEZCr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52+1xAAAANwAAAAPAAAAAAAAAAAA&#10;AAAAAKECAABkcnMvZG93bnJldi54bWxQSwUGAAAAAAQABAD5AAAAkgMAAAAA&#10;" strokeweight="0">
                  <v:stroke dashstyle="dash"/>
                </v:line>
                <v:line id="Line 663" o:spid="_x0000_s1048" style="position:absolute;visibility:visible;mso-wrap-style:square" from="7093,990" to="7093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3j7x8EAAADcAAAADwAAAGRycy9kb3ducmV2LnhtbERP3WrCMBS+H/gO4QjezbQio3RGGQVx&#10;4IVb5wOcNcemW3NSksy2b79cDHb58f3vDpPtxZ186BwryNcZCOLG6Y5bBdeP42MBIkRkjb1jUjBT&#10;gMN+8bDDUruR3+lex1akEA4lKjAxDqWUoTFkMazdQJy4m/MWY4K+ldrjmMJtLzdZ9iQtdpwaDA5U&#10;GWq+6x+r4Jb3b5exPn/i1/XUzF0V/NYEpVbL6eUZRKQp/ov/3K9aQbFJa9OZdATk/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vePvHwQAAANwAAAAPAAAAAAAAAAAAAAAA&#10;AKECAABkcnMvZG93bnJldi54bWxQSwUGAAAAAAQABAD5AAAAjwMAAAAA&#10;" strokeweight="0">
                  <v:stroke dashstyle="dash"/>
                </v:line>
                <v:line id="Line 664" o:spid="_x0000_s1049" style="position:absolute;visibility:visible;mso-wrap-style:square" from="7376,990" to="7376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DReXMQAAADcAAAADwAAAGRycy9kb3ducmV2LnhtbESP0WoCMRRE3wv+Q7hC32pWEbGrUUSQ&#10;Cn2o3foB1811s7q5WZLUXf++EYQ+DjNzhlmue9uIG/lQO1YwHmUgiEuna64UHH92b3MQISJrbByT&#10;gjsFWK8GL0vMtev4m25FrESCcMhRgYmxzaUMpSGLYeRa4uSdnbcYk/SV1B67BLeNnGTZTFqsOS0Y&#10;bGlrqLwWv1bBedwcvrri84SX40d5r7fBT01Q6nXYbxYgIvXxP/xs77WC+eQdHmfSEZCr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ANF5cxAAAANwAAAAPAAAAAAAAAAAA&#10;AAAAAKECAABkcnMvZG93bnJldi54bWxQSwUGAAAAAAQABAD5AAAAkgMAAAAA&#10;" strokeweight="0">
                  <v:stroke dashstyle="dash"/>
                </v:line>
                <v:line id="Line 665" o:spid="_x0000_s1050" style="position:absolute;visibility:visible;mso-wrap-style:square" from="7660,990" to="7660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NdhHMEAAADcAAAADwAAAGRycy9kb3ducmV2LnhtbERP3WrCMBS+F/YO4Qx2p6mbDKmmRYTh&#10;YBdznQ9w1hybanNSkmjr2y8Xgpcf3/+6HG0nruRD61jBfJaBIK6dbrlRcPj9mC5BhIissXNMCm4U&#10;oCyeJmvMtRv4h65VbEQK4ZCjAhNjn0sZakMWw8z1xIk7Om8xJugbqT0OKdx28jXL3qXFllODwZ62&#10;hupzdbEKjvNu/z1UX394OuzqW7sNfmGCUi/P42YFItIYH+K7+1MrWL6l+elMOgKy+A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U12EcwQAAANwAAAAPAAAAAAAAAAAAAAAA&#10;AKECAABkcnMvZG93bnJldi54bWxQSwUGAAAAAAQABAD5AAAAjwMAAAAA&#10;" strokeweight="0">
                  <v:stroke dashstyle="dash"/>
                </v:line>
                <v:line id="Line 666" o:spid="_x0000_s1051" style="position:absolute;visibility:visible;mso-wrap-style:square" from="7943,990" to="7943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5vEh8QAAADcAAAADwAAAGRycy9kb3ducmV2LnhtbESPUWvCMBSF3wf+h3AF32baOYZUo4gg&#10;E/awrfoDrs21qTY3JYm2/vtlMNjj4ZzzHc5yPdhW3MmHxrGCfJqBIK6cbrhWcDzsnucgQkTW2Dom&#10;BQ8KsF6NnpZYaNfzN93LWIsE4VCgAhNjV0gZKkMWw9R1xMk7O28xJulrqT32CW5b+ZJlb9Jiw2nB&#10;YEdbQ9W1vFkF57z9+uzLjxNeju/Vo9kG/2qCUpPxsFmAiDTE//Bfe68VzGc5/J5JR0Cu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7m8SHxAAAANwAAAAPAAAAAAAAAAAA&#10;AAAAAKECAABkcnMvZG93bnJldi54bWxQSwUGAAAAAAQABAD5AAAAkgMAAAAA&#10;" strokeweight="0">
                  <v:stroke dashstyle="dash"/>
                </v:line>
                <v:line id="Line 667" o:spid="_x0000_s1052" style="position:absolute;visibility:visible;mso-wrap-style:square" from="8227,990" to="8227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0la8MQAAADcAAAADwAAAGRycy9kb3ducmV2LnhtbESP0WoCMRRE3wv+Q7iCbzWrliKrUUQQ&#10;hT60Xf2A6+a6Wd3cLEl0179vCoU+DjNzhlmue9uIB/lQO1YwGWcgiEuna64UnI671zmIEJE1No5J&#10;wZMCrFeDlyXm2nX8TY8iViJBOOSowMTY5lKG0pDFMHYtcfIuzluMSfpKao9dgttGTrPsXVqsOS0Y&#10;bGlrqLwVd6vgMmm+Prvi44zX07581tvg30xQajTsNwsQkfr4H/5rH7SC+WwKv2fSEZCr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SVrwxAAAANwAAAAPAAAAAAAAAAAA&#10;AAAAAKECAABkcnMvZG93bnJldi54bWxQSwUGAAAAAAQABAD5AAAAkgMAAAAA&#10;" strokeweight="0">
                  <v:stroke dashstyle="dash"/>
                </v:line>
                <v:line id="Line 668" o:spid="_x0000_s1053" style="position:absolute;visibility:visible;mso-wrap-style:square" from="8510,990" to="8510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AX/a8QAAADcAAAADwAAAGRycy9kb3ducmV2LnhtbESP0WoCMRRE3wv+Q7iCbzVrlSJbo4hQ&#10;KvRBu/oB1811s3VzsySpu/59Iwg+DjNzhlmsetuIK/lQO1YwGWcgiEuna64UHA+fr3MQISJrbByT&#10;ghsFWC0HLwvMtev4h65FrESCcMhRgYmxzaUMpSGLYexa4uSdnbcYk/SV1B67BLeNfMuyd2mx5rRg&#10;sKWNofJS/FkF50mz33XF9wl/j1/lrd4EPzNBqdGwX3+AiNTHZ/jR3moF8+kU7mfSEZDL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Bf9rxAAAANwAAAAPAAAAAAAAAAAA&#10;AAAAAKECAABkcnMvZG93bnJldi54bWxQSwUGAAAAAAQABAD5AAAAkgMAAAAA&#10;" strokeweight="0">
                  <v:stroke dashstyle="dash"/>
                </v:line>
                <v:line id="Line 669" o:spid="_x0000_s1054" style="position:absolute;visibility:visible;mso-wrap-style:square" from="8794,990" to="8794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+xnH8QAAADcAAAADwAAAGRycy9kb3ducmV2LnhtbESP3WoCMRSE7wu+QziCdzXrD0VWo4gg&#10;Fbyw3foAp5vjZnVzsiSpu769KRR6OczMN8xq09tG3MmH2rGCyTgDQVw6XXOl4Py1f12ACBFZY+OY&#10;FDwowGY9eFlhrl3Hn3QvYiUShEOOCkyMbS5lKA1ZDGPXEifv4rzFmKSvpPbYJbht5DTL3qTFmtOC&#10;wZZ2hspb8WMVXCbNx6krjt94Pb+Xj3oX/NwEpUbDfrsEEamP/+G/9kErWMzm8HsmHQG5f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7GcfxAAAANwAAAAPAAAAAAAAAAAA&#10;AAAAAKECAABkcnMvZG93bnJldi54bWxQSwUGAAAAAAQABAD5AAAAkgMAAAAA&#10;" strokeweight="0">
                  <v:stroke dashstyle="dash"/>
                </v:line>
                <v:line id="Line 670" o:spid="_x0000_s1055" style="position:absolute;visibility:visible;mso-wrap-style:square" from="9077,990" to="9077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KDChMQAAADcAAAADwAAAGRycy9kb3ducmV2LnhtbESP0WoCMRRE3wv+Q7iCbzVrtUVWo4hQ&#10;LPSh7eoHXDfXzermZkmiu/69KRT6OMzMGWa57m0jbuRD7VjBZJyBIC6drrlScNi/P89BhIissXFM&#10;Cu4UYL0aPC0x167jH7oVsRIJwiFHBSbGNpcylIYshrFriZN3ct5iTNJXUnvsEtw28iXL3qTFmtOC&#10;wZa2hspLcbUKTpPm+6srPo94PuzKe70NfmaCUqNhv1mAiNTH//Bf+0MrmE9f4fdMOgJy9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oMKExAAAANwAAAAPAAAAAAAAAAAA&#10;AAAAAKECAABkcnMvZG93bnJldi54bWxQSwUGAAAAAAQABAD5AAAAkgMAAAAA&#10;" strokeweight="0">
                  <v:stroke dashstyle="dash"/>
                </v:line>
                <v:line id="Line 671" o:spid="_x0000_s1056" style="position:absolute;visibility:visible;mso-wrap-style:square" from="9360,990" to="9360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HJc88QAAADcAAAADwAAAGRycy9kb3ducmV2LnhtbESP0WoCMRRE3wv+Q7iCbzWrFpHVKCJI&#10;BR9st37A7ea6Wd3cLEnqrn9vCoU+DjNzhlltetuIO/lQO1YwGWcgiEuna64UnL/2rwsQISJrbByT&#10;ggcF2KwHLyvMtev4k+5FrESCcMhRgYmxzaUMpSGLYexa4uRdnLcYk/SV1B67BLeNnGbZXFqsOS0Y&#10;bGlnqLwVP1bBZdJ8nLri+I3X83v5qHfBv5mg1GjYb5cgIvXxP/zXPmgFi9kcfs+kIyDX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0clzzxAAAANwAAAAPAAAAAAAAAAAA&#10;AAAAAKECAABkcnMvZG93bnJldi54bWxQSwUGAAAAAAQABAD5AAAAkgMAAAAA&#10;" strokeweight="0">
                  <v:stroke dashstyle="dash"/>
                </v:line>
                <v:line id="Line 672" o:spid="_x0000_s1057" style="position:absolute;visibility:visible;mso-wrap-style:square" from="9644,990" to="9644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75aMQAAADcAAAADwAAAGRycy9kb3ducmV2LnhtbESP0WoCMRRE3wv+Q7iCbzVrlVZWo4hQ&#10;LPSh7eoHXDfXzermZkmiu/69KRT6OMzMGWa57m0jbuRD7VjBZJyBIC6drrlScNi/P89BhIissXFM&#10;Cu4UYL0aPC0x167jH7oVsRIJwiFHBSbGNpcylIYshrFriZN3ct5iTNJXUnvsEtw28iXLXqXFmtOC&#10;wZa2hspLcbUKTpPm+6srPo94PuzKe70NfmaCUqNhv1mAiNTH//Bf+0MrmE/f4PdMOgJy9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bPvloxAAAANwAAAAPAAAAAAAAAAAA&#10;AAAAAKECAABkcnMvZG93bnJldi54bWxQSwUGAAAAAAQABAD5AAAAkgMAAAAA&#10;" strokeweight="0">
                  <v:stroke dashstyle="dash"/>
                </v:line>
                <v:line id="Line 673" o:spid="_x0000_s1058" style="position:absolute;visibility:visible;mso-wrap-style:square" from="9927,990" to="9927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qFtGsEAAADcAAAADwAAAGRycy9kb3ducmV2LnhtbERP3WrCMBS+F/YO4Qx2p6mbDKmmRYTh&#10;YBdznQ9w1hybanNSkmjr2y8Xgpcf3/+6HG0nruRD61jBfJaBIK6dbrlRcPj9mC5BhIissXNMCm4U&#10;oCyeJmvMtRv4h65VbEQK4ZCjAhNjn0sZakMWw8z1xIk7Om8xJugbqT0OKdx28jXL3qXFllODwZ62&#10;hupzdbEKjvNu/z1UX394OuzqW7sNfmGCUi/P42YFItIYH+K7+1MrWL6ltelMOgKy+A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qoW0awQAAANwAAAAPAAAAAAAAAAAAAAAA&#10;AKECAABkcnMvZG93bnJldi54bWxQSwUGAAAAAAQABAD5AAAAjwMAAAAA&#10;" strokeweight="0">
                  <v:stroke dashstyle="dash"/>
                </v:line>
                <v:line id="Line 674" o:spid="_x0000_s1059" style="position:absolute;visibility:visible;mso-wrap-style:square" from="10211,990" to="10211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e3IgcQAAADcAAAADwAAAGRycy9kb3ducmV2LnhtbESP0WoCMRRE3wv+Q7hC32pWLUVXo4gg&#10;FvrQdvUDrpvrZnVzsyTRXf++KRT6OMzMGWa57m0j7uRD7VjBeJSBIC6drrlScDzsXmYgQkTW2Dgm&#10;BQ8KsF4NnpaYa9fxN92LWIkE4ZCjAhNjm0sZSkMWw8i1xMk7O28xJukrqT12CW4bOcmyN2mx5rRg&#10;sKWtofJa3KyC87j5+uyKjxNejvvyUW+DfzVBqedhv1mAiNTH//Bf+10rmE3n8HsmHQG5+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7ciBxAAAANwAAAAPAAAAAAAAAAAA&#10;AAAAAKECAABkcnMvZG93bnJldi54bWxQSwUGAAAAAAQABAD5AAAAkgMAAAAA&#10;" strokeweight="0">
                  <v:stroke dashstyle="dash"/>
                </v:line>
                <v:line id="Line 675" o:spid="_x0000_s1060" style="position:absolute;visibility:visible;mso-wrap-style:square" from="1140,990" to="10211,9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NESYcEAAADcAAAADwAAAGRycy9kb3ducmV2LnhtbERP3WrCMBS+H/gO4Qi7W1NHGdIZZQii&#10;4MVc1wc4a45Nt+akJFlb395cDHb58f1vdrPtxUg+dI4VrLIcBHHjdMetgvrz8LQGESKyxt4xKbhR&#10;gN128bDBUruJP2isYitSCIcSFZgYh1LK0BiyGDI3ECfu6rzFmKBvpfY4pXDby+c8f5EWO04NBgfa&#10;G2p+ql+r4LrqL+9Tdf7C7/rY3Lp98IUJSj0u57dXEJHm+C/+c5+0gnWR5qcz6QjI7R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M0RJhwQAAANwAAAAPAAAAAAAAAAAAAAAA&#10;AKECAABkcnMvZG93bnJldi54bWxQSwUGAAAAAAQABAD5AAAAjwMAAAAA&#10;" strokeweight="0">
                  <v:stroke dashstyle="dash"/>
                </v:line>
                <v:line id="Line 676" o:spid="_x0000_s1061" style="position:absolute;visibility:visible;mso-wrap-style:square" from="1140,1273" to="10211,12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523+sMAAADcAAAADwAAAGRycy9kb3ducmV2LnhtbESPUWvCMBSF3wf+h3AF32ZakSGdUUQQ&#10;BR82qz/grrk23ZqbkkRb//0yGPh4OOd8h7NcD7YVd/Khcawgn2YgiCunG64VXM671wWIEJE1to5J&#10;wYMCrFejlyUW2vV8onsZa5EgHApUYGLsCilDZchimLqOOHlX5y3GJH0ttcc+wW0rZ1n2Ji02nBYM&#10;drQ1VP2UN6vgmrefH315/MLvy756NNvg5yYoNRkPm3cQkYb4DP+3D1rBYp7D35l0BOTq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Odt/rDAAAA3AAAAA8AAAAAAAAAAAAA&#10;AAAAoQIAAGRycy9kb3ducmV2LnhtbFBLBQYAAAAABAAEAPkAAACRAwAAAAA=&#10;" strokeweight="0">
                  <v:stroke dashstyle="dash"/>
                </v:line>
                <v:line id="Line 677" o:spid="_x0000_s1062" style="position:absolute;visibility:visible;mso-wrap-style:square" from="1140,1557" to="10211,15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08pjcQAAADcAAAADwAAAGRycy9kb3ducmV2LnhtbESPUWvCMBSF34X9h3AHvmmqiEhnFBHE&#10;gQ9ztT/g2lybzuamJJmt/34ZDPZ4OOd8h7PeDrYVD/KhcaxgNs1AEFdON1wrKC+HyQpEiMgaW8ek&#10;4EkBtpuX0Rpz7Xr+pEcRa5EgHHJUYGLscilDZchimLqOOHk35y3GJH0ttcc+wW0r51m2lBYbTgsG&#10;O9obqu7Ft1Vwm7Xnj744XfGrPFbPZh/8wgSlxq/D7g1EpCH+h//a71rBajGH3zPpCMj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TymNxAAAANwAAAAPAAAAAAAAAAAA&#10;AAAAAKECAABkcnMvZG93bnJldi54bWxQSwUGAAAAAAQABAD5AAAAkgMAAAAA&#10;" strokeweight="0">
                  <v:stroke dashstyle="dash"/>
                </v:line>
                <v:line id="Line 678" o:spid="_x0000_s1063" style="position:absolute;visibility:visible;mso-wrap-style:square" from="1140,1840" to="10211,18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AOMFsQAAADcAAAADwAAAGRycy9kb3ducmV2LnhtbESP3WoCMRSE7wu+QziCdzXrD0VWo4gg&#10;Fbyw3foAp5vjZnVzsiSpu769KRR6OczMN8xq09tG3MmH2rGCyTgDQVw6XXOl4Py1f12ACBFZY+OY&#10;FDwowGY9eFlhrl3Hn3QvYiUShEOOCkyMbS5lKA1ZDGPXEifv4rzFmKSvpPbYJbht5DTL3qTFmtOC&#10;wZZ2hspb8WMVXCbNx6krjt94Pb+Xj3oX/NwEpUbDfrsEEamP/+G/9kErWMxn8HsmHQG5f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8A4wWxAAAANwAAAAPAAAAAAAAAAAA&#10;AAAAAKECAABkcnMvZG93bnJldi54bWxQSwUGAAAAAAQABAD5AAAAkgMAAAAA&#10;" strokeweight="0">
                  <v:stroke dashstyle="dash"/>
                </v:line>
                <v:line id="Line 679" o:spid="_x0000_s1064" style="position:absolute;visibility:visible;mso-wrap-style:square" from="1140,2124" to="10211,21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+oUYsMAAADcAAAADwAAAGRycy9kb3ducmV2LnhtbESPUWvCMBSF3wf+h3AHvs1UKUOqUYYg&#10;Cj5sVn/Atbk23ZqbkkRb//0yGPh4OOd8h7NcD7YVd/KhcaxgOslAEFdON1wrOJ+2b3MQISJrbB2T&#10;ggcFWK9GL0sstOv5SPcy1iJBOBSowMTYFVKGypDFMHEdcfKuzluMSfpaao99gttWzrLsXVpsOC0Y&#10;7GhjqPopb1bBddp+ffbl4YLf5131aDbB5yYoNX4dPhYgIg3xGf5v77WCeZ7D35l0BOTq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PqFGLDAAAA3AAAAA8AAAAAAAAAAAAA&#10;AAAAoQIAAGRycy9kb3ducmV2LnhtbFBLBQYAAAAABAAEAPkAAACRAwAAAAA=&#10;" strokeweight="0">
                  <v:stroke dashstyle="dash"/>
                </v:line>
                <v:line id="Line 680" o:spid="_x0000_s1065" style="position:absolute;visibility:visible;mso-wrap-style:square" from="1140,2407" to="10211,24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Kax+cQAAADcAAAADwAAAGRycy9kb3ducmV2LnhtbESP0WoCMRRE3wv+Q7iCbzVr0SJbo4hQ&#10;KvRBu/oB1811s3VzsySpu/59Iwg+DjNzhlmsetuIK/lQO1YwGWcgiEuna64UHA+fr3MQISJrbByT&#10;ghsFWC0HLwvMtev4h65FrESCcMhRgYmxzaUMpSGLYexa4uSdnbcYk/SV1B67BLeNfMuyd2mx5rRg&#10;sKWNofJS/FkF50mz33XF9wl/j1/lrd4EPzVBqdGwX3+AiNTHZ/jR3moF8+kM7mfSEZDL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prH5xAAAANwAAAAPAAAAAAAAAAAA&#10;AAAAAKECAABkcnMvZG93bnJldi54bWxQSwUGAAAAAAQABAD5AAAAkgMAAAAA&#10;" strokeweight="0">
                  <v:stroke dashstyle="dash"/>
                </v:line>
                <v:line id="Line 681" o:spid="_x0000_s1066" style="position:absolute;visibility:visible;mso-wrap-style:square" from="1140,2691" to="10211,26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HQvjsQAAADcAAAADwAAAGRycy9kb3ducmV2LnhtbESPUWvCMBSF34X9h3AHe9PUISKdUUQQ&#10;B3uYq/0B1+badDY3Jcls/fdGEPZ4OOd8h7NcD7YVV/KhcaxgOslAEFdON1wrKI+78QJEiMgaW8ek&#10;4EYB1quX0RJz7Xr+oWsRa5EgHHJUYGLscilDZchimLiOOHln5y3GJH0ttcc+wW0r37NsLi02nBYM&#10;drQ1VF2KP6vgPG0P333xdcLfcl/dmm3wMxOUensdNh8gIg3xP/xsf2oFi9kcHmfSEZCr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sdC+OxAAAANwAAAAPAAAAAAAAAAAA&#10;AAAAAKECAABkcnMvZG93bnJldi54bWxQSwUGAAAAAAQABAD5AAAAkgMAAAAA&#10;" strokeweight="0">
                  <v:stroke dashstyle="dash"/>
                </v:line>
                <v:line id="Line 682" o:spid="_x0000_s1067" style="position:absolute;visibility:visible;mso-wrap-style:square" from="1140,2974" to="10211,29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ziKFcQAAADcAAAADwAAAGRycy9kb3ducmV2LnhtbESP0WoCMRRE3wv+Q7iCbzVrEStbo4hQ&#10;KvRBu/oB1811s3VzsySpu/59Iwg+DjNzhlmsetuIK/lQO1YwGWcgiEuna64UHA+fr3MQISJrbByT&#10;ghsFWC0HLwvMtev4h65FrESCcMhRgYmxzaUMpSGLYexa4uSdnbcYk/SV1B67BLeNfMuymbRYc1ow&#10;2NLGUHkp/qyC86TZ77ri+4S/x6/yVm+Cn5qg1GjYrz9AROrjM/xob7WC+fQd7mfSEZDL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OIoVxAAAANwAAAAPAAAAAAAAAAAA&#10;AAAAAKECAABkcnMvZG93bnJldi54bWxQSwUGAAAAAAQABAD5AAAAkgMAAAAA&#10;" strokeweight="0">
                  <v:stroke dashstyle="dash"/>
                </v:line>
                <v:line id="Line 683" o:spid="_x0000_s1068" style="position:absolute;visibility:visible;mso-wrap-style:square" from="1140,3258" to="10211,32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qceZ8EAAADcAAAADwAAAGRycy9kb3ducmV2LnhtbERP3WrCMBS+H/gO4Qi7W1NHGdIZZQii&#10;4MVc1wc4a45Nt+akJFlb395cDHb58f1vdrPtxUg+dI4VrLIcBHHjdMetgvrz8LQGESKyxt4xKbhR&#10;gN128bDBUruJP2isYitSCIcSFZgYh1LK0BiyGDI3ECfu6rzFmKBvpfY4pXDby+c8f5EWO04NBgfa&#10;G2p+ql+r4LrqL+9Tdf7C7/rY3Lp98IUJSj0u57dXEJHm+C/+c5+0gnWR1qYz6QjI7R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ypx5nwQAAANwAAAAPAAAAAAAAAAAAAAAA&#10;AKECAABkcnMvZG93bnJldi54bWxQSwUGAAAAAAQABAD5AAAAjwMAAAAA&#10;" strokeweight="0">
                  <v:stroke dashstyle="dash"/>
                </v:line>
                <v:line id="Line 684" o:spid="_x0000_s1069" style="position:absolute;visibility:visible;mso-wrap-style:square" from="1140,3541" to="10211,35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eu7/MQAAADcAAAADwAAAGRycy9kb3ducmV2LnhtbESP0WoCMRRE3wv+Q7iCbzVrkWJXo4gg&#10;FXyo3foB1811s7q5WZLorn/fFIQ+DjNzhlmsetuIO/lQO1YwGWcgiEuna64UHH+2rzMQISJrbByT&#10;ggcFWC0HLwvMtev4m+5FrESCcMhRgYmxzaUMpSGLYexa4uSdnbcYk/SV1B67BLeNfMuyd2mx5rRg&#10;sKWNofJa3KyC86Q5fHXF/oSX42f5qDfBT01QajTs13MQkfr4H362d1rBbPoBf2fSEZD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67v8xAAAANwAAAAPAAAAAAAAAAAA&#10;AAAAAKECAABkcnMvZG93bnJldi54bWxQSwUGAAAAAAQABAD5AAAAkgMAAAAA&#10;" strokeweight="0">
                  <v:stroke dashstyle="dash"/>
                </v:line>
                <v:line id="Line 685" o:spid="_x0000_s1070" style="position:absolute;visibility:visible;mso-wrap-style:square" from="1140,3825" to="10211,38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QiEvMEAAADcAAAADwAAAGRycy9kb3ducmV2LnhtbERP3WrCMBS+F/YO4Qx2p6ljDqmmRYTh&#10;YBdznQ9w1hybanNSkmjr2y8Xgpcf3/+6HG0nruRD61jBfJaBIK6dbrlRcPj9mC5BhIissXNMCm4U&#10;oCyeJmvMtRv4h65VbEQK4ZCjAhNjn0sZakMWw8z1xIk7Om8xJugbqT0OKdx28jXL3qXFllODwZ62&#10;hupzdbEKjvNu/z1UX394OuzqW7sN/s0EpV6ex80KRKQxPsR396dWsFyk+elMOgKy+A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JCIS8wQAAANwAAAAPAAAAAAAAAAAAAAAA&#10;AKECAABkcnMvZG93bnJldi54bWxQSwUGAAAAAAQABAD5AAAAjwMAAAAA&#10;" strokeweight="0">
                  <v:stroke dashstyle="dash"/>
                </v:line>
                <v:line id="Line 686" o:spid="_x0000_s1071" style="position:absolute;visibility:visible;mso-wrap-style:square" from="1140,4108" to="10211,41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QhJ8QAAADcAAAADwAAAGRycy9kb3ducmV2LnhtbESPUWvCMBSF3wf+h3AF32ba4YZUo4gg&#10;E/awrfoDrs21qTY3JYm2/vtlMNjj4ZzzHc5yPdhW3MmHxrGCfJqBIK6cbrhWcDzsnucgQkTW2Dom&#10;BQ8KsF6NnpZYaNfzN93LWIsE4VCgAhNjV0gZKkMWw9R1xMk7O28xJulrqT32CW5b+ZJlb9Jiw2nB&#10;YEdbQ9W1vFkF57z9+uzLjxNeju/Vo9kGPzNBqcl42CxARBrif/ivvdcK5q85/J5JR0Cu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RCEnxAAAANwAAAAPAAAAAAAAAAAA&#10;AAAAAKECAABkcnMvZG93bnJldi54bWxQSwUGAAAAAAQABAD5AAAAkgMAAAAA&#10;" strokeweight="0">
                  <v:stroke dashstyle="dash"/>
                </v:line>
                <v:line id="Line 687" o:spid="_x0000_s1072" style="position:absolute;visibility:visible;mso-wrap-style:square" from="1140,4392" to="10211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pa/UMQAAADcAAAADwAAAGRycy9kb3ducmV2LnhtbESP0WoCMRRE3wv+Q7iCbzWr2CKrUUQQ&#10;hT60Xf2A6+a6Wd3cLEl0179vCoU+DjNzhlmue9uIB/lQO1YwGWcgiEuna64UnI671zmIEJE1No5J&#10;wZMCrFeDlyXm2nX8TY8iViJBOOSowMTY5lKG0pDFMHYtcfIuzluMSfpKao9dgttGTrPsXVqsOS0Y&#10;bGlrqLwVd6vgMmm+Prvi44zX07581tvgZyYoNRr2mwWISH38D/+1D1rB/G0Kv2fSEZCr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lr9QxAAAANwAAAAPAAAAAAAAAAAA&#10;AAAAAKECAABkcnMvZG93bnJldi54bWxQSwUGAAAAAAQABAD5AAAAkgMAAAAA&#10;" strokeweight="0">
                  <v:stroke dashstyle="dash"/>
                </v:line>
                <v:line id="Line 688" o:spid="_x0000_s1073" style="position:absolute;visibility:visible;mso-wrap-style:square" from="1140,4675" to="10211,46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oay8QAAADcAAAADwAAAGRycy9kb3ducmV2LnhtbESP0WoCMRRE3wv+Q7iCbzVrtUVWo4hQ&#10;LPSh7eoHXDfXzermZkmiu/69KRT6OMzMGWa57m0jbuRD7VjBZJyBIC6drrlScNi/P89BhIissXFM&#10;Cu4UYL0aPC0x167jH7oVsRIJwiFHBSbGNpcylIYshrFriZN3ct5iTNJXUnvsEtw28iXL3qTFmtOC&#10;wZa2hspLcbUKTpPm+6srPo94PuzKe70NfmaCUqNhv1mAiNTH//Bf+0MrmL9O4fdMOgJy9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52hrLxAAAANwAAAAPAAAAAAAAAAAA&#10;AAAAAKECAABkcnMvZG93bnJldi54bWxQSwUGAAAAAAQABAD5AAAAkgMAAAAA&#10;" strokeweight="0">
                  <v:stroke dashstyle="dash"/>
                </v:line>
                <v:line id="Line 689" o:spid="_x0000_s1074" style="position:absolute;visibility:visible;mso-wrap-style:square" from="1140,4959" to="10211,49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OCv8QAAADcAAAADwAAAGRycy9kb3ducmV2LnhtbESP0WoCMRRE3wv+Q7iCbzVr0SJbo4hQ&#10;KvRBu/oB1811s3VzsySpu/59Iwg+DjNzhlmsetuIK/lQO1YwGWcgiEuna64UHA+fr3MQISJrbByT&#10;ghsFWC0HLwvMtev4h65FrESCcMhRgYmxzaUMpSGLYexa4uSdnbcYk/SV1B67BLeNfMuyd2mx5rRg&#10;sKWNofJS/FkF50mz33XF9wl/j1/lrd4EPzVBqdGwX3+AiNTHZ/jR3moF89kU7mfSEZDL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2M4K/xAAAANwAAAAPAAAAAAAAAAAA&#10;AAAAAKECAABkcnMvZG93bnJldi54bWxQSwUGAAAAAAQABAD5AAAAkgMAAAAA&#10;" strokeweight="0">
                  <v:stroke dashstyle="dash"/>
                </v:line>
                <v:line id="Line 690" o:spid="_x0000_s1075" style="position:absolute;visibility:visible;mso-wrap-style:square" from="1140,5242" to="10211,52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X8nJMQAAADcAAAADwAAAGRycy9kb3ducmV2LnhtbESP0WoCMRRE3wv+Q7iCbzWraJHVKCJI&#10;BR9st37A7ea6Wd3cLEnqrn9vCoU+DjNzhlltetuIO/lQO1YwGWcgiEuna64UnL/2rwsQISJrbByT&#10;ggcF2KwHLyvMtev4k+5FrESCcMhRgYmxzaUMpSGLYexa4uRdnLcYk/SV1B67BLeNnGbZm7RYc1ow&#10;2NLOUHkrfqyCy6T5OHXF8Ruv5/fyUe+Cn5mg1GjYb5cgIvXxP/zXPmgFi/kcfs+kIyDX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fyckxAAAANwAAAAPAAAAAAAAAAAA&#10;AAAAAKECAABkcnMvZG93bnJldi54bWxQSwUGAAAAAAQABAD5AAAAkgMAAAAA&#10;" strokeweight="0">
                  <v:stroke dashstyle="dash"/>
                </v:line>
                <v:line id="Line 691" o:spid="_x0000_s1076" style="position:absolute;visibility:visible;mso-wrap-style:square" from="1140,5525" to="10211,5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a25U8QAAADcAAAADwAAAGRycy9kb3ducmV2LnhtbESP0WoCMRRE3wv+Q7iCbzWrWJHVKCJI&#10;BR9st37A7ea6Wd3cLEnqrn9vCoU+DjNzhlltetuIO/lQO1YwGWcgiEuna64UnL/2rwsQISJrbByT&#10;ggcF2KwHLyvMtev4k+5FrESCcMhRgYmxzaUMpSGLYexa4uRdnLcYk/SV1B67BLeNnGbZXFqsOS0Y&#10;bGlnqLwVP1bBZdJ8nLri+I3X83v5qHfBz0xQajTst0sQkfr4H/5rH7SCxdscfs+kIyDX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rblTxAAAANwAAAAPAAAAAAAAAAAA&#10;AAAAAKECAABkcnMvZG93bnJldi54bWxQSwUGAAAAAAQABAD5AAAAkgMAAAAA&#10;" strokeweight="0">
                  <v:stroke dashstyle="dash"/>
                </v:line>
                <v:line id="Line 692" o:spid="_x0000_s1077" style="position:absolute;visibility:visible;mso-wrap-style:square" from="1140,5809" to="10211,58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uEcyMQAAADcAAAADwAAAGRycy9kb3ducmV2LnhtbESP0WoCMRRE3wv+Q7iCbzVr0VZWo4hQ&#10;LPSh7eoHXDfXzermZkmiu/69KRT6OMzMGWa57m0jbuRD7VjBZJyBIC6drrlScNi/P89BhIissXFM&#10;Cu4UYL0aPC0x167jH7oVsRIJwiFHBSbGNpcylIYshrFriZN3ct5iTNJXUnvsEtw28iXLXqXFmtOC&#10;wZa2hspLcbUKTpPm+6srPo94PuzKe70NfmqCUqNhv1mAiNTH//Bf+0MrmM/e4PdMOgJy9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4RzIxAAAANwAAAAPAAAAAAAAAAAA&#10;AAAAAKECAABkcnMvZG93bnJldi54bWxQSwUGAAAAAAQABAD5AAAAkgMAAAAA&#10;" strokeweight="0">
                  <v:stroke dashstyle="dash"/>
                </v:line>
                <v:line id="Line 693" o:spid="_x0000_s1078" style="position:absolute;visibility:visible;mso-wrap-style:square" from="1140,6092" to="10211,6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36IusEAAADcAAAADwAAAGRycy9kb3ducmV2LnhtbERP3WrCMBS+F/YO4Qx2p6ljDqmmRYTh&#10;YBdznQ9w1hybanNSkmjr2y8Xgpcf3/+6HG0nruRD61jBfJaBIK6dbrlRcPj9mC5BhIissXNMCm4U&#10;oCyeJmvMtRv4h65VbEQK4ZCjAhNjn0sZakMWw8z1xIk7Om8xJugbqT0OKdx28jXL3qXFllODwZ62&#10;hupzdbEKjvNu/z1UX394OuzqW7sN/s0EpV6ex80KRKQxPsR396dWsFyktelMOgKy+A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3foi6wQAAANwAAAAPAAAAAAAAAAAAAAAA&#10;AKECAABkcnMvZG93bnJldi54bWxQSwUGAAAAAAQABAD5AAAAjwMAAAAA&#10;" strokeweight="0">
                  <v:stroke dashstyle="dash"/>
                </v:line>
                <v:line id="Line 694" o:spid="_x0000_s1079" style="position:absolute;visibility:visible;mso-wrap-style:square" from="1140,6376" to="10211,63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DItIcQAAADcAAAADwAAAGRycy9kb3ducmV2LnhtbESP0WoCMRRE3wv+Q7hC32pWsUVXo4gg&#10;FvrQdvUDrpvrZnVzsyTRXf++KRT6OMzMGWa57m0j7uRD7VjBeJSBIC6drrlScDzsXmYgQkTW2Dgm&#10;BQ8KsF4NnpaYa9fxN92LWIkE4ZCjAhNjm0sZSkMWw8i1xMk7O28xJukrqT12CW4bOcmyN2mx5rRg&#10;sKWtofJa3KyC87j5+uyKjxNejvvyUW+Dn5qg1POw3yxAROrjf/iv/a4VzF7n8HsmHQG5+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Mi0hxAAAANwAAAAPAAAAAAAAAAAA&#10;AAAAAKECAABkcnMvZG93bnJldi54bWxQSwUGAAAAAAQABAD5AAAAkgMAAAAA&#10;" strokeweight="0">
                  <v:stroke dashstyle="dash"/>
                </v:line>
                <v:line id="Line 695" o:spid="_x0000_s1080" style="position:absolute;visibility:visible;mso-wrap-style:square" from="1140,6659" to="10211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2ROAcEAAADcAAAADwAAAGRycy9kb3ducmV2LnhtbERP3WrCMBS+H+wdwhnsbk2VUUpnlCGM&#10;CV641T7AsTk23ZqTkkRb395cDHb58f2vNrMdxJV86B0rWGQ5COLW6Z47Bc3x46UEESKyxsExKbhR&#10;gM368WGFlXYTf9O1jp1IIRwqVGBiHCspQ2vIYsjcSJy4s/MWY4K+k9rjlMLtIJd5XkiLPacGgyNt&#10;DbW/9cUqOC+Gr8NU70/403y2t34b/KsJSj0/ze9vICLN8V/8595pBWWR5qcz6QjI9R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HZE4BwQAAANwAAAAPAAAAAAAAAAAAAAAA&#10;AKECAABkcnMvZG93bnJldi54bWxQSwUGAAAAAAQABAD5AAAAjwMAAAAA&#10;" strokeweight="0">
                  <v:stroke dashstyle="dash"/>
                </v:line>
                <w10:wrap type="square"/>
              </v:group>
            </w:pict>
          </mc:Fallback>
        </mc:AlternateContent>
      </w:r>
      <w:r w:rsidR="00A57931" w:rsidRPr="009F5F35">
        <w:rPr>
          <w:sz w:val="22"/>
          <w:szCs w:val="22"/>
        </w:rPr>
        <w:t xml:space="preserve">Construisez </w:t>
      </w:r>
      <w:proofErr w:type="gramStart"/>
      <w:r w:rsidR="00A57931" w:rsidRPr="009F5F35">
        <w:rPr>
          <w:sz w:val="22"/>
          <w:szCs w:val="22"/>
        </w:rPr>
        <w:t>le</w:t>
      </w:r>
      <w:proofErr w:type="gramEnd"/>
      <w:r w:rsidR="00A57931" w:rsidRPr="009F5F35">
        <w:rPr>
          <w:sz w:val="22"/>
          <w:szCs w:val="22"/>
        </w:rPr>
        <w:t xml:space="preserve"> dynamique des forces sur la grille ci-dessous.</w:t>
      </w:r>
    </w:p>
    <w:p w:rsidR="00A57931" w:rsidRDefault="00A57931" w:rsidP="00202637">
      <w:pPr>
        <w:spacing w:line="276" w:lineRule="auto"/>
        <w:jc w:val="both"/>
      </w:pPr>
    </w:p>
    <w:p w:rsidR="00A57931" w:rsidRDefault="00A57931" w:rsidP="00202637">
      <w:pPr>
        <w:spacing w:line="276" w:lineRule="auto"/>
        <w:jc w:val="both"/>
      </w:pPr>
    </w:p>
    <w:p w:rsidR="00A57931" w:rsidRDefault="00A57931" w:rsidP="00202637">
      <w:pPr>
        <w:spacing w:line="276" w:lineRule="auto"/>
        <w:jc w:val="both"/>
      </w:pPr>
    </w:p>
    <w:p w:rsidR="00A57931" w:rsidRDefault="00A57931" w:rsidP="00202637">
      <w:pPr>
        <w:spacing w:line="276" w:lineRule="auto"/>
        <w:jc w:val="both"/>
      </w:pPr>
    </w:p>
    <w:p w:rsidR="00A57931" w:rsidRDefault="00A57931" w:rsidP="00202637">
      <w:pPr>
        <w:spacing w:line="276" w:lineRule="auto"/>
        <w:jc w:val="both"/>
      </w:pPr>
    </w:p>
    <w:p w:rsidR="00A57931" w:rsidRDefault="00A57931" w:rsidP="00202637">
      <w:pPr>
        <w:spacing w:line="276" w:lineRule="auto"/>
        <w:jc w:val="both"/>
      </w:pPr>
    </w:p>
    <w:p w:rsidR="00A57931" w:rsidRDefault="00A57931" w:rsidP="00202637">
      <w:pPr>
        <w:spacing w:line="276" w:lineRule="auto"/>
        <w:jc w:val="both"/>
      </w:pPr>
    </w:p>
    <w:p w:rsidR="00A57931" w:rsidRDefault="00A57931" w:rsidP="00202637">
      <w:pPr>
        <w:spacing w:line="276" w:lineRule="auto"/>
        <w:jc w:val="both"/>
      </w:pPr>
    </w:p>
    <w:p w:rsidR="00A57931" w:rsidRDefault="00A57931" w:rsidP="00202637">
      <w:pPr>
        <w:spacing w:line="276" w:lineRule="auto"/>
        <w:jc w:val="both"/>
      </w:pPr>
    </w:p>
    <w:p w:rsidR="00A57931" w:rsidRDefault="00A57931" w:rsidP="00202637">
      <w:pPr>
        <w:spacing w:line="276" w:lineRule="auto"/>
        <w:jc w:val="both"/>
      </w:pPr>
    </w:p>
    <w:p w:rsidR="00A57931" w:rsidRDefault="00A57931" w:rsidP="00202637">
      <w:pPr>
        <w:spacing w:line="276" w:lineRule="auto"/>
        <w:jc w:val="both"/>
      </w:pPr>
    </w:p>
    <w:p w:rsidR="00A57931" w:rsidRDefault="00A57931" w:rsidP="00202637">
      <w:pPr>
        <w:spacing w:line="276" w:lineRule="auto"/>
        <w:jc w:val="both"/>
      </w:pPr>
    </w:p>
    <w:p w:rsidR="00A57931" w:rsidRDefault="00A57931" w:rsidP="00202637">
      <w:pPr>
        <w:spacing w:line="276" w:lineRule="auto"/>
        <w:jc w:val="both"/>
      </w:pPr>
    </w:p>
    <w:p w:rsidR="00A57931" w:rsidRDefault="00A57931" w:rsidP="00202637">
      <w:pPr>
        <w:spacing w:line="276" w:lineRule="auto"/>
        <w:jc w:val="both"/>
      </w:pPr>
    </w:p>
    <w:p w:rsidR="00A57931" w:rsidRDefault="00A57931" w:rsidP="00202637">
      <w:pPr>
        <w:spacing w:line="276" w:lineRule="auto"/>
        <w:jc w:val="both"/>
      </w:pPr>
    </w:p>
    <w:p w:rsidR="00A57931" w:rsidRDefault="00A57931" w:rsidP="00202637">
      <w:pPr>
        <w:spacing w:line="276" w:lineRule="auto"/>
        <w:jc w:val="both"/>
      </w:pPr>
    </w:p>
    <w:p w:rsidR="00A57931" w:rsidRDefault="005166BF" w:rsidP="00202637">
      <w:pPr>
        <w:spacing w:line="276" w:lineRule="auto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7552E9EB" wp14:editId="08E4DB61">
                <wp:simplePos x="0" y="0"/>
                <wp:positionH relativeFrom="column">
                  <wp:posOffset>4813935</wp:posOffset>
                </wp:positionH>
                <wp:positionV relativeFrom="paragraph">
                  <wp:posOffset>125095</wp:posOffset>
                </wp:positionV>
                <wp:extent cx="1303020" cy="443230"/>
                <wp:effectExtent l="3810" t="1270" r="0" b="3175"/>
                <wp:wrapNone/>
                <wp:docPr id="805" name="Text Box 6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03020" cy="443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57931" w:rsidRPr="000110B9" w:rsidRDefault="00A57931" w:rsidP="00A57931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 w:rsidRPr="000110B9">
                              <w:rPr>
                                <w:sz w:val="22"/>
                                <w:szCs w:val="22"/>
                              </w:rPr>
                              <w:t xml:space="preserve">1 cm </w:t>
                            </w:r>
                            <w:r w:rsidRPr="000110B9">
                              <w:rPr>
                                <w:sz w:val="22"/>
                                <w:szCs w:val="22"/>
                              </w:rPr>
                              <w:fldChar w:fldCharType="begin"/>
                            </w:r>
                            <w:r w:rsidRPr="000110B9">
                              <w:rPr>
                                <w:sz w:val="22"/>
                                <w:szCs w:val="22"/>
                              </w:rPr>
                              <w:instrText>EQ  \o(\s\up2(</w:instrText>
                            </w:r>
                            <w:r w:rsidRPr="000110B9">
                              <w:rPr>
                                <w:rFonts w:ascii="Cmath" w:hAnsi="Cmath"/>
                                <w:sz w:val="22"/>
                                <w:szCs w:val="22"/>
                              </w:rPr>
                              <w:instrText>Ç</w:instrText>
                            </w:r>
                            <w:r w:rsidRPr="000110B9">
                              <w:rPr>
                                <w:sz w:val="22"/>
                                <w:szCs w:val="22"/>
                              </w:rPr>
                              <w:instrText>);</w:instrText>
                            </w:r>
                            <w:r w:rsidRPr="000110B9">
                              <w:rPr>
                                <w:i/>
                                <w:sz w:val="22"/>
                                <w:szCs w:val="22"/>
                              </w:rPr>
                              <w:instrText>=)</w:instrText>
                            </w:r>
                            <w:r w:rsidRPr="000110B9">
                              <w:rPr>
                                <w:sz w:val="22"/>
                                <w:szCs w:val="22"/>
                              </w:rPr>
                              <w:fldChar w:fldCharType="end"/>
                            </w:r>
                            <w:r w:rsidRPr="000110B9">
                              <w:rPr>
                                <w:sz w:val="22"/>
                                <w:szCs w:val="22"/>
                              </w:rPr>
                              <w:t>…………… 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96" o:spid="_x0000_s1036" type="#_x0000_t202" style="position:absolute;left:0;text-align:left;margin-left:379.05pt;margin-top:9.85pt;width:102.6pt;height:34.9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" filled="f" stroked="f">
                <v:textbox>
                  <w:txbxContent>
                    <w:p w:rsidR="00A57931" w:rsidRPr="000110B9" w:rsidRDefault="00A57931" w:rsidP="00A57931">
                      <w:pPr>
                        <w:rPr>
                          <w:sz w:val="22"/>
                          <w:szCs w:val="22"/>
                        </w:rPr>
                      </w:pPr>
                      <w:r w:rsidRPr="000110B9">
                        <w:rPr>
                          <w:sz w:val="22"/>
                          <w:szCs w:val="22"/>
                        </w:rPr>
                        <w:t xml:space="preserve">1 cm </w:t>
                      </w:r>
                      <w:r w:rsidRPr="000110B9">
                        <w:rPr>
                          <w:sz w:val="22"/>
                          <w:szCs w:val="22"/>
                        </w:rPr>
                        <w:fldChar w:fldCharType="begin"/>
                      </w:r>
                      <w:r w:rsidRPr="000110B9">
                        <w:rPr>
                          <w:sz w:val="22"/>
                          <w:szCs w:val="22"/>
                        </w:rPr>
                        <w:instrText>EQ  \o(\s\up2(</w:instrText>
                      </w:r>
                      <w:r w:rsidRPr="000110B9">
                        <w:rPr>
                          <w:rFonts w:ascii="Cmath" w:hAnsi="Cmath"/>
                          <w:sz w:val="22"/>
                          <w:szCs w:val="22"/>
                        </w:rPr>
                        <w:instrText>Ç</w:instrText>
                      </w:r>
                      <w:r w:rsidRPr="000110B9">
                        <w:rPr>
                          <w:sz w:val="22"/>
                          <w:szCs w:val="22"/>
                        </w:rPr>
                        <w:instrText>);</w:instrText>
                      </w:r>
                      <w:r w:rsidRPr="000110B9">
                        <w:rPr>
                          <w:i/>
                          <w:sz w:val="22"/>
                          <w:szCs w:val="22"/>
                        </w:rPr>
                        <w:instrText>=)</w:instrText>
                      </w:r>
                      <w:r w:rsidRPr="000110B9">
                        <w:rPr>
                          <w:sz w:val="22"/>
                          <w:szCs w:val="22"/>
                        </w:rPr>
                        <w:fldChar w:fldCharType="end"/>
                      </w:r>
                      <w:r w:rsidRPr="000110B9">
                        <w:rPr>
                          <w:sz w:val="22"/>
                          <w:szCs w:val="22"/>
                        </w:rPr>
                        <w:t>…………… N</w:t>
                      </w:r>
                    </w:p>
                  </w:txbxContent>
                </v:textbox>
              </v:shape>
            </w:pict>
          </mc:Fallback>
        </mc:AlternateContent>
      </w:r>
    </w:p>
    <w:p w:rsidR="00A57931" w:rsidRDefault="00A57931" w:rsidP="00202637">
      <w:pPr>
        <w:spacing w:line="276" w:lineRule="auto"/>
        <w:jc w:val="both"/>
        <w:rPr>
          <w:sz w:val="22"/>
          <w:szCs w:val="22"/>
        </w:rPr>
      </w:pPr>
    </w:p>
    <w:p w:rsidR="00A57931" w:rsidRDefault="00A57931" w:rsidP="00202637">
      <w:pPr>
        <w:spacing w:line="276" w:lineRule="auto"/>
        <w:jc w:val="both"/>
        <w:rPr>
          <w:sz w:val="22"/>
          <w:szCs w:val="22"/>
        </w:rPr>
      </w:pPr>
    </w:p>
    <w:p w:rsidR="00A57931" w:rsidRPr="009F5F35" w:rsidRDefault="00A57931" w:rsidP="00202637">
      <w:pPr>
        <w:spacing w:line="276" w:lineRule="auto"/>
        <w:jc w:val="both"/>
        <w:rPr>
          <w:sz w:val="22"/>
          <w:szCs w:val="22"/>
        </w:rPr>
      </w:pPr>
      <w:r w:rsidRPr="009F5F35">
        <w:rPr>
          <w:sz w:val="22"/>
          <w:szCs w:val="22"/>
        </w:rPr>
        <w:t>En déduire la direction, le sens l’intensité des forces inconnues.</w:t>
      </w:r>
    </w:p>
    <w:tbl>
      <w:tblPr>
        <w:tblpPr w:leftFromText="141" w:rightFromText="141" w:vertAnchor="text" w:horzAnchor="margin" w:tblpXSpec="center" w:tblpY="22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78"/>
        <w:gridCol w:w="2041"/>
        <w:gridCol w:w="2041"/>
        <w:gridCol w:w="2041"/>
        <w:gridCol w:w="2041"/>
      </w:tblGrid>
      <w:tr w:rsidR="00A57931" w:rsidRPr="009F5F35" w:rsidTr="003307BA">
        <w:tblPrEx>
          <w:tblCellMar>
            <w:top w:w="0" w:type="dxa"/>
            <w:bottom w:w="0" w:type="dxa"/>
          </w:tblCellMar>
        </w:tblPrEx>
        <w:tc>
          <w:tcPr>
            <w:tcW w:w="978" w:type="dxa"/>
            <w:shd w:val="clear" w:color="auto" w:fill="D9D9D9"/>
            <w:vAlign w:val="center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9F5F35">
              <w:rPr>
                <w:sz w:val="22"/>
                <w:szCs w:val="22"/>
              </w:rPr>
              <w:t>Force</w:t>
            </w:r>
          </w:p>
        </w:tc>
        <w:tc>
          <w:tcPr>
            <w:tcW w:w="2041" w:type="dxa"/>
            <w:shd w:val="clear" w:color="auto" w:fill="D9D9D9"/>
            <w:vAlign w:val="center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9F5F35">
              <w:rPr>
                <w:sz w:val="22"/>
                <w:szCs w:val="22"/>
              </w:rPr>
              <w:t>Point d’application</w:t>
            </w:r>
          </w:p>
        </w:tc>
        <w:tc>
          <w:tcPr>
            <w:tcW w:w="2041" w:type="dxa"/>
            <w:shd w:val="clear" w:color="auto" w:fill="D9D9D9"/>
            <w:vAlign w:val="center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9F5F35">
              <w:rPr>
                <w:sz w:val="22"/>
                <w:szCs w:val="22"/>
              </w:rPr>
              <w:t>Droite d’action</w:t>
            </w:r>
          </w:p>
        </w:tc>
        <w:tc>
          <w:tcPr>
            <w:tcW w:w="2041" w:type="dxa"/>
            <w:shd w:val="clear" w:color="auto" w:fill="D9D9D9"/>
            <w:vAlign w:val="center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9F5F35">
              <w:rPr>
                <w:sz w:val="22"/>
                <w:szCs w:val="22"/>
              </w:rPr>
              <w:t>Sens</w:t>
            </w:r>
          </w:p>
        </w:tc>
        <w:tc>
          <w:tcPr>
            <w:tcW w:w="2041" w:type="dxa"/>
            <w:shd w:val="clear" w:color="auto" w:fill="D9D9D9"/>
            <w:vAlign w:val="center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9F5F35">
              <w:rPr>
                <w:sz w:val="22"/>
                <w:szCs w:val="22"/>
              </w:rPr>
              <w:t>Intensité (N)</w:t>
            </w:r>
          </w:p>
        </w:tc>
      </w:tr>
      <w:tr w:rsidR="00A57931" w:rsidRPr="009F5F35" w:rsidTr="003307BA">
        <w:tblPrEx>
          <w:tblCellMar>
            <w:top w:w="0" w:type="dxa"/>
            <w:bottom w:w="0" w:type="dxa"/>
          </w:tblCellMar>
        </w:tblPrEx>
        <w:trPr>
          <w:trHeight w:val="459"/>
        </w:trPr>
        <w:tc>
          <w:tcPr>
            <w:tcW w:w="978" w:type="dxa"/>
            <w:shd w:val="clear" w:color="auto" w:fill="D9D9D9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  <w:vertAlign w:val="subscript"/>
              </w:rPr>
            </w:pPr>
          </w:p>
        </w:tc>
        <w:tc>
          <w:tcPr>
            <w:tcW w:w="2041" w:type="dxa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2041" w:type="dxa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2041" w:type="dxa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2041" w:type="dxa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</w:p>
        </w:tc>
      </w:tr>
      <w:tr w:rsidR="00A57931" w:rsidRPr="009F5F35" w:rsidTr="003307BA">
        <w:tblPrEx>
          <w:tblCellMar>
            <w:top w:w="0" w:type="dxa"/>
            <w:bottom w:w="0" w:type="dxa"/>
          </w:tblCellMar>
        </w:tblPrEx>
        <w:trPr>
          <w:trHeight w:val="459"/>
        </w:trPr>
        <w:tc>
          <w:tcPr>
            <w:tcW w:w="978" w:type="dxa"/>
            <w:shd w:val="clear" w:color="auto" w:fill="D9D9D9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  <w:vertAlign w:val="subscript"/>
              </w:rPr>
            </w:pPr>
          </w:p>
        </w:tc>
        <w:tc>
          <w:tcPr>
            <w:tcW w:w="2041" w:type="dxa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2041" w:type="dxa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2041" w:type="dxa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2041" w:type="dxa"/>
          </w:tcPr>
          <w:p w:rsidR="00A57931" w:rsidRPr="009F5F35" w:rsidRDefault="00A57931" w:rsidP="00202637">
            <w:pPr>
              <w:spacing w:line="276" w:lineRule="auto"/>
              <w:jc w:val="center"/>
              <w:rPr>
                <w:sz w:val="22"/>
                <w:szCs w:val="22"/>
              </w:rPr>
            </w:pPr>
          </w:p>
        </w:tc>
      </w:tr>
    </w:tbl>
    <w:p w:rsidR="00A57931" w:rsidRPr="009F5F35" w:rsidRDefault="00A57931" w:rsidP="00202637">
      <w:pPr>
        <w:spacing w:line="276" w:lineRule="auto"/>
        <w:jc w:val="both"/>
        <w:rPr>
          <w:sz w:val="22"/>
          <w:szCs w:val="22"/>
        </w:rPr>
      </w:pPr>
    </w:p>
    <w:p w:rsidR="00740D3A" w:rsidRDefault="00740D3A" w:rsidP="00202637">
      <w:pPr>
        <w:spacing w:line="276" w:lineRule="auto"/>
        <w:rPr>
          <w:sz w:val="22"/>
          <w:u w:val="single"/>
        </w:rPr>
      </w:pPr>
      <w:r>
        <w:rPr>
          <w:sz w:val="22"/>
          <w:szCs w:val="22"/>
        </w:rPr>
        <w:br w:type="page"/>
      </w:r>
    </w:p>
    <w:p w:rsidR="00740D3A" w:rsidRDefault="00740D3A" w:rsidP="00202637">
      <w:pPr>
        <w:spacing w:line="276" w:lineRule="auto"/>
        <w:ind w:firstLine="708"/>
        <w:rPr>
          <w:sz w:val="22"/>
          <w:u w:val="single"/>
        </w:rPr>
      </w:pPr>
      <w:r>
        <w:rPr>
          <w:sz w:val="22"/>
          <w:u w:val="single"/>
        </w:rPr>
        <w:lastRenderedPageBreak/>
        <w:t>2° Condition d'équilibre</w:t>
      </w:r>
    </w:p>
    <w:p w:rsidR="00740D3A" w:rsidRDefault="00740D3A" w:rsidP="00202637">
      <w:pPr>
        <w:pBdr>
          <w:top w:val="single" w:sz="12" w:space="0" w:color="auto"/>
          <w:left w:val="single" w:sz="12" w:space="0" w:color="auto"/>
          <w:right w:val="single" w:sz="12" w:space="0" w:color="auto"/>
        </w:pBdr>
        <w:spacing w:line="276" w:lineRule="auto"/>
        <w:rPr>
          <w:sz w:val="22"/>
        </w:rPr>
      </w:pPr>
      <w:r>
        <w:rPr>
          <w:sz w:val="22"/>
        </w:rPr>
        <w:t xml:space="preserve"> Un solide soumis à l'action de 2 forces est en équilibre si :      </w:t>
      </w:r>
    </w:p>
    <w:p w:rsidR="00740D3A" w:rsidRDefault="00740D3A" w:rsidP="00202637">
      <w:pPr>
        <w:pBdr>
          <w:left w:val="single" w:sz="12" w:space="0" w:color="auto"/>
          <w:right w:val="single" w:sz="12" w:space="0" w:color="auto"/>
        </w:pBdr>
        <w:spacing w:line="276" w:lineRule="auto"/>
        <w:rPr>
          <w:sz w:val="22"/>
        </w:rPr>
      </w:pPr>
      <w:r>
        <w:rPr>
          <w:sz w:val="22"/>
        </w:rPr>
        <w:t xml:space="preserve">                                                               </w:t>
      </w:r>
    </w:p>
    <w:p w:rsidR="00740D3A" w:rsidRDefault="00740D3A" w:rsidP="00202637">
      <w:pPr>
        <w:pBdr>
          <w:left w:val="single" w:sz="12" w:space="0" w:color="auto"/>
          <w:right w:val="single" w:sz="12" w:space="0" w:color="auto"/>
        </w:pBdr>
        <w:spacing w:line="276" w:lineRule="auto"/>
        <w:rPr>
          <w:sz w:val="22"/>
        </w:rPr>
      </w:pPr>
      <w:r>
        <w:rPr>
          <w:sz w:val="22"/>
        </w:rPr>
        <w:t xml:space="preserve"> *.........................................................    </w:t>
      </w:r>
    </w:p>
    <w:p w:rsidR="00740D3A" w:rsidRDefault="00740D3A" w:rsidP="00202637">
      <w:pPr>
        <w:pBdr>
          <w:left w:val="single" w:sz="12" w:space="0" w:color="auto"/>
          <w:right w:val="single" w:sz="12" w:space="0" w:color="auto"/>
        </w:pBdr>
        <w:spacing w:line="276" w:lineRule="auto"/>
        <w:rPr>
          <w:sz w:val="22"/>
        </w:rPr>
      </w:pPr>
      <w:r>
        <w:rPr>
          <w:sz w:val="22"/>
        </w:rPr>
        <w:t xml:space="preserve">                                                               </w:t>
      </w:r>
    </w:p>
    <w:p w:rsidR="00740D3A" w:rsidRDefault="00740D3A" w:rsidP="00202637">
      <w:pPr>
        <w:pBdr>
          <w:left w:val="single" w:sz="12" w:space="0" w:color="auto"/>
          <w:right w:val="single" w:sz="12" w:space="0" w:color="auto"/>
        </w:pBdr>
        <w:spacing w:line="276" w:lineRule="auto"/>
        <w:rPr>
          <w:sz w:val="22"/>
        </w:rPr>
      </w:pPr>
      <w:r>
        <w:rPr>
          <w:sz w:val="22"/>
        </w:rPr>
        <w:t xml:space="preserve"> *........................................................     </w:t>
      </w:r>
    </w:p>
    <w:p w:rsidR="00740D3A" w:rsidRDefault="00740D3A" w:rsidP="00202637">
      <w:pPr>
        <w:pBdr>
          <w:left w:val="single" w:sz="12" w:space="0" w:color="auto"/>
          <w:right w:val="single" w:sz="12" w:space="0" w:color="auto"/>
        </w:pBdr>
        <w:spacing w:line="276" w:lineRule="auto"/>
        <w:rPr>
          <w:sz w:val="22"/>
        </w:rPr>
      </w:pPr>
      <w:r>
        <w:rPr>
          <w:sz w:val="22"/>
        </w:rPr>
        <w:t xml:space="preserve">                                                               </w:t>
      </w:r>
    </w:p>
    <w:p w:rsidR="00740D3A" w:rsidRDefault="00740D3A" w:rsidP="00202637">
      <w:pPr>
        <w:pBdr>
          <w:left w:val="single" w:sz="12" w:space="0" w:color="auto"/>
          <w:bottom w:val="single" w:sz="12" w:space="0" w:color="auto"/>
          <w:right w:val="single" w:sz="12" w:space="0" w:color="auto"/>
        </w:pBdr>
        <w:spacing w:line="276" w:lineRule="auto"/>
        <w:rPr>
          <w:sz w:val="22"/>
        </w:rPr>
      </w:pPr>
      <w:r>
        <w:rPr>
          <w:sz w:val="22"/>
        </w:rPr>
        <w:t xml:space="preserve"> *...................................................                                                          </w:t>
      </w:r>
    </w:p>
    <w:p w:rsidR="00740D3A" w:rsidRDefault="005166BF" w:rsidP="00202637">
      <w:pPr>
        <w:spacing w:line="276" w:lineRule="auto"/>
        <w:rPr>
          <w:sz w:val="22"/>
        </w:rPr>
      </w:pPr>
      <w:r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672576" behindDoc="0" locked="0" layoutInCell="0" allowOverlap="1" wp14:anchorId="4EC0C738" wp14:editId="54A784E9">
                <wp:simplePos x="0" y="0"/>
                <wp:positionH relativeFrom="column">
                  <wp:posOffset>2755265</wp:posOffset>
                </wp:positionH>
                <wp:positionV relativeFrom="paragraph">
                  <wp:posOffset>92710</wp:posOffset>
                </wp:positionV>
                <wp:extent cx="3715385" cy="3021330"/>
                <wp:effectExtent l="2540" t="0" r="0" b="635"/>
                <wp:wrapNone/>
                <wp:docPr id="804" name="Text Box 7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15385" cy="30213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40D3A" w:rsidRDefault="005166BF" w:rsidP="00740D3A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234E411" wp14:editId="521E4853">
                                  <wp:extent cx="3519805" cy="2924175"/>
                                  <wp:effectExtent l="0" t="0" r="4445" b="9525"/>
                                  <wp:docPr id="67" name="Image 67" descr="mec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7" descr="mec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519805" cy="29241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19" o:spid="_x0000_s1037" type="#_x0000_t202" style="position:absolute;margin-left:216.95pt;margin-top:7.3pt;width:292.55pt;height:237.9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" o:allowincell="f" stroked="f">
                <v:textbox>
                  <w:txbxContent>
                    <w:p w:rsidR="00740D3A" w:rsidRDefault="005166BF" w:rsidP="00740D3A">
                      <w:r>
                        <w:rPr>
                          <w:noProof/>
                        </w:rPr>
                        <w:drawing>
                          <wp:inline distT="0" distB="0" distL="0" distR="0" wp14:anchorId="5234E411" wp14:editId="521E4853">
                            <wp:extent cx="3519805" cy="2924175"/>
                            <wp:effectExtent l="0" t="0" r="4445" b="9525"/>
                            <wp:docPr id="67" name="Image 67" descr="mec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7" descr="mec9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519805" cy="29241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740D3A" w:rsidRDefault="00740D3A" w:rsidP="00202637">
      <w:pPr>
        <w:spacing w:line="276" w:lineRule="auto"/>
        <w:rPr>
          <w:sz w:val="22"/>
          <w:u w:val="single"/>
        </w:rPr>
      </w:pPr>
      <w:r>
        <w:rPr>
          <w:sz w:val="22"/>
          <w:u w:val="single"/>
        </w:rPr>
        <w:t>II SOLIDE SOUMIS A TROIS FORCES</w:t>
      </w:r>
    </w:p>
    <w:p w:rsidR="00740D3A" w:rsidRDefault="00740D3A" w:rsidP="00202637">
      <w:pPr>
        <w:spacing w:line="276" w:lineRule="auto"/>
        <w:ind w:firstLine="708"/>
        <w:rPr>
          <w:sz w:val="22"/>
          <w:u w:val="single"/>
        </w:rPr>
      </w:pPr>
      <w:r>
        <w:rPr>
          <w:sz w:val="22"/>
          <w:u w:val="single"/>
        </w:rPr>
        <w:t>1° Expérience</w:t>
      </w:r>
    </w:p>
    <w:p w:rsidR="00740D3A" w:rsidRDefault="00740D3A" w:rsidP="00202637">
      <w:pPr>
        <w:spacing w:line="276" w:lineRule="auto"/>
        <w:rPr>
          <w:sz w:val="22"/>
        </w:rPr>
      </w:pPr>
    </w:p>
    <w:p w:rsidR="00740D3A" w:rsidRDefault="00740D3A" w:rsidP="00202637">
      <w:pPr>
        <w:spacing w:line="276" w:lineRule="auto"/>
        <w:rPr>
          <w:sz w:val="22"/>
        </w:rPr>
      </w:pPr>
    </w:p>
    <w:p w:rsidR="00740D3A" w:rsidRDefault="00740D3A" w:rsidP="00202637">
      <w:pPr>
        <w:spacing w:line="276" w:lineRule="auto"/>
        <w:rPr>
          <w:sz w:val="22"/>
        </w:rPr>
      </w:pPr>
    </w:p>
    <w:p w:rsidR="00740D3A" w:rsidRDefault="00740D3A" w:rsidP="00202637">
      <w:pPr>
        <w:spacing w:line="276" w:lineRule="auto"/>
        <w:rPr>
          <w:sz w:val="22"/>
        </w:rPr>
      </w:pPr>
    </w:p>
    <w:p w:rsidR="00740D3A" w:rsidRDefault="00740D3A" w:rsidP="00202637">
      <w:pPr>
        <w:spacing w:line="276" w:lineRule="auto"/>
        <w:rPr>
          <w:sz w:val="22"/>
        </w:rPr>
      </w:pPr>
    </w:p>
    <w:p w:rsidR="00740D3A" w:rsidRDefault="00740D3A" w:rsidP="00202637">
      <w:pPr>
        <w:spacing w:line="276" w:lineRule="auto"/>
        <w:rPr>
          <w:sz w:val="22"/>
        </w:rPr>
      </w:pPr>
    </w:p>
    <w:p w:rsidR="00740D3A" w:rsidRDefault="00740D3A" w:rsidP="00202637">
      <w:pPr>
        <w:spacing w:line="276" w:lineRule="auto"/>
        <w:rPr>
          <w:sz w:val="22"/>
        </w:rPr>
      </w:pPr>
    </w:p>
    <w:p w:rsidR="00740D3A" w:rsidRDefault="00740D3A" w:rsidP="00202637">
      <w:pPr>
        <w:spacing w:line="276" w:lineRule="auto"/>
        <w:rPr>
          <w:sz w:val="22"/>
        </w:rPr>
      </w:pPr>
    </w:p>
    <w:p w:rsidR="00740D3A" w:rsidRDefault="00740D3A" w:rsidP="00202637">
      <w:pPr>
        <w:spacing w:line="276" w:lineRule="auto"/>
        <w:rPr>
          <w:sz w:val="22"/>
        </w:rPr>
      </w:pPr>
    </w:p>
    <w:p w:rsidR="00740D3A" w:rsidRDefault="00740D3A" w:rsidP="00202637">
      <w:pPr>
        <w:spacing w:line="276" w:lineRule="auto"/>
        <w:rPr>
          <w:sz w:val="22"/>
        </w:rPr>
      </w:pPr>
      <w:r>
        <w:rPr>
          <w:sz w:val="22"/>
        </w:rPr>
        <w:t>Faites le bilan des forces s'exerçant</w:t>
      </w:r>
    </w:p>
    <w:p w:rsidR="00740D3A" w:rsidRDefault="00740D3A" w:rsidP="00202637">
      <w:pPr>
        <w:spacing w:line="276" w:lineRule="auto"/>
        <w:rPr>
          <w:sz w:val="22"/>
        </w:rPr>
      </w:pPr>
      <w:proofErr w:type="gramStart"/>
      <w:r>
        <w:rPr>
          <w:sz w:val="22"/>
        </w:rPr>
        <w:t>sur</w:t>
      </w:r>
      <w:proofErr w:type="gramEnd"/>
      <w:r>
        <w:rPr>
          <w:sz w:val="22"/>
        </w:rPr>
        <w:t xml:space="preserve"> la plaque, celle-ci ayant une masse</w:t>
      </w:r>
    </w:p>
    <w:p w:rsidR="00740D3A" w:rsidRDefault="00740D3A" w:rsidP="00202637">
      <w:pPr>
        <w:spacing w:line="276" w:lineRule="auto"/>
        <w:rPr>
          <w:sz w:val="22"/>
        </w:rPr>
      </w:pPr>
      <w:proofErr w:type="gramStart"/>
      <w:r>
        <w:rPr>
          <w:sz w:val="22"/>
        </w:rPr>
        <w:t>négligeable</w:t>
      </w:r>
      <w:proofErr w:type="gramEnd"/>
      <w:r>
        <w:rPr>
          <w:sz w:val="22"/>
        </w:rPr>
        <w:t xml:space="preserve"> prolongez leurs droites</w:t>
      </w:r>
    </w:p>
    <w:p w:rsidR="00740D3A" w:rsidRDefault="00740D3A" w:rsidP="00202637">
      <w:pPr>
        <w:spacing w:line="276" w:lineRule="auto"/>
        <w:rPr>
          <w:sz w:val="22"/>
        </w:rPr>
      </w:pPr>
      <w:proofErr w:type="gramStart"/>
      <w:r>
        <w:rPr>
          <w:sz w:val="22"/>
        </w:rPr>
        <w:t>d'action</w:t>
      </w:r>
      <w:proofErr w:type="gramEnd"/>
      <w:r>
        <w:rPr>
          <w:sz w:val="22"/>
        </w:rPr>
        <w:t xml:space="preserve"> et donner leurs caractéristiques.</w:t>
      </w:r>
    </w:p>
    <w:p w:rsidR="00740D3A" w:rsidRDefault="00740D3A" w:rsidP="00202637">
      <w:pPr>
        <w:spacing w:line="276" w:lineRule="auto"/>
        <w:rPr>
          <w:sz w:val="22"/>
        </w:rPr>
      </w:pPr>
    </w:p>
    <w:p w:rsidR="00740D3A" w:rsidRDefault="00740D3A" w:rsidP="00202637">
      <w:pPr>
        <w:spacing w:line="276" w:lineRule="auto"/>
        <w:rPr>
          <w:sz w:val="22"/>
        </w:rPr>
      </w:pPr>
    </w:p>
    <w:p w:rsidR="00740D3A" w:rsidRDefault="00740D3A" w:rsidP="00202637">
      <w:pPr>
        <w:spacing w:line="276" w:lineRule="auto"/>
        <w:rPr>
          <w:sz w:val="22"/>
        </w:rPr>
      </w:pPr>
    </w:p>
    <w:p w:rsidR="00740D3A" w:rsidRDefault="00740D3A" w:rsidP="00202637">
      <w:pPr>
        <w:spacing w:line="276" w:lineRule="auto"/>
        <w:rPr>
          <w:sz w:val="22"/>
        </w:rPr>
      </w:pPr>
    </w:p>
    <w:p w:rsidR="00740D3A" w:rsidRDefault="00740D3A" w:rsidP="00202637">
      <w:pPr>
        <w:spacing w:line="276" w:lineRule="auto"/>
        <w:rPr>
          <w:sz w:val="22"/>
        </w:rPr>
      </w:pPr>
    </w:p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012"/>
        <w:gridCol w:w="2012"/>
        <w:gridCol w:w="2012"/>
        <w:gridCol w:w="2012"/>
        <w:gridCol w:w="2012"/>
      </w:tblGrid>
      <w:tr w:rsidR="00740D3A" w:rsidTr="003307BA">
        <w:tblPrEx>
          <w:tblCellMar>
            <w:top w:w="0" w:type="dxa"/>
            <w:bottom w:w="0" w:type="dxa"/>
          </w:tblCellMar>
        </w:tblPrEx>
        <w:tc>
          <w:tcPr>
            <w:tcW w:w="2012" w:type="dxa"/>
          </w:tcPr>
          <w:p w:rsidR="00740D3A" w:rsidRDefault="00740D3A" w:rsidP="00202637">
            <w:pPr>
              <w:spacing w:line="276" w:lineRule="auto"/>
              <w:jc w:val="center"/>
              <w:rPr>
                <w:sz w:val="22"/>
              </w:rPr>
            </w:pPr>
            <w:r>
              <w:rPr>
                <w:sz w:val="22"/>
              </w:rPr>
              <w:t>FORCE</w:t>
            </w:r>
          </w:p>
        </w:tc>
        <w:tc>
          <w:tcPr>
            <w:tcW w:w="2012" w:type="dxa"/>
          </w:tcPr>
          <w:p w:rsidR="00740D3A" w:rsidRDefault="00740D3A" w:rsidP="00202637">
            <w:pPr>
              <w:spacing w:line="276" w:lineRule="auto"/>
              <w:jc w:val="center"/>
              <w:rPr>
                <w:sz w:val="22"/>
              </w:rPr>
            </w:pPr>
            <w:r>
              <w:rPr>
                <w:sz w:val="22"/>
              </w:rPr>
              <w:t>P.A</w:t>
            </w:r>
          </w:p>
        </w:tc>
        <w:tc>
          <w:tcPr>
            <w:tcW w:w="2012" w:type="dxa"/>
          </w:tcPr>
          <w:p w:rsidR="00740D3A" w:rsidRDefault="00740D3A" w:rsidP="00202637">
            <w:pPr>
              <w:spacing w:line="276" w:lineRule="auto"/>
              <w:jc w:val="center"/>
              <w:rPr>
                <w:sz w:val="22"/>
              </w:rPr>
            </w:pPr>
            <w:r>
              <w:rPr>
                <w:sz w:val="22"/>
              </w:rPr>
              <w:t>Direction</w:t>
            </w:r>
          </w:p>
        </w:tc>
        <w:tc>
          <w:tcPr>
            <w:tcW w:w="2012" w:type="dxa"/>
          </w:tcPr>
          <w:p w:rsidR="00740D3A" w:rsidRDefault="00740D3A" w:rsidP="00202637">
            <w:pPr>
              <w:spacing w:line="276" w:lineRule="auto"/>
              <w:jc w:val="center"/>
              <w:rPr>
                <w:sz w:val="22"/>
              </w:rPr>
            </w:pPr>
            <w:r>
              <w:rPr>
                <w:sz w:val="22"/>
              </w:rPr>
              <w:t>Sens</w:t>
            </w:r>
          </w:p>
        </w:tc>
        <w:tc>
          <w:tcPr>
            <w:tcW w:w="2012" w:type="dxa"/>
          </w:tcPr>
          <w:p w:rsidR="00740D3A" w:rsidRDefault="00740D3A" w:rsidP="00202637">
            <w:pPr>
              <w:spacing w:line="276" w:lineRule="auto"/>
              <w:jc w:val="center"/>
              <w:rPr>
                <w:sz w:val="22"/>
              </w:rPr>
            </w:pPr>
            <w:r>
              <w:rPr>
                <w:sz w:val="22"/>
              </w:rPr>
              <w:t>Intensité</w:t>
            </w:r>
          </w:p>
        </w:tc>
      </w:tr>
      <w:tr w:rsidR="00740D3A" w:rsidTr="003307BA">
        <w:tblPrEx>
          <w:tblCellMar>
            <w:top w:w="0" w:type="dxa"/>
            <w:bottom w:w="0" w:type="dxa"/>
          </w:tblCellMar>
        </w:tblPrEx>
        <w:tc>
          <w:tcPr>
            <w:tcW w:w="2012" w:type="dxa"/>
          </w:tcPr>
          <w:p w:rsidR="00740D3A" w:rsidRDefault="00740D3A" w:rsidP="00202637">
            <w:pPr>
              <w:spacing w:line="276" w:lineRule="auto"/>
              <w:jc w:val="center"/>
              <w:rPr>
                <w:sz w:val="22"/>
              </w:rPr>
            </w:pPr>
          </w:p>
          <w:p w:rsidR="00740D3A" w:rsidRDefault="00740D3A" w:rsidP="00202637">
            <w:pPr>
              <w:spacing w:line="276" w:lineRule="auto"/>
              <w:jc w:val="center"/>
              <w:rPr>
                <w:sz w:val="22"/>
              </w:rPr>
            </w:pPr>
          </w:p>
        </w:tc>
        <w:tc>
          <w:tcPr>
            <w:tcW w:w="2012" w:type="dxa"/>
          </w:tcPr>
          <w:p w:rsidR="00740D3A" w:rsidRDefault="00740D3A" w:rsidP="00202637">
            <w:pPr>
              <w:spacing w:line="276" w:lineRule="auto"/>
              <w:jc w:val="center"/>
              <w:rPr>
                <w:sz w:val="22"/>
              </w:rPr>
            </w:pPr>
          </w:p>
        </w:tc>
        <w:tc>
          <w:tcPr>
            <w:tcW w:w="2012" w:type="dxa"/>
          </w:tcPr>
          <w:p w:rsidR="00740D3A" w:rsidRDefault="00740D3A" w:rsidP="00202637">
            <w:pPr>
              <w:spacing w:line="276" w:lineRule="auto"/>
              <w:jc w:val="center"/>
              <w:rPr>
                <w:sz w:val="22"/>
              </w:rPr>
            </w:pPr>
          </w:p>
        </w:tc>
        <w:tc>
          <w:tcPr>
            <w:tcW w:w="2012" w:type="dxa"/>
          </w:tcPr>
          <w:p w:rsidR="00740D3A" w:rsidRDefault="00740D3A" w:rsidP="00202637">
            <w:pPr>
              <w:spacing w:line="276" w:lineRule="auto"/>
              <w:jc w:val="center"/>
              <w:rPr>
                <w:sz w:val="22"/>
              </w:rPr>
            </w:pPr>
          </w:p>
        </w:tc>
        <w:tc>
          <w:tcPr>
            <w:tcW w:w="2012" w:type="dxa"/>
          </w:tcPr>
          <w:p w:rsidR="00740D3A" w:rsidRDefault="00740D3A" w:rsidP="00202637">
            <w:pPr>
              <w:spacing w:line="276" w:lineRule="auto"/>
              <w:jc w:val="center"/>
              <w:rPr>
                <w:sz w:val="22"/>
              </w:rPr>
            </w:pPr>
          </w:p>
        </w:tc>
      </w:tr>
      <w:tr w:rsidR="00740D3A" w:rsidTr="003307BA">
        <w:tblPrEx>
          <w:tblCellMar>
            <w:top w:w="0" w:type="dxa"/>
            <w:bottom w:w="0" w:type="dxa"/>
          </w:tblCellMar>
        </w:tblPrEx>
        <w:tc>
          <w:tcPr>
            <w:tcW w:w="2012" w:type="dxa"/>
          </w:tcPr>
          <w:p w:rsidR="00740D3A" w:rsidRDefault="00740D3A" w:rsidP="00202637">
            <w:pPr>
              <w:spacing w:line="276" w:lineRule="auto"/>
              <w:jc w:val="center"/>
              <w:rPr>
                <w:sz w:val="22"/>
              </w:rPr>
            </w:pPr>
          </w:p>
          <w:p w:rsidR="00740D3A" w:rsidRDefault="00740D3A" w:rsidP="00202637">
            <w:pPr>
              <w:spacing w:line="276" w:lineRule="auto"/>
              <w:jc w:val="center"/>
              <w:rPr>
                <w:sz w:val="22"/>
              </w:rPr>
            </w:pPr>
          </w:p>
        </w:tc>
        <w:tc>
          <w:tcPr>
            <w:tcW w:w="2012" w:type="dxa"/>
          </w:tcPr>
          <w:p w:rsidR="00740D3A" w:rsidRDefault="00740D3A" w:rsidP="00202637">
            <w:pPr>
              <w:spacing w:line="276" w:lineRule="auto"/>
              <w:jc w:val="center"/>
              <w:rPr>
                <w:sz w:val="22"/>
              </w:rPr>
            </w:pPr>
          </w:p>
        </w:tc>
        <w:tc>
          <w:tcPr>
            <w:tcW w:w="2012" w:type="dxa"/>
          </w:tcPr>
          <w:p w:rsidR="00740D3A" w:rsidRDefault="00740D3A" w:rsidP="00202637">
            <w:pPr>
              <w:spacing w:line="276" w:lineRule="auto"/>
              <w:jc w:val="center"/>
              <w:rPr>
                <w:sz w:val="22"/>
              </w:rPr>
            </w:pPr>
          </w:p>
        </w:tc>
        <w:tc>
          <w:tcPr>
            <w:tcW w:w="2012" w:type="dxa"/>
          </w:tcPr>
          <w:p w:rsidR="00740D3A" w:rsidRDefault="00740D3A" w:rsidP="00202637">
            <w:pPr>
              <w:spacing w:line="276" w:lineRule="auto"/>
              <w:jc w:val="center"/>
              <w:rPr>
                <w:sz w:val="22"/>
              </w:rPr>
            </w:pPr>
          </w:p>
        </w:tc>
        <w:tc>
          <w:tcPr>
            <w:tcW w:w="2012" w:type="dxa"/>
          </w:tcPr>
          <w:p w:rsidR="00740D3A" w:rsidRDefault="00740D3A" w:rsidP="00202637">
            <w:pPr>
              <w:spacing w:line="276" w:lineRule="auto"/>
              <w:jc w:val="center"/>
              <w:rPr>
                <w:sz w:val="22"/>
              </w:rPr>
            </w:pPr>
          </w:p>
        </w:tc>
      </w:tr>
      <w:tr w:rsidR="00740D3A" w:rsidTr="003307BA">
        <w:tblPrEx>
          <w:tblCellMar>
            <w:top w:w="0" w:type="dxa"/>
            <w:bottom w:w="0" w:type="dxa"/>
          </w:tblCellMar>
        </w:tblPrEx>
        <w:tc>
          <w:tcPr>
            <w:tcW w:w="2012" w:type="dxa"/>
          </w:tcPr>
          <w:p w:rsidR="00740D3A" w:rsidRDefault="00740D3A" w:rsidP="00202637">
            <w:pPr>
              <w:spacing w:line="276" w:lineRule="auto"/>
              <w:jc w:val="center"/>
              <w:rPr>
                <w:sz w:val="22"/>
              </w:rPr>
            </w:pPr>
          </w:p>
          <w:p w:rsidR="00740D3A" w:rsidRDefault="00740D3A" w:rsidP="00202637">
            <w:pPr>
              <w:spacing w:line="276" w:lineRule="auto"/>
              <w:jc w:val="center"/>
              <w:rPr>
                <w:sz w:val="22"/>
              </w:rPr>
            </w:pPr>
          </w:p>
        </w:tc>
        <w:tc>
          <w:tcPr>
            <w:tcW w:w="2012" w:type="dxa"/>
          </w:tcPr>
          <w:p w:rsidR="00740D3A" w:rsidRDefault="00740D3A" w:rsidP="00202637">
            <w:pPr>
              <w:spacing w:line="276" w:lineRule="auto"/>
              <w:jc w:val="center"/>
              <w:rPr>
                <w:sz w:val="22"/>
              </w:rPr>
            </w:pPr>
          </w:p>
          <w:p w:rsidR="00740D3A" w:rsidRDefault="00740D3A" w:rsidP="00202637">
            <w:pPr>
              <w:spacing w:line="276" w:lineRule="auto"/>
              <w:jc w:val="center"/>
              <w:rPr>
                <w:sz w:val="22"/>
              </w:rPr>
            </w:pPr>
          </w:p>
        </w:tc>
        <w:tc>
          <w:tcPr>
            <w:tcW w:w="2012" w:type="dxa"/>
          </w:tcPr>
          <w:p w:rsidR="00740D3A" w:rsidRDefault="00740D3A" w:rsidP="00202637">
            <w:pPr>
              <w:spacing w:line="276" w:lineRule="auto"/>
              <w:jc w:val="center"/>
              <w:rPr>
                <w:sz w:val="22"/>
              </w:rPr>
            </w:pPr>
          </w:p>
          <w:p w:rsidR="00740D3A" w:rsidRDefault="00740D3A" w:rsidP="00202637">
            <w:pPr>
              <w:spacing w:line="276" w:lineRule="auto"/>
              <w:jc w:val="center"/>
              <w:rPr>
                <w:sz w:val="22"/>
              </w:rPr>
            </w:pPr>
            <w:r>
              <w:rPr>
                <w:sz w:val="22"/>
              </w:rPr>
              <w:t xml:space="preserve">   </w:t>
            </w:r>
          </w:p>
        </w:tc>
        <w:tc>
          <w:tcPr>
            <w:tcW w:w="2012" w:type="dxa"/>
          </w:tcPr>
          <w:p w:rsidR="00740D3A" w:rsidRDefault="00740D3A" w:rsidP="00202637">
            <w:pPr>
              <w:spacing w:line="276" w:lineRule="auto"/>
              <w:jc w:val="center"/>
              <w:rPr>
                <w:sz w:val="22"/>
              </w:rPr>
            </w:pPr>
          </w:p>
        </w:tc>
        <w:tc>
          <w:tcPr>
            <w:tcW w:w="2012" w:type="dxa"/>
          </w:tcPr>
          <w:p w:rsidR="00740D3A" w:rsidRDefault="00740D3A" w:rsidP="00202637">
            <w:pPr>
              <w:spacing w:line="276" w:lineRule="auto"/>
              <w:jc w:val="center"/>
              <w:rPr>
                <w:sz w:val="22"/>
              </w:rPr>
            </w:pPr>
          </w:p>
        </w:tc>
      </w:tr>
    </w:tbl>
    <w:p w:rsidR="00740D3A" w:rsidRDefault="00740D3A" w:rsidP="00202637">
      <w:pPr>
        <w:spacing w:line="276" w:lineRule="auto"/>
        <w:rPr>
          <w:sz w:val="22"/>
        </w:rPr>
      </w:pPr>
      <w:r>
        <w:rPr>
          <w:sz w:val="22"/>
        </w:rPr>
        <w:br w:type="page"/>
      </w:r>
      <w:r>
        <w:rPr>
          <w:sz w:val="22"/>
        </w:rPr>
        <w:lastRenderedPageBreak/>
        <w:t>Faites la somme des trois vecteurs. Echelle: 0,5 N / cm</w:t>
      </w:r>
    </w:p>
    <w:p w:rsidR="00740D3A" w:rsidRDefault="005166BF" w:rsidP="00202637">
      <w:pPr>
        <w:spacing w:line="276" w:lineRule="auto"/>
        <w:rPr>
          <w:sz w:val="22"/>
        </w:rPr>
      </w:pPr>
      <w:r>
        <w:rPr>
          <w:noProof/>
        </w:rPr>
        <w:drawing>
          <wp:anchor distT="0" distB="0" distL="114300" distR="114300" simplePos="0" relativeHeight="251676672" behindDoc="0" locked="0" layoutInCell="1" allowOverlap="1" wp14:anchorId="39A2C91E" wp14:editId="350A6202">
            <wp:simplePos x="0" y="0"/>
            <wp:positionH relativeFrom="column">
              <wp:posOffset>2825750</wp:posOffset>
            </wp:positionH>
            <wp:positionV relativeFrom="paragraph">
              <wp:posOffset>53340</wp:posOffset>
            </wp:positionV>
            <wp:extent cx="3606800" cy="2527300"/>
            <wp:effectExtent l="0" t="0" r="0" b="6350"/>
            <wp:wrapNone/>
            <wp:docPr id="803" name="Image 7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3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6800" cy="252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40D3A" w:rsidRDefault="00740D3A" w:rsidP="00202637">
      <w:pPr>
        <w:spacing w:line="276" w:lineRule="auto"/>
        <w:rPr>
          <w:sz w:val="22"/>
        </w:rPr>
      </w:pPr>
    </w:p>
    <w:p w:rsidR="00740D3A" w:rsidRDefault="00740D3A" w:rsidP="00202637">
      <w:pPr>
        <w:spacing w:line="276" w:lineRule="auto"/>
        <w:rPr>
          <w:sz w:val="22"/>
        </w:rPr>
      </w:pPr>
    </w:p>
    <w:p w:rsidR="00740D3A" w:rsidRDefault="00740D3A" w:rsidP="00202637">
      <w:pPr>
        <w:spacing w:line="276" w:lineRule="auto"/>
        <w:rPr>
          <w:sz w:val="22"/>
        </w:rPr>
      </w:pPr>
    </w:p>
    <w:p w:rsidR="00740D3A" w:rsidRDefault="00740D3A" w:rsidP="00202637">
      <w:pPr>
        <w:spacing w:line="276" w:lineRule="auto"/>
        <w:rPr>
          <w:sz w:val="22"/>
        </w:rPr>
      </w:pPr>
    </w:p>
    <w:p w:rsidR="00740D3A" w:rsidRDefault="00740D3A" w:rsidP="00202637">
      <w:pPr>
        <w:spacing w:line="276" w:lineRule="auto"/>
        <w:rPr>
          <w:sz w:val="22"/>
        </w:rPr>
      </w:pPr>
    </w:p>
    <w:p w:rsidR="00740D3A" w:rsidRDefault="00740D3A" w:rsidP="00202637">
      <w:pPr>
        <w:spacing w:line="276" w:lineRule="auto"/>
        <w:rPr>
          <w:sz w:val="22"/>
        </w:rPr>
      </w:pPr>
    </w:p>
    <w:p w:rsidR="00740D3A" w:rsidRDefault="00740D3A" w:rsidP="00202637">
      <w:pPr>
        <w:spacing w:line="276" w:lineRule="auto"/>
        <w:rPr>
          <w:sz w:val="22"/>
        </w:rPr>
      </w:pPr>
    </w:p>
    <w:p w:rsidR="00740D3A" w:rsidRDefault="00740D3A" w:rsidP="00202637">
      <w:pPr>
        <w:spacing w:line="276" w:lineRule="auto"/>
        <w:rPr>
          <w:sz w:val="22"/>
        </w:rPr>
      </w:pPr>
    </w:p>
    <w:p w:rsidR="00740D3A" w:rsidRDefault="00740D3A" w:rsidP="00202637">
      <w:pPr>
        <w:spacing w:line="276" w:lineRule="auto"/>
        <w:rPr>
          <w:sz w:val="22"/>
        </w:rPr>
      </w:pPr>
    </w:p>
    <w:p w:rsidR="00740D3A" w:rsidRDefault="00740D3A" w:rsidP="00202637">
      <w:pPr>
        <w:spacing w:line="276" w:lineRule="auto"/>
        <w:rPr>
          <w:sz w:val="22"/>
        </w:rPr>
      </w:pPr>
    </w:p>
    <w:p w:rsidR="00740D3A" w:rsidRDefault="00740D3A" w:rsidP="00202637">
      <w:pPr>
        <w:spacing w:line="276" w:lineRule="auto"/>
        <w:rPr>
          <w:sz w:val="22"/>
        </w:rPr>
      </w:pPr>
    </w:p>
    <w:p w:rsidR="00740D3A" w:rsidRDefault="00740D3A" w:rsidP="00202637">
      <w:pPr>
        <w:spacing w:line="276" w:lineRule="auto"/>
        <w:rPr>
          <w:sz w:val="22"/>
        </w:rPr>
      </w:pPr>
    </w:p>
    <w:p w:rsidR="00740D3A" w:rsidRDefault="00740D3A" w:rsidP="00202637">
      <w:pPr>
        <w:spacing w:line="276" w:lineRule="auto"/>
        <w:rPr>
          <w:sz w:val="22"/>
        </w:rPr>
      </w:pPr>
      <w:r>
        <w:rPr>
          <w:sz w:val="22"/>
        </w:rPr>
        <w:t>On dit que le ..................................</w:t>
      </w:r>
    </w:p>
    <w:p w:rsidR="00740D3A" w:rsidRDefault="00740D3A" w:rsidP="00202637">
      <w:pPr>
        <w:spacing w:line="276" w:lineRule="auto"/>
        <w:rPr>
          <w:sz w:val="22"/>
        </w:rPr>
      </w:pPr>
    </w:p>
    <w:p w:rsidR="00740D3A" w:rsidRDefault="00740D3A" w:rsidP="00202637">
      <w:pPr>
        <w:spacing w:line="276" w:lineRule="auto"/>
        <w:ind w:firstLine="708"/>
        <w:rPr>
          <w:sz w:val="22"/>
          <w:u w:val="single"/>
        </w:rPr>
      </w:pPr>
      <w:r>
        <w:rPr>
          <w:sz w:val="22"/>
          <w:u w:val="single"/>
        </w:rPr>
        <w:t>2° Condition d'équilibre</w:t>
      </w:r>
    </w:p>
    <w:p w:rsidR="00740D3A" w:rsidRDefault="005166BF" w:rsidP="00202637">
      <w:pPr>
        <w:spacing w:line="276" w:lineRule="auto"/>
        <w:rPr>
          <w:sz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6A5EC5F5" wp14:editId="50DD4309">
                <wp:simplePos x="0" y="0"/>
                <wp:positionH relativeFrom="column">
                  <wp:posOffset>-31750</wp:posOffset>
                </wp:positionH>
                <wp:positionV relativeFrom="paragraph">
                  <wp:posOffset>65405</wp:posOffset>
                </wp:positionV>
                <wp:extent cx="5600700" cy="1028700"/>
                <wp:effectExtent l="6350" t="8255" r="12700" b="10795"/>
                <wp:wrapNone/>
                <wp:docPr id="802" name="Rectangle 7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600700" cy="10287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724" o:spid="_x0000_s1026" style="position:absolute;margin-left:-2.5pt;margin-top:5.15pt;width:441pt;height:81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" filled="f"/>
            </w:pict>
          </mc:Fallback>
        </mc:AlternateContent>
      </w:r>
    </w:p>
    <w:p w:rsidR="00740D3A" w:rsidRDefault="00740D3A" w:rsidP="00202637">
      <w:pPr>
        <w:spacing w:line="276" w:lineRule="auto"/>
        <w:rPr>
          <w:sz w:val="22"/>
        </w:rPr>
      </w:pPr>
      <w:r>
        <w:rPr>
          <w:sz w:val="22"/>
        </w:rPr>
        <w:t xml:space="preserve">Un solide soumis à trois actions est en équilibre si :        </w:t>
      </w:r>
    </w:p>
    <w:p w:rsidR="00740D3A" w:rsidRDefault="00740D3A" w:rsidP="00202637">
      <w:pPr>
        <w:spacing w:line="276" w:lineRule="auto"/>
        <w:rPr>
          <w:sz w:val="22"/>
        </w:rPr>
      </w:pPr>
    </w:p>
    <w:p w:rsidR="00740D3A" w:rsidRDefault="00740D3A" w:rsidP="00202637">
      <w:pPr>
        <w:spacing w:line="276" w:lineRule="auto"/>
        <w:rPr>
          <w:sz w:val="22"/>
        </w:rPr>
      </w:pPr>
      <w:r>
        <w:rPr>
          <w:sz w:val="22"/>
        </w:rPr>
        <w:t>…………………………..…………………………..…………………………..</w:t>
      </w:r>
    </w:p>
    <w:p w:rsidR="00740D3A" w:rsidRDefault="005166BF" w:rsidP="00202637">
      <w:pPr>
        <w:spacing w:line="276" w:lineRule="auto"/>
        <w:rPr>
          <w:sz w:val="22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8720" behindDoc="0" locked="0" layoutInCell="1" allowOverlap="1" wp14:anchorId="536193D9" wp14:editId="6171D508">
                <wp:simplePos x="0" y="0"/>
                <wp:positionH relativeFrom="column">
                  <wp:posOffset>3054350</wp:posOffset>
                </wp:positionH>
                <wp:positionV relativeFrom="paragraph">
                  <wp:posOffset>108585</wp:posOffset>
                </wp:positionV>
                <wp:extent cx="3343910" cy="1899920"/>
                <wp:effectExtent l="6350" t="22860" r="21590" b="10795"/>
                <wp:wrapNone/>
                <wp:docPr id="773" name="Group 7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343910" cy="1899920"/>
                          <a:chOff x="5661" y="6304"/>
                          <a:chExt cx="5266" cy="2992"/>
                        </a:xfrm>
                      </wpg:grpSpPr>
                      <wps:wsp>
                        <wps:cNvPr id="774" name="Freeform 726"/>
                        <wps:cNvSpPr>
                          <a:spLocks/>
                        </wps:cNvSpPr>
                        <wps:spPr bwMode="auto">
                          <a:xfrm>
                            <a:off x="9426" y="7526"/>
                            <a:ext cx="1263" cy="1133"/>
                          </a:xfrm>
                          <a:custGeom>
                            <a:avLst/>
                            <a:gdLst>
                              <a:gd name="T0" fmla="*/ 13244 w 20000"/>
                              <a:gd name="T1" fmla="*/ 0 h 20000"/>
                              <a:gd name="T2" fmla="*/ 0 w 20000"/>
                              <a:gd name="T3" fmla="*/ 6736 h 20000"/>
                              <a:gd name="T4" fmla="*/ 6616 w 20000"/>
                              <a:gd name="T5" fmla="*/ 19990 h 20000"/>
                              <a:gd name="T6" fmla="*/ 19989 w 20000"/>
                              <a:gd name="T7" fmla="*/ 13326 h 20000"/>
                              <a:gd name="T8" fmla="*/ 13244 w 20000"/>
                              <a:gd name="T9" fmla="*/ 0 h 200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20000" h="20000">
                                <a:moveTo>
                                  <a:pt x="13244" y="0"/>
                                </a:moveTo>
                                <a:lnTo>
                                  <a:pt x="0" y="6736"/>
                                </a:lnTo>
                                <a:lnTo>
                                  <a:pt x="6616" y="19990"/>
                                </a:lnTo>
                                <a:lnTo>
                                  <a:pt x="19989" y="13326"/>
                                </a:lnTo>
                                <a:lnTo>
                                  <a:pt x="13244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0" cap="flat">
                                <a:solidFill>
                                  <a:srgbClr val="FFFFFF"/>
                                </a:solidFill>
                                <a:round/>
                                <a:headEnd type="none" w="med" len="med"/>
                                <a:tailEnd type="none" w="med" len="med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5" name="Rectangle 727"/>
                        <wps:cNvSpPr>
                          <a:spLocks noChangeArrowheads="1"/>
                        </wps:cNvSpPr>
                        <wps:spPr bwMode="auto">
                          <a:xfrm rot="7355492">
                            <a:off x="10424" y="6369"/>
                            <a:ext cx="261" cy="132"/>
                          </a:xfrm>
                          <a:prstGeom prst="rect">
                            <a:avLst/>
                          </a:prstGeom>
                          <a:solidFill>
                            <a:srgbClr val="C0C0C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6" name="Oval 728"/>
                        <wps:cNvSpPr>
                          <a:spLocks noChangeArrowheads="1"/>
                        </wps:cNvSpPr>
                        <wps:spPr bwMode="auto">
                          <a:xfrm>
                            <a:off x="9261" y="6454"/>
                            <a:ext cx="1663" cy="1678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7" name="Line 729"/>
                        <wps:cNvCnPr/>
                        <wps:spPr bwMode="auto">
                          <a:xfrm flipV="1">
                            <a:off x="9516" y="7807"/>
                            <a:ext cx="105" cy="88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8" name="Line 730"/>
                        <wps:cNvCnPr/>
                        <wps:spPr bwMode="auto">
                          <a:xfrm flipV="1">
                            <a:off x="9270" y="7300"/>
                            <a:ext cx="132" cy="9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9" name="Line 731"/>
                        <wps:cNvCnPr/>
                        <wps:spPr bwMode="auto">
                          <a:xfrm>
                            <a:off x="10100" y="6459"/>
                            <a:ext cx="0" cy="131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0" name="Line 732"/>
                        <wps:cNvCnPr/>
                        <wps:spPr bwMode="auto">
                          <a:xfrm flipH="1">
                            <a:off x="10809" y="7307"/>
                            <a:ext cx="118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1" name="AutoShape 733"/>
                        <wps:cNvSpPr>
                          <a:spLocks noChangeArrowheads="1"/>
                        </wps:cNvSpPr>
                        <wps:spPr bwMode="auto">
                          <a:xfrm rot="-2849438">
                            <a:off x="9624" y="7001"/>
                            <a:ext cx="118" cy="253"/>
                          </a:xfrm>
                          <a:prstGeom prst="triangle">
                            <a:avLst>
                              <a:gd name="adj" fmla="val 0"/>
                            </a:avLst>
                          </a:prstGeom>
                          <a:solidFill>
                            <a:srgbClr val="C0C0C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82" name="Oval 734"/>
                        <wps:cNvSpPr>
                          <a:spLocks noChangeArrowheads="1"/>
                        </wps:cNvSpPr>
                        <wps:spPr bwMode="auto">
                          <a:xfrm>
                            <a:off x="10340" y="6484"/>
                            <a:ext cx="229" cy="212"/>
                          </a:xfrm>
                          <a:prstGeom prst="ellipse">
                            <a:avLst/>
                          </a:prstGeom>
                          <a:gradFill rotWithShape="0">
                            <a:gsLst>
                              <a:gs pos="0">
                                <a:srgbClr val="FFFFFF"/>
                              </a:gs>
                              <a:gs pos="100000">
                                <a:srgbClr val="FFFFFF">
                                  <a:gamma/>
                                  <a:shade val="86275"/>
                                  <a:invGamma/>
                                </a:srgbClr>
                              </a:gs>
                            </a:gsLst>
                            <a:path path="shape">
                              <a:fillToRect l="50000" t="50000" r="50000" b="50000"/>
                            </a:path>
                          </a:gra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784" name="Group 735"/>
                        <wpg:cNvGrpSpPr>
                          <a:grpSpLocks/>
                        </wpg:cNvGrpSpPr>
                        <wpg:grpSpPr bwMode="auto">
                          <a:xfrm>
                            <a:off x="9502" y="6709"/>
                            <a:ext cx="1196" cy="949"/>
                            <a:chOff x="1970" y="3110"/>
                            <a:chExt cx="2040" cy="1604"/>
                          </a:xfrm>
                        </wpg:grpSpPr>
                        <wps:wsp>
                          <wps:cNvPr id="785" name="Oval 736"/>
                          <wps:cNvSpPr>
                            <a:spLocks noChangeArrowheads="1"/>
                          </wps:cNvSpPr>
                          <wps:spPr bwMode="auto">
                            <a:xfrm>
                              <a:off x="2405" y="3550"/>
                              <a:ext cx="1162" cy="1164"/>
                            </a:xfrm>
                            <a:prstGeom prst="ellipse">
                              <a:avLst/>
                            </a:prstGeom>
                            <a:solidFill>
                              <a:srgbClr val="C0C0C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86" name="Line 737"/>
                          <wps:cNvCnPr/>
                          <wps:spPr bwMode="auto">
                            <a:xfrm>
                              <a:off x="1970" y="3110"/>
                              <a:ext cx="130" cy="14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87" name="Line 738"/>
                          <wps:cNvCnPr/>
                          <wps:spPr bwMode="auto">
                            <a:xfrm flipH="1">
                              <a:off x="3850" y="3110"/>
                              <a:ext cx="160" cy="17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88" name="Oval 739"/>
                          <wps:cNvSpPr>
                            <a:spLocks noChangeArrowheads="1"/>
                          </wps:cNvSpPr>
                          <wps:spPr bwMode="auto">
                            <a:xfrm>
                              <a:off x="2880" y="4010"/>
                              <a:ext cx="210" cy="200"/>
                            </a:xfrm>
                            <a:prstGeom prst="ellipse">
                              <a:avLst/>
                            </a:prstGeom>
                            <a:gradFill rotWithShape="0">
                              <a:gsLst>
                                <a:gs pos="0">
                                  <a:srgbClr val="FFFFFF"/>
                                </a:gs>
                                <a:gs pos="100000">
                                  <a:srgbClr val="FFFFFF">
                                    <a:gamma/>
                                    <a:shade val="86275"/>
                                    <a:invGamma/>
                                  </a:srgbClr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  <a:ln w="19050">
                              <a:solidFill>
                                <a:srgbClr val="80808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789" name="AutoShape 740"/>
                        <wps:cNvSpPr>
                          <a:spLocks noChangeArrowheads="1"/>
                        </wps:cNvSpPr>
                        <wps:spPr bwMode="auto">
                          <a:xfrm rot="11301539">
                            <a:off x="9842" y="7857"/>
                            <a:ext cx="106" cy="213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90" name="AutoShape 741"/>
                        <wps:cNvSpPr>
                          <a:spLocks noChangeArrowheads="1"/>
                        </wps:cNvSpPr>
                        <wps:spPr bwMode="auto">
                          <a:xfrm rot="7612443">
                            <a:off x="10644" y="7562"/>
                            <a:ext cx="107" cy="212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91" name="Text Box 742"/>
                        <wps:cNvSpPr txBox="1">
                          <a:spLocks noChangeArrowheads="1"/>
                        </wps:cNvSpPr>
                        <wps:spPr bwMode="auto">
                          <a:xfrm>
                            <a:off x="9560" y="7614"/>
                            <a:ext cx="375" cy="3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0C0C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40D3A" w:rsidRDefault="00740D3A" w:rsidP="00740D3A">
                              <w:pPr>
                                <w:rPr>
                                  <w:b/>
                                  <w:sz w:val="28"/>
                                </w:rPr>
                              </w:pPr>
                              <w:r>
                                <w:rPr>
                                  <w:b/>
                                  <w:sz w:val="28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92" name="Text Box 743"/>
                        <wps:cNvSpPr txBox="1">
                          <a:spLocks noChangeArrowheads="1"/>
                        </wps:cNvSpPr>
                        <wps:spPr bwMode="auto">
                          <a:xfrm>
                            <a:off x="9409" y="7167"/>
                            <a:ext cx="131" cy="2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40D3A" w:rsidRDefault="00740D3A" w:rsidP="00740D3A">
                              <w:pPr>
                                <w:rPr>
                                  <w:b/>
                                  <w:sz w:val="28"/>
                                </w:rPr>
                              </w:pPr>
                              <w:r>
                                <w:rPr>
                                  <w:b/>
                                  <w:sz w:val="2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93" name="Text Box 744"/>
                        <wps:cNvSpPr txBox="1">
                          <a:spLocks noChangeArrowheads="1"/>
                        </wps:cNvSpPr>
                        <wps:spPr bwMode="auto">
                          <a:xfrm>
                            <a:off x="10658" y="7176"/>
                            <a:ext cx="132" cy="2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40D3A" w:rsidRDefault="00740D3A" w:rsidP="00740D3A">
                              <w:pPr>
                                <w:rPr>
                                  <w:b/>
                                  <w:sz w:val="28"/>
                                </w:rPr>
                              </w:pPr>
                              <w:r>
                                <w:rPr>
                                  <w:b/>
                                  <w:sz w:val="28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94" name="Text Box 745"/>
                        <wps:cNvSpPr txBox="1">
                          <a:spLocks noChangeArrowheads="1"/>
                        </wps:cNvSpPr>
                        <wps:spPr bwMode="auto">
                          <a:xfrm>
                            <a:off x="10043" y="6590"/>
                            <a:ext cx="131" cy="2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40D3A" w:rsidRDefault="00740D3A" w:rsidP="00740D3A">
                              <w:pPr>
                                <w:rPr>
                                  <w:b/>
                                  <w:sz w:val="28"/>
                                </w:rPr>
                              </w:pPr>
                              <w:r>
                                <w:rPr>
                                  <w:b/>
                                  <w:sz w:val="28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95" name="Text Box 746"/>
                        <wps:cNvSpPr txBox="1">
                          <a:spLocks noChangeArrowheads="1"/>
                        </wps:cNvSpPr>
                        <wps:spPr bwMode="auto">
                          <a:xfrm>
                            <a:off x="9628" y="6709"/>
                            <a:ext cx="133" cy="2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40D3A" w:rsidRDefault="00740D3A" w:rsidP="00740D3A">
                              <w:pPr>
                                <w:rPr>
                                  <w:b/>
                                  <w:sz w:val="28"/>
                                </w:rPr>
                              </w:pPr>
                              <w:r>
                                <w:rPr>
                                  <w:b/>
                                  <w:sz w:val="28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96" name="Text Box 747"/>
                        <wps:cNvSpPr txBox="1">
                          <a:spLocks noChangeArrowheads="1"/>
                        </wps:cNvSpPr>
                        <wps:spPr bwMode="auto">
                          <a:xfrm>
                            <a:off x="10474" y="6745"/>
                            <a:ext cx="131" cy="2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40D3A" w:rsidRDefault="00740D3A" w:rsidP="00740D3A">
                              <w:pPr>
                                <w:rPr>
                                  <w:b/>
                                  <w:sz w:val="28"/>
                                </w:rPr>
                              </w:pPr>
                              <w:r>
                                <w:rPr>
                                  <w:b/>
                                  <w:sz w:val="28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97" name="Line 748"/>
                        <wps:cNvCnPr/>
                        <wps:spPr bwMode="auto">
                          <a:xfrm flipH="1">
                            <a:off x="10748" y="6972"/>
                            <a:ext cx="106" cy="5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98" name="Line 749"/>
                        <wps:cNvCnPr/>
                        <wps:spPr bwMode="auto">
                          <a:xfrm flipV="1">
                            <a:off x="9331" y="7593"/>
                            <a:ext cx="159" cy="5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99" name="Line 750"/>
                        <wps:cNvCnPr/>
                        <wps:spPr bwMode="auto">
                          <a:xfrm>
                            <a:off x="9754" y="6528"/>
                            <a:ext cx="53" cy="8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4" name="Line 751"/>
                        <wps:cNvCnPr/>
                        <wps:spPr bwMode="auto">
                          <a:xfrm>
                            <a:off x="9323" y="6980"/>
                            <a:ext cx="96" cy="5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5" name="Text Box 752"/>
                        <wps:cNvSpPr txBox="1">
                          <a:spLocks noChangeArrowheads="1"/>
                        </wps:cNvSpPr>
                        <wps:spPr bwMode="auto">
                          <a:xfrm>
                            <a:off x="9976" y="7646"/>
                            <a:ext cx="563" cy="3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40D3A" w:rsidRDefault="00740D3A" w:rsidP="00740D3A">
                              <w:pPr>
                                <w:pStyle w:val="Titre1"/>
                              </w:pPr>
                              <w:r>
                                <w:t>5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706" name="Group 753"/>
                        <wpg:cNvGrpSpPr>
                          <a:grpSpLocks/>
                        </wpg:cNvGrpSpPr>
                        <wpg:grpSpPr bwMode="auto">
                          <a:xfrm>
                            <a:off x="5661" y="6964"/>
                            <a:ext cx="4320" cy="2332"/>
                            <a:chOff x="5661" y="6964"/>
                            <a:chExt cx="4320" cy="2332"/>
                          </a:xfrm>
                        </wpg:grpSpPr>
                        <wps:wsp>
                          <wps:cNvPr id="707" name="Freeform 754"/>
                          <wps:cNvSpPr>
                            <a:spLocks/>
                          </wps:cNvSpPr>
                          <wps:spPr bwMode="auto">
                            <a:xfrm>
                              <a:off x="6975" y="8128"/>
                              <a:ext cx="43" cy="37"/>
                            </a:xfrm>
                            <a:custGeom>
                              <a:avLst/>
                              <a:gdLst>
                                <a:gd name="T0" fmla="*/ 9688 w 20000"/>
                                <a:gd name="T1" fmla="*/ 0 h 20000"/>
                                <a:gd name="T2" fmla="*/ 13750 w 20000"/>
                                <a:gd name="T3" fmla="*/ 635 h 20000"/>
                                <a:gd name="T4" fmla="*/ 16563 w 20000"/>
                                <a:gd name="T5" fmla="*/ 2857 h 20000"/>
                                <a:gd name="T6" fmla="*/ 19063 w 20000"/>
                                <a:gd name="T7" fmla="*/ 6032 h 20000"/>
                                <a:gd name="T8" fmla="*/ 19688 w 20000"/>
                                <a:gd name="T9" fmla="*/ 9841 h 20000"/>
                                <a:gd name="T10" fmla="*/ 19063 w 20000"/>
                                <a:gd name="T11" fmla="*/ 13333 h 20000"/>
                                <a:gd name="T12" fmla="*/ 16563 w 20000"/>
                                <a:gd name="T13" fmla="*/ 16825 h 20000"/>
                                <a:gd name="T14" fmla="*/ 13750 w 20000"/>
                                <a:gd name="T15" fmla="*/ 19365 h 20000"/>
                                <a:gd name="T16" fmla="*/ 9688 w 20000"/>
                                <a:gd name="T17" fmla="*/ 19683 h 20000"/>
                                <a:gd name="T18" fmla="*/ 5938 w 20000"/>
                                <a:gd name="T19" fmla="*/ 19365 h 20000"/>
                                <a:gd name="T20" fmla="*/ 2813 w 20000"/>
                                <a:gd name="T21" fmla="*/ 16825 h 20000"/>
                                <a:gd name="T22" fmla="*/ 625 w 20000"/>
                                <a:gd name="T23" fmla="*/ 13333 h 20000"/>
                                <a:gd name="T24" fmla="*/ 0 w 20000"/>
                                <a:gd name="T25" fmla="*/ 9841 h 20000"/>
                                <a:gd name="T26" fmla="*/ 625 w 20000"/>
                                <a:gd name="T27" fmla="*/ 6032 h 20000"/>
                                <a:gd name="T28" fmla="*/ 2813 w 20000"/>
                                <a:gd name="T29" fmla="*/ 2857 h 20000"/>
                                <a:gd name="T30" fmla="*/ 5938 w 20000"/>
                                <a:gd name="T31" fmla="*/ 635 h 20000"/>
                                <a:gd name="T32" fmla="*/ 9688 w 20000"/>
                                <a:gd name="T33" fmla="*/ 0 h 200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</a:cxnLst>
                              <a:rect l="0" t="0" r="r" b="b"/>
                              <a:pathLst>
                                <a:path w="20000" h="20000">
                                  <a:moveTo>
                                    <a:pt x="9688" y="0"/>
                                  </a:moveTo>
                                  <a:lnTo>
                                    <a:pt x="13750" y="635"/>
                                  </a:lnTo>
                                  <a:lnTo>
                                    <a:pt x="16563" y="2857"/>
                                  </a:lnTo>
                                  <a:lnTo>
                                    <a:pt x="19063" y="6032"/>
                                  </a:lnTo>
                                  <a:lnTo>
                                    <a:pt x="19688" y="9841"/>
                                  </a:lnTo>
                                  <a:lnTo>
                                    <a:pt x="19063" y="13333"/>
                                  </a:lnTo>
                                  <a:lnTo>
                                    <a:pt x="16563" y="16825"/>
                                  </a:lnTo>
                                  <a:lnTo>
                                    <a:pt x="13750" y="19365"/>
                                  </a:lnTo>
                                  <a:lnTo>
                                    <a:pt x="9688" y="19683"/>
                                  </a:lnTo>
                                  <a:lnTo>
                                    <a:pt x="5938" y="19365"/>
                                  </a:lnTo>
                                  <a:lnTo>
                                    <a:pt x="2813" y="16825"/>
                                  </a:lnTo>
                                  <a:lnTo>
                                    <a:pt x="625" y="13333"/>
                                  </a:lnTo>
                                  <a:lnTo>
                                    <a:pt x="0" y="9841"/>
                                  </a:lnTo>
                                  <a:lnTo>
                                    <a:pt x="625" y="6032"/>
                                  </a:lnTo>
                                  <a:lnTo>
                                    <a:pt x="2813" y="2857"/>
                                  </a:lnTo>
                                  <a:lnTo>
                                    <a:pt x="5938" y="635"/>
                                  </a:lnTo>
                                  <a:lnTo>
                                    <a:pt x="9688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0" cap="flat">
                                  <a:solidFill>
                                    <a:srgbClr val="FFFFFF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708" name="Group 755"/>
                          <wpg:cNvGrpSpPr>
                            <a:grpSpLocks/>
                          </wpg:cNvGrpSpPr>
                          <wpg:grpSpPr bwMode="auto">
                            <a:xfrm>
                              <a:off x="6969" y="8122"/>
                              <a:ext cx="56" cy="50"/>
                              <a:chOff x="0" y="48"/>
                              <a:chExt cx="20000" cy="19952"/>
                            </a:xfrm>
                          </wpg:grpSpPr>
                          <wps:wsp>
                            <wps:cNvPr id="709" name="Freeform 756"/>
                            <wps:cNvSpPr>
                              <a:spLocks/>
                            </wps:cNvSpPr>
                            <wps:spPr bwMode="auto">
                              <a:xfrm>
                                <a:off x="9663" y="48"/>
                                <a:ext cx="10337" cy="9976"/>
                              </a:xfrm>
                              <a:custGeom>
                                <a:avLst/>
                                <a:gdLst>
                                  <a:gd name="T0" fmla="*/ 19535 w 20000"/>
                                  <a:gd name="T1" fmla="*/ 19535 h 20000"/>
                                  <a:gd name="T2" fmla="*/ 19535 w 20000"/>
                                  <a:gd name="T3" fmla="*/ 19535 h 20000"/>
                                  <a:gd name="T4" fmla="*/ 18605 w 20000"/>
                                  <a:gd name="T5" fmla="*/ 11628 h 20000"/>
                                  <a:gd name="T6" fmla="*/ 13953 w 20000"/>
                                  <a:gd name="T7" fmla="*/ 5116 h 20000"/>
                                  <a:gd name="T8" fmla="*/ 7442 w 20000"/>
                                  <a:gd name="T9" fmla="*/ 930 h 20000"/>
                                  <a:gd name="T10" fmla="*/ 0 w 20000"/>
                                  <a:gd name="T11" fmla="*/ 0 h 20000"/>
                                  <a:gd name="T12" fmla="*/ 0 w 20000"/>
                                  <a:gd name="T13" fmla="*/ 10233 h 20000"/>
                                  <a:gd name="T14" fmla="*/ 4651 w 20000"/>
                                  <a:gd name="T15" fmla="*/ 11163 h 20000"/>
                                  <a:gd name="T16" fmla="*/ 7442 w 20000"/>
                                  <a:gd name="T17" fmla="*/ 13953 h 20000"/>
                                  <a:gd name="T18" fmla="*/ 8837 w 20000"/>
                                  <a:gd name="T19" fmla="*/ 15349 h 20000"/>
                                  <a:gd name="T20" fmla="*/ 9302 w 20000"/>
                                  <a:gd name="T21" fmla="*/ 19535 h 20000"/>
                                  <a:gd name="T22" fmla="*/ 9302 w 20000"/>
                                  <a:gd name="T23" fmla="*/ 19535 h 20000"/>
                                  <a:gd name="T24" fmla="*/ 19535 w 20000"/>
                                  <a:gd name="T25" fmla="*/ 19535 h 200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</a:cxnLst>
                                <a:rect l="0" t="0" r="r" b="b"/>
                                <a:pathLst>
                                  <a:path w="20000" h="20000">
                                    <a:moveTo>
                                      <a:pt x="19535" y="19535"/>
                                    </a:moveTo>
                                    <a:lnTo>
                                      <a:pt x="19535" y="19535"/>
                                    </a:lnTo>
                                    <a:lnTo>
                                      <a:pt x="18605" y="11628"/>
                                    </a:lnTo>
                                    <a:lnTo>
                                      <a:pt x="13953" y="5116"/>
                                    </a:lnTo>
                                    <a:lnTo>
                                      <a:pt x="7442" y="930"/>
                                    </a:lnTo>
                                    <a:lnTo>
                                      <a:pt x="0" y="0"/>
                                    </a:lnTo>
                                    <a:lnTo>
                                      <a:pt x="0" y="10233"/>
                                    </a:lnTo>
                                    <a:lnTo>
                                      <a:pt x="4651" y="11163"/>
                                    </a:lnTo>
                                    <a:lnTo>
                                      <a:pt x="7442" y="13953"/>
                                    </a:lnTo>
                                    <a:lnTo>
                                      <a:pt x="8837" y="15349"/>
                                    </a:lnTo>
                                    <a:lnTo>
                                      <a:pt x="9302" y="19535"/>
                                    </a:lnTo>
                                    <a:lnTo>
                                      <a:pt x="19535" y="19535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>
                                <a:noFill/>
                              </a:ln>
                              <a:effectLst/>
                              <a:extLst>
                                <a:ext uri="{91240B29-F687-4F45-9708-019B960494DF}">
                                  <a14:hiddenLine xmlns:a14="http://schemas.microsoft.com/office/drawing/2010/main" w="0" cap="flat">
                                    <a:solidFill>
                                      <a:srgbClr val="FFFFFF"/>
                                    </a:solidFill>
                                    <a:round/>
                                    <a:headEnd type="none" w="med" len="med"/>
                                    <a:tailEnd type="none" w="med" len="med"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10" name="Freeform 757"/>
                            <wps:cNvSpPr>
                              <a:spLocks/>
                            </wps:cNvSpPr>
                            <wps:spPr bwMode="auto">
                              <a:xfrm>
                                <a:off x="9663" y="10024"/>
                                <a:ext cx="10337" cy="9976"/>
                              </a:xfrm>
                              <a:custGeom>
                                <a:avLst/>
                                <a:gdLst>
                                  <a:gd name="T0" fmla="*/ 0 w 20000"/>
                                  <a:gd name="T1" fmla="*/ 19535 h 20000"/>
                                  <a:gd name="T2" fmla="*/ 0 w 20000"/>
                                  <a:gd name="T3" fmla="*/ 19535 h 20000"/>
                                  <a:gd name="T4" fmla="*/ 7442 w 20000"/>
                                  <a:gd name="T5" fmla="*/ 19070 h 20000"/>
                                  <a:gd name="T6" fmla="*/ 13953 w 20000"/>
                                  <a:gd name="T7" fmla="*/ 13953 h 20000"/>
                                  <a:gd name="T8" fmla="*/ 18605 w 20000"/>
                                  <a:gd name="T9" fmla="*/ 6512 h 20000"/>
                                  <a:gd name="T10" fmla="*/ 19535 w 20000"/>
                                  <a:gd name="T11" fmla="*/ 0 h 20000"/>
                                  <a:gd name="T12" fmla="*/ 9302 w 20000"/>
                                  <a:gd name="T13" fmla="*/ 0 h 20000"/>
                                  <a:gd name="T14" fmla="*/ 8837 w 20000"/>
                                  <a:gd name="T15" fmla="*/ 3721 h 20000"/>
                                  <a:gd name="T16" fmla="*/ 7442 w 20000"/>
                                  <a:gd name="T17" fmla="*/ 6512 h 20000"/>
                                  <a:gd name="T18" fmla="*/ 4651 w 20000"/>
                                  <a:gd name="T19" fmla="*/ 8837 h 20000"/>
                                  <a:gd name="T20" fmla="*/ 0 w 20000"/>
                                  <a:gd name="T21" fmla="*/ 9302 h 20000"/>
                                  <a:gd name="T22" fmla="*/ 0 w 20000"/>
                                  <a:gd name="T23" fmla="*/ 9302 h 20000"/>
                                  <a:gd name="T24" fmla="*/ 0 w 20000"/>
                                  <a:gd name="T25" fmla="*/ 19535 h 200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</a:cxnLst>
                                <a:rect l="0" t="0" r="r" b="b"/>
                                <a:pathLst>
                                  <a:path w="20000" h="20000">
                                    <a:moveTo>
                                      <a:pt x="0" y="19535"/>
                                    </a:moveTo>
                                    <a:lnTo>
                                      <a:pt x="0" y="19535"/>
                                    </a:lnTo>
                                    <a:lnTo>
                                      <a:pt x="7442" y="19070"/>
                                    </a:lnTo>
                                    <a:lnTo>
                                      <a:pt x="13953" y="13953"/>
                                    </a:lnTo>
                                    <a:lnTo>
                                      <a:pt x="18605" y="6512"/>
                                    </a:lnTo>
                                    <a:lnTo>
                                      <a:pt x="19535" y="0"/>
                                    </a:lnTo>
                                    <a:lnTo>
                                      <a:pt x="9302" y="0"/>
                                    </a:lnTo>
                                    <a:lnTo>
                                      <a:pt x="8837" y="3721"/>
                                    </a:lnTo>
                                    <a:lnTo>
                                      <a:pt x="7442" y="6512"/>
                                    </a:lnTo>
                                    <a:lnTo>
                                      <a:pt x="4651" y="8837"/>
                                    </a:lnTo>
                                    <a:lnTo>
                                      <a:pt x="0" y="9302"/>
                                    </a:lnTo>
                                    <a:lnTo>
                                      <a:pt x="0" y="19535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>
                                <a:noFill/>
                              </a:ln>
                              <a:effectLst/>
                              <a:extLst>
                                <a:ext uri="{91240B29-F687-4F45-9708-019B960494DF}">
                                  <a14:hiddenLine xmlns:a14="http://schemas.microsoft.com/office/drawing/2010/main" w="0" cap="flat">
                                    <a:solidFill>
                                      <a:srgbClr val="FFFFFF"/>
                                    </a:solidFill>
                                    <a:round/>
                                    <a:headEnd type="none" w="med" len="med"/>
                                    <a:tailEnd type="none" w="med" len="med"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11" name="Freeform 758"/>
                            <wps:cNvSpPr>
                              <a:spLocks/>
                            </wps:cNvSpPr>
                            <wps:spPr bwMode="auto">
                              <a:xfrm>
                                <a:off x="0" y="10024"/>
                                <a:ext cx="10112" cy="9976"/>
                              </a:xfrm>
                              <a:custGeom>
                                <a:avLst/>
                                <a:gdLst>
                                  <a:gd name="T0" fmla="*/ 0 w 20000"/>
                                  <a:gd name="T1" fmla="*/ 0 h 20000"/>
                                  <a:gd name="T2" fmla="*/ 0 w 20000"/>
                                  <a:gd name="T3" fmla="*/ 0 h 20000"/>
                                  <a:gd name="T4" fmla="*/ 952 w 20000"/>
                                  <a:gd name="T5" fmla="*/ 6512 h 20000"/>
                                  <a:gd name="T6" fmla="*/ 5714 w 20000"/>
                                  <a:gd name="T7" fmla="*/ 13953 h 20000"/>
                                  <a:gd name="T8" fmla="*/ 11905 w 20000"/>
                                  <a:gd name="T9" fmla="*/ 19070 h 20000"/>
                                  <a:gd name="T10" fmla="*/ 19524 w 20000"/>
                                  <a:gd name="T11" fmla="*/ 19535 h 20000"/>
                                  <a:gd name="T12" fmla="*/ 19524 w 20000"/>
                                  <a:gd name="T13" fmla="*/ 9302 h 20000"/>
                                  <a:gd name="T14" fmla="*/ 15238 w 20000"/>
                                  <a:gd name="T15" fmla="*/ 8837 h 20000"/>
                                  <a:gd name="T16" fmla="*/ 11905 w 20000"/>
                                  <a:gd name="T17" fmla="*/ 6512 h 20000"/>
                                  <a:gd name="T18" fmla="*/ 10476 w 20000"/>
                                  <a:gd name="T19" fmla="*/ 3721 h 20000"/>
                                  <a:gd name="T20" fmla="*/ 9048 w 20000"/>
                                  <a:gd name="T21" fmla="*/ 0 h 20000"/>
                                  <a:gd name="T22" fmla="*/ 9048 w 20000"/>
                                  <a:gd name="T23" fmla="*/ 0 h 20000"/>
                                  <a:gd name="T24" fmla="*/ 0 w 20000"/>
                                  <a:gd name="T25" fmla="*/ 0 h 200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</a:cxnLst>
                                <a:rect l="0" t="0" r="r" b="b"/>
                                <a:pathLst>
                                  <a:path w="20000" h="20000">
                                    <a:moveTo>
                                      <a:pt x="0" y="0"/>
                                    </a:moveTo>
                                    <a:lnTo>
                                      <a:pt x="0" y="0"/>
                                    </a:lnTo>
                                    <a:lnTo>
                                      <a:pt x="952" y="6512"/>
                                    </a:lnTo>
                                    <a:lnTo>
                                      <a:pt x="5714" y="13953"/>
                                    </a:lnTo>
                                    <a:lnTo>
                                      <a:pt x="11905" y="19070"/>
                                    </a:lnTo>
                                    <a:lnTo>
                                      <a:pt x="19524" y="19535"/>
                                    </a:lnTo>
                                    <a:lnTo>
                                      <a:pt x="19524" y="9302"/>
                                    </a:lnTo>
                                    <a:lnTo>
                                      <a:pt x="15238" y="8837"/>
                                    </a:lnTo>
                                    <a:lnTo>
                                      <a:pt x="11905" y="6512"/>
                                    </a:lnTo>
                                    <a:lnTo>
                                      <a:pt x="10476" y="3721"/>
                                    </a:lnTo>
                                    <a:lnTo>
                                      <a:pt x="9048" y="0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>
                                <a:noFill/>
                              </a:ln>
                              <a:effectLst/>
                              <a:extLst>
                                <a:ext uri="{91240B29-F687-4F45-9708-019B960494DF}">
                                  <a14:hiddenLine xmlns:a14="http://schemas.microsoft.com/office/drawing/2010/main" w="0" cap="flat">
                                    <a:solidFill>
                                      <a:srgbClr val="FFFFFF"/>
                                    </a:solidFill>
                                    <a:round/>
                                    <a:headEnd type="none" w="med" len="med"/>
                                    <a:tailEnd type="none" w="med" len="med"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12" name="Freeform 759"/>
                            <wps:cNvSpPr>
                              <a:spLocks/>
                            </wps:cNvSpPr>
                            <wps:spPr bwMode="auto">
                              <a:xfrm>
                                <a:off x="0" y="48"/>
                                <a:ext cx="10112" cy="9976"/>
                              </a:xfrm>
                              <a:custGeom>
                                <a:avLst/>
                                <a:gdLst>
                                  <a:gd name="T0" fmla="*/ 19524 w 20000"/>
                                  <a:gd name="T1" fmla="*/ 0 h 20000"/>
                                  <a:gd name="T2" fmla="*/ 19524 w 20000"/>
                                  <a:gd name="T3" fmla="*/ 0 h 20000"/>
                                  <a:gd name="T4" fmla="*/ 11905 w 20000"/>
                                  <a:gd name="T5" fmla="*/ 930 h 20000"/>
                                  <a:gd name="T6" fmla="*/ 5714 w 20000"/>
                                  <a:gd name="T7" fmla="*/ 5116 h 20000"/>
                                  <a:gd name="T8" fmla="*/ 952 w 20000"/>
                                  <a:gd name="T9" fmla="*/ 11628 h 20000"/>
                                  <a:gd name="T10" fmla="*/ 0 w 20000"/>
                                  <a:gd name="T11" fmla="*/ 19535 h 20000"/>
                                  <a:gd name="T12" fmla="*/ 9048 w 20000"/>
                                  <a:gd name="T13" fmla="*/ 19535 h 20000"/>
                                  <a:gd name="T14" fmla="*/ 10476 w 20000"/>
                                  <a:gd name="T15" fmla="*/ 15349 h 20000"/>
                                  <a:gd name="T16" fmla="*/ 11905 w 20000"/>
                                  <a:gd name="T17" fmla="*/ 13953 h 20000"/>
                                  <a:gd name="T18" fmla="*/ 15238 w 20000"/>
                                  <a:gd name="T19" fmla="*/ 11163 h 20000"/>
                                  <a:gd name="T20" fmla="*/ 19524 w 20000"/>
                                  <a:gd name="T21" fmla="*/ 10233 h 20000"/>
                                  <a:gd name="T22" fmla="*/ 19524 w 20000"/>
                                  <a:gd name="T23" fmla="*/ 10233 h 20000"/>
                                  <a:gd name="T24" fmla="*/ 19524 w 20000"/>
                                  <a:gd name="T25" fmla="*/ 0 h 200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</a:cxnLst>
                                <a:rect l="0" t="0" r="r" b="b"/>
                                <a:pathLst>
                                  <a:path w="20000" h="20000">
                                    <a:moveTo>
                                      <a:pt x="19524" y="0"/>
                                    </a:moveTo>
                                    <a:lnTo>
                                      <a:pt x="19524" y="0"/>
                                    </a:lnTo>
                                    <a:lnTo>
                                      <a:pt x="11905" y="930"/>
                                    </a:lnTo>
                                    <a:lnTo>
                                      <a:pt x="5714" y="5116"/>
                                    </a:lnTo>
                                    <a:lnTo>
                                      <a:pt x="952" y="11628"/>
                                    </a:lnTo>
                                    <a:lnTo>
                                      <a:pt x="0" y="19535"/>
                                    </a:lnTo>
                                    <a:lnTo>
                                      <a:pt x="9048" y="19535"/>
                                    </a:lnTo>
                                    <a:lnTo>
                                      <a:pt x="10476" y="15349"/>
                                    </a:lnTo>
                                    <a:lnTo>
                                      <a:pt x="11905" y="13953"/>
                                    </a:lnTo>
                                    <a:lnTo>
                                      <a:pt x="15238" y="11163"/>
                                    </a:lnTo>
                                    <a:lnTo>
                                      <a:pt x="19524" y="10233"/>
                                    </a:lnTo>
                                    <a:lnTo>
                                      <a:pt x="19524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>
                                <a:noFill/>
                              </a:ln>
                              <a:effectLst/>
                              <a:extLst>
                                <a:ext uri="{91240B29-F687-4F45-9708-019B960494DF}">
                                  <a14:hiddenLine xmlns:a14="http://schemas.microsoft.com/office/drawing/2010/main" w="0" cap="flat">
                                    <a:solidFill>
                                      <a:srgbClr val="FFFFFF"/>
                                    </a:solidFill>
                                    <a:round/>
                                    <a:headEnd type="none" w="med" len="med"/>
                                    <a:tailEnd type="none" w="med" len="med"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713" name="Freeform 760"/>
                          <wps:cNvSpPr>
                            <a:spLocks/>
                          </wps:cNvSpPr>
                          <wps:spPr bwMode="auto">
                            <a:xfrm>
                              <a:off x="8327" y="7144"/>
                              <a:ext cx="1263" cy="1130"/>
                            </a:xfrm>
                            <a:custGeom>
                              <a:avLst/>
                              <a:gdLst>
                                <a:gd name="T0" fmla="*/ 13233 w 20000"/>
                                <a:gd name="T1" fmla="*/ 0 h 20000"/>
                                <a:gd name="T2" fmla="*/ 0 w 20000"/>
                                <a:gd name="T3" fmla="*/ 6698 h 20000"/>
                                <a:gd name="T4" fmla="*/ 6627 w 20000"/>
                                <a:gd name="T5" fmla="*/ 19990 h 20000"/>
                                <a:gd name="T6" fmla="*/ 19989 w 20000"/>
                                <a:gd name="T7" fmla="*/ 13292 h 20000"/>
                                <a:gd name="T8" fmla="*/ 13233 w 20000"/>
                                <a:gd name="T9" fmla="*/ 0 h 200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20000" h="20000">
                                  <a:moveTo>
                                    <a:pt x="13233" y="0"/>
                                  </a:moveTo>
                                  <a:lnTo>
                                    <a:pt x="0" y="6698"/>
                                  </a:lnTo>
                                  <a:lnTo>
                                    <a:pt x="6627" y="19990"/>
                                  </a:lnTo>
                                  <a:lnTo>
                                    <a:pt x="19989" y="13292"/>
                                  </a:lnTo>
                                  <a:lnTo>
                                    <a:pt x="13233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 cap="flat">
                              <a:solidFill>
                                <a:srgbClr val="FFFFFF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14" name="Freeform 761"/>
                          <wps:cNvSpPr>
                            <a:spLocks/>
                          </wps:cNvSpPr>
                          <wps:spPr bwMode="auto">
                            <a:xfrm>
                              <a:off x="5661" y="7763"/>
                              <a:ext cx="2943" cy="1533"/>
                            </a:xfrm>
                            <a:custGeom>
                              <a:avLst/>
                              <a:gdLst>
                                <a:gd name="T0" fmla="*/ 0 w 20000"/>
                                <a:gd name="T1" fmla="*/ 16300 h 20000"/>
                                <a:gd name="T2" fmla="*/ 1053 w 20000"/>
                                <a:gd name="T3" fmla="*/ 19992 h 20000"/>
                                <a:gd name="T4" fmla="*/ 19995 w 20000"/>
                                <a:gd name="T5" fmla="*/ 3677 h 20000"/>
                                <a:gd name="T6" fmla="*/ 18938 w 20000"/>
                                <a:gd name="T7" fmla="*/ 0 h 20000"/>
                                <a:gd name="T8" fmla="*/ 0 w 20000"/>
                                <a:gd name="T9" fmla="*/ 16300 h 200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20000" h="20000">
                                  <a:moveTo>
                                    <a:pt x="0" y="16300"/>
                                  </a:moveTo>
                                  <a:lnTo>
                                    <a:pt x="1053" y="19992"/>
                                  </a:lnTo>
                                  <a:lnTo>
                                    <a:pt x="19995" y="3677"/>
                                  </a:lnTo>
                                  <a:lnTo>
                                    <a:pt x="18938" y="0"/>
                                  </a:lnTo>
                                  <a:lnTo>
                                    <a:pt x="0" y="1630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4C4C4C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0" cap="flat">
                                  <a:solidFill>
                                    <a:srgbClr val="FFFFFF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715" name="Group 762"/>
                          <wpg:cNvGrpSpPr>
                            <a:grpSpLocks/>
                          </wpg:cNvGrpSpPr>
                          <wpg:grpSpPr bwMode="auto">
                            <a:xfrm>
                              <a:off x="5693" y="7710"/>
                              <a:ext cx="2960" cy="1550"/>
                              <a:chOff x="0" y="-1"/>
                              <a:chExt cx="19989" cy="20001"/>
                            </a:xfrm>
                          </wpg:grpSpPr>
                          <wps:wsp>
                            <wps:cNvPr id="716" name="Freeform 763"/>
                            <wps:cNvSpPr>
                              <a:spLocks/>
                            </wps:cNvSpPr>
                            <wps:spPr bwMode="auto">
                              <a:xfrm>
                                <a:off x="19" y="16189"/>
                                <a:ext cx="1133" cy="3811"/>
                              </a:xfrm>
                              <a:custGeom>
                                <a:avLst/>
                                <a:gdLst>
                                  <a:gd name="T0" fmla="*/ 18704 w 20000"/>
                                  <a:gd name="T1" fmla="*/ 18966 h 20000"/>
                                  <a:gd name="T2" fmla="*/ 19919 w 20000"/>
                                  <a:gd name="T3" fmla="*/ 19165 h 20000"/>
                                  <a:gd name="T4" fmla="*/ 1377 w 20000"/>
                                  <a:gd name="T5" fmla="*/ 0 h 20000"/>
                                  <a:gd name="T6" fmla="*/ 0 w 20000"/>
                                  <a:gd name="T7" fmla="*/ 517 h 20000"/>
                                  <a:gd name="T8" fmla="*/ 18462 w 20000"/>
                                  <a:gd name="T9" fmla="*/ 19602 h 20000"/>
                                  <a:gd name="T10" fmla="*/ 19514 w 20000"/>
                                  <a:gd name="T11" fmla="*/ 19841 h 20000"/>
                                  <a:gd name="T12" fmla="*/ 18462 w 20000"/>
                                  <a:gd name="T13" fmla="*/ 19602 h 20000"/>
                                  <a:gd name="T14" fmla="*/ 18704 w 20000"/>
                                  <a:gd name="T15" fmla="*/ 19960 h 20000"/>
                                  <a:gd name="T16" fmla="*/ 19514 w 20000"/>
                                  <a:gd name="T17" fmla="*/ 19841 h 20000"/>
                                  <a:gd name="T18" fmla="*/ 18704 w 20000"/>
                                  <a:gd name="T19" fmla="*/ 18966 h 200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</a:cxnLst>
                                <a:rect l="0" t="0" r="r" b="b"/>
                                <a:pathLst>
                                  <a:path w="20000" h="20000">
                                    <a:moveTo>
                                      <a:pt x="18704" y="18966"/>
                                    </a:moveTo>
                                    <a:lnTo>
                                      <a:pt x="19919" y="19165"/>
                                    </a:lnTo>
                                    <a:lnTo>
                                      <a:pt x="1377" y="0"/>
                                    </a:lnTo>
                                    <a:lnTo>
                                      <a:pt x="0" y="517"/>
                                    </a:lnTo>
                                    <a:lnTo>
                                      <a:pt x="18462" y="19602"/>
                                    </a:lnTo>
                                    <a:lnTo>
                                      <a:pt x="19514" y="19841"/>
                                    </a:lnTo>
                                    <a:lnTo>
                                      <a:pt x="18462" y="19602"/>
                                    </a:lnTo>
                                    <a:lnTo>
                                      <a:pt x="18704" y="19960"/>
                                    </a:lnTo>
                                    <a:lnTo>
                                      <a:pt x="19514" y="19841"/>
                                    </a:lnTo>
                                    <a:lnTo>
                                      <a:pt x="18704" y="18966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>
                                <a:noFill/>
                              </a:ln>
                              <a:effectLst/>
                              <a:extLst>
                                <a:ext uri="{91240B29-F687-4F45-9708-019B960494DF}">
                                  <a14:hiddenLine xmlns:a14="http://schemas.microsoft.com/office/drawing/2010/main" w="0" cap="flat">
                                    <a:solidFill>
                                      <a:srgbClr val="FFFFFF"/>
                                    </a:solidFill>
                                    <a:round/>
                                    <a:headEnd type="none" w="med" len="med"/>
                                    <a:tailEnd type="none" w="med" len="med"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17" name="Freeform 764"/>
                            <wps:cNvSpPr>
                              <a:spLocks/>
                            </wps:cNvSpPr>
                            <wps:spPr bwMode="auto">
                              <a:xfrm>
                                <a:off x="1084" y="3658"/>
                                <a:ext cx="18905" cy="16311"/>
                              </a:xfrm>
                              <a:custGeom>
                                <a:avLst/>
                                <a:gdLst>
                                  <a:gd name="T0" fmla="*/ 19893 w 20000"/>
                                  <a:gd name="T1" fmla="*/ 149 h 20000"/>
                                  <a:gd name="T2" fmla="*/ 19908 w 20000"/>
                                  <a:gd name="T3" fmla="*/ 0 h 20000"/>
                                  <a:gd name="T4" fmla="*/ 0 w 20000"/>
                                  <a:gd name="T5" fmla="*/ 19786 h 20000"/>
                                  <a:gd name="T6" fmla="*/ 49 w 20000"/>
                                  <a:gd name="T7" fmla="*/ 19991 h 20000"/>
                                  <a:gd name="T8" fmla="*/ 19951 w 20000"/>
                                  <a:gd name="T9" fmla="*/ 204 h 20000"/>
                                  <a:gd name="T10" fmla="*/ 19971 w 20000"/>
                                  <a:gd name="T11" fmla="*/ 46 h 20000"/>
                                  <a:gd name="T12" fmla="*/ 19951 w 20000"/>
                                  <a:gd name="T13" fmla="*/ 204 h 20000"/>
                                  <a:gd name="T14" fmla="*/ 19995 w 20000"/>
                                  <a:gd name="T15" fmla="*/ 149 h 20000"/>
                                  <a:gd name="T16" fmla="*/ 19971 w 20000"/>
                                  <a:gd name="T17" fmla="*/ 46 h 20000"/>
                                  <a:gd name="T18" fmla="*/ 19893 w 20000"/>
                                  <a:gd name="T19" fmla="*/ 149 h 200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</a:cxnLst>
                                <a:rect l="0" t="0" r="r" b="b"/>
                                <a:pathLst>
                                  <a:path w="20000" h="20000">
                                    <a:moveTo>
                                      <a:pt x="19893" y="149"/>
                                    </a:moveTo>
                                    <a:lnTo>
                                      <a:pt x="19908" y="0"/>
                                    </a:lnTo>
                                    <a:lnTo>
                                      <a:pt x="0" y="19786"/>
                                    </a:lnTo>
                                    <a:lnTo>
                                      <a:pt x="49" y="19991"/>
                                    </a:lnTo>
                                    <a:lnTo>
                                      <a:pt x="19951" y="204"/>
                                    </a:lnTo>
                                    <a:lnTo>
                                      <a:pt x="19971" y="46"/>
                                    </a:lnTo>
                                    <a:lnTo>
                                      <a:pt x="19951" y="204"/>
                                    </a:lnTo>
                                    <a:lnTo>
                                      <a:pt x="19995" y="149"/>
                                    </a:lnTo>
                                    <a:lnTo>
                                      <a:pt x="19971" y="46"/>
                                    </a:lnTo>
                                    <a:lnTo>
                                      <a:pt x="19893" y="149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>
                                <a:noFill/>
                              </a:ln>
                              <a:effectLst/>
                              <a:extLst>
                                <a:ext uri="{91240B29-F687-4F45-9708-019B960494DF}">
                                  <a14:hiddenLine xmlns:a14="http://schemas.microsoft.com/office/drawing/2010/main" w="0" cap="flat">
                                    <a:solidFill>
                                      <a:srgbClr val="FFFFFF"/>
                                    </a:solidFill>
                                    <a:round/>
                                    <a:headEnd type="none" w="med" len="med"/>
                                    <a:tailEnd type="none" w="med" len="med"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18" name="Freeform 765"/>
                            <wps:cNvSpPr>
                              <a:spLocks/>
                            </wps:cNvSpPr>
                            <wps:spPr bwMode="auto">
                              <a:xfrm>
                                <a:off x="18846" y="-1"/>
                                <a:ext cx="1124" cy="3795"/>
                              </a:xfrm>
                              <a:custGeom>
                                <a:avLst/>
                                <a:gdLst>
                                  <a:gd name="T0" fmla="*/ 1061 w 20000"/>
                                  <a:gd name="T1" fmla="*/ 998 h 20000"/>
                                  <a:gd name="T2" fmla="*/ 0 w 20000"/>
                                  <a:gd name="T3" fmla="*/ 798 h 20000"/>
                                  <a:gd name="T4" fmla="*/ 18612 w 20000"/>
                                  <a:gd name="T5" fmla="*/ 19960 h 20000"/>
                                  <a:gd name="T6" fmla="*/ 19918 w 20000"/>
                                  <a:gd name="T7" fmla="*/ 19521 h 20000"/>
                                  <a:gd name="T8" fmla="*/ 1306 w 20000"/>
                                  <a:gd name="T9" fmla="*/ 359 h 20000"/>
                                  <a:gd name="T10" fmla="*/ 245 w 20000"/>
                                  <a:gd name="T11" fmla="*/ 120 h 20000"/>
                                  <a:gd name="T12" fmla="*/ 1306 w 20000"/>
                                  <a:gd name="T13" fmla="*/ 359 h 20000"/>
                                  <a:gd name="T14" fmla="*/ 1061 w 20000"/>
                                  <a:gd name="T15" fmla="*/ 0 h 20000"/>
                                  <a:gd name="T16" fmla="*/ 245 w 20000"/>
                                  <a:gd name="T17" fmla="*/ 120 h 20000"/>
                                  <a:gd name="T18" fmla="*/ 1061 w 20000"/>
                                  <a:gd name="T19" fmla="*/ 998 h 200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</a:cxnLst>
                                <a:rect l="0" t="0" r="r" b="b"/>
                                <a:pathLst>
                                  <a:path w="20000" h="20000">
                                    <a:moveTo>
                                      <a:pt x="1061" y="998"/>
                                    </a:moveTo>
                                    <a:lnTo>
                                      <a:pt x="0" y="798"/>
                                    </a:lnTo>
                                    <a:lnTo>
                                      <a:pt x="18612" y="19960"/>
                                    </a:lnTo>
                                    <a:lnTo>
                                      <a:pt x="19918" y="19521"/>
                                    </a:lnTo>
                                    <a:lnTo>
                                      <a:pt x="1306" y="359"/>
                                    </a:lnTo>
                                    <a:lnTo>
                                      <a:pt x="245" y="120"/>
                                    </a:lnTo>
                                    <a:lnTo>
                                      <a:pt x="1306" y="359"/>
                                    </a:lnTo>
                                    <a:lnTo>
                                      <a:pt x="1061" y="0"/>
                                    </a:lnTo>
                                    <a:lnTo>
                                      <a:pt x="245" y="120"/>
                                    </a:lnTo>
                                    <a:lnTo>
                                      <a:pt x="1061" y="998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>
                                <a:noFill/>
                              </a:ln>
                              <a:effectLst/>
                              <a:extLst>
                                <a:ext uri="{91240B29-F687-4F45-9708-019B960494DF}">
                                  <a14:hiddenLine xmlns:a14="http://schemas.microsoft.com/office/drawing/2010/main" w="0" cap="flat">
                                    <a:solidFill>
                                      <a:srgbClr val="FFFFFF"/>
                                    </a:solidFill>
                                    <a:round/>
                                    <a:headEnd type="none" w="med" len="med"/>
                                    <a:tailEnd type="none" w="med" len="med"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19" name="Freeform 766"/>
                            <wps:cNvSpPr>
                              <a:spLocks/>
                            </wps:cNvSpPr>
                            <wps:spPr bwMode="auto">
                              <a:xfrm>
                                <a:off x="0" y="21"/>
                                <a:ext cx="18906" cy="16312"/>
                              </a:xfrm>
                              <a:custGeom>
                                <a:avLst/>
                                <a:gdLst>
                                  <a:gd name="T0" fmla="*/ 107 w 20000"/>
                                  <a:gd name="T1" fmla="*/ 19824 h 20000"/>
                                  <a:gd name="T2" fmla="*/ 83 w 20000"/>
                                  <a:gd name="T3" fmla="*/ 19991 h 20000"/>
                                  <a:gd name="T4" fmla="*/ 19995 w 20000"/>
                                  <a:gd name="T5" fmla="*/ 204 h 20000"/>
                                  <a:gd name="T6" fmla="*/ 19947 w 20000"/>
                                  <a:gd name="T7" fmla="*/ 0 h 20000"/>
                                  <a:gd name="T8" fmla="*/ 34 w 20000"/>
                                  <a:gd name="T9" fmla="*/ 19777 h 20000"/>
                                  <a:gd name="T10" fmla="*/ 19 w 20000"/>
                                  <a:gd name="T11" fmla="*/ 19935 h 20000"/>
                                  <a:gd name="T12" fmla="*/ 34 w 20000"/>
                                  <a:gd name="T13" fmla="*/ 19777 h 20000"/>
                                  <a:gd name="T14" fmla="*/ 0 w 20000"/>
                                  <a:gd name="T15" fmla="*/ 19824 h 20000"/>
                                  <a:gd name="T16" fmla="*/ 19 w 20000"/>
                                  <a:gd name="T17" fmla="*/ 19935 h 20000"/>
                                  <a:gd name="T18" fmla="*/ 107 w 20000"/>
                                  <a:gd name="T19" fmla="*/ 19824 h 200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</a:cxnLst>
                                <a:rect l="0" t="0" r="r" b="b"/>
                                <a:pathLst>
                                  <a:path w="20000" h="20000">
                                    <a:moveTo>
                                      <a:pt x="107" y="19824"/>
                                    </a:moveTo>
                                    <a:lnTo>
                                      <a:pt x="83" y="19991"/>
                                    </a:lnTo>
                                    <a:lnTo>
                                      <a:pt x="19995" y="204"/>
                                    </a:lnTo>
                                    <a:lnTo>
                                      <a:pt x="19947" y="0"/>
                                    </a:lnTo>
                                    <a:lnTo>
                                      <a:pt x="34" y="19777"/>
                                    </a:lnTo>
                                    <a:lnTo>
                                      <a:pt x="19" y="19935"/>
                                    </a:lnTo>
                                    <a:lnTo>
                                      <a:pt x="34" y="19777"/>
                                    </a:lnTo>
                                    <a:lnTo>
                                      <a:pt x="0" y="19824"/>
                                    </a:lnTo>
                                    <a:lnTo>
                                      <a:pt x="19" y="19935"/>
                                    </a:lnTo>
                                    <a:lnTo>
                                      <a:pt x="107" y="19824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>
                                <a:noFill/>
                              </a:ln>
                              <a:effectLst/>
                              <a:extLst>
                                <a:ext uri="{91240B29-F687-4F45-9708-019B960494DF}">
                                  <a14:hiddenLine xmlns:a14="http://schemas.microsoft.com/office/drawing/2010/main" w="0" cap="flat">
                                    <a:solidFill>
                                      <a:srgbClr val="FFFFFF"/>
                                    </a:solidFill>
                                    <a:round/>
                                    <a:headEnd type="none" w="med" len="med"/>
                                    <a:tailEnd type="none" w="med" len="med"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720" name="Freeform 767"/>
                          <wps:cNvSpPr>
                            <a:spLocks/>
                          </wps:cNvSpPr>
                          <wps:spPr bwMode="auto">
                            <a:xfrm>
                              <a:off x="8604" y="8048"/>
                              <a:ext cx="324" cy="547"/>
                            </a:xfrm>
                            <a:custGeom>
                              <a:avLst/>
                              <a:gdLst>
                                <a:gd name="T0" fmla="*/ 19581 w 20000"/>
                                <a:gd name="T1" fmla="*/ 19828 h 20000"/>
                                <a:gd name="T2" fmla="*/ 19958 w 20000"/>
                                <a:gd name="T3" fmla="*/ 19721 h 20000"/>
                                <a:gd name="T4" fmla="*/ 671 w 20000"/>
                                <a:gd name="T5" fmla="*/ 0 h 20000"/>
                                <a:gd name="T6" fmla="*/ 0 w 20000"/>
                                <a:gd name="T7" fmla="*/ 279 h 20000"/>
                                <a:gd name="T8" fmla="*/ 19287 w 20000"/>
                                <a:gd name="T9" fmla="*/ 19979 h 20000"/>
                                <a:gd name="T10" fmla="*/ 19581 w 20000"/>
                                <a:gd name="T11" fmla="*/ 19828 h 200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20000" h="20000">
                                  <a:moveTo>
                                    <a:pt x="19581" y="19828"/>
                                  </a:moveTo>
                                  <a:lnTo>
                                    <a:pt x="19958" y="19721"/>
                                  </a:lnTo>
                                  <a:lnTo>
                                    <a:pt x="671" y="0"/>
                                  </a:lnTo>
                                  <a:lnTo>
                                    <a:pt x="0" y="279"/>
                                  </a:lnTo>
                                  <a:lnTo>
                                    <a:pt x="19287" y="19979"/>
                                  </a:lnTo>
                                  <a:lnTo>
                                    <a:pt x="19581" y="1982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0" cap="flat">
                                  <a:solidFill>
                                    <a:srgbClr val="FFFFFF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21" name="Freeform 768"/>
                          <wps:cNvSpPr>
                            <a:spLocks/>
                          </wps:cNvSpPr>
                          <wps:spPr bwMode="auto">
                            <a:xfrm>
                              <a:off x="8591" y="8044"/>
                              <a:ext cx="17" cy="974"/>
                            </a:xfrm>
                            <a:custGeom>
                              <a:avLst/>
                              <a:gdLst>
                                <a:gd name="T0" fmla="*/ 9231 w 20000"/>
                                <a:gd name="T1" fmla="*/ 0 h 20000"/>
                                <a:gd name="T2" fmla="*/ 0 w 20000"/>
                                <a:gd name="T3" fmla="*/ 0 h 20000"/>
                                <a:gd name="T4" fmla="*/ 2308 w 20000"/>
                                <a:gd name="T5" fmla="*/ 19988 h 20000"/>
                                <a:gd name="T6" fmla="*/ 19231 w 20000"/>
                                <a:gd name="T7" fmla="*/ 19988 h 20000"/>
                                <a:gd name="T8" fmla="*/ 16923 w 20000"/>
                                <a:gd name="T9" fmla="*/ 0 h 20000"/>
                                <a:gd name="T10" fmla="*/ 9231 w 20000"/>
                                <a:gd name="T11" fmla="*/ 0 h 200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20000" h="20000">
                                  <a:moveTo>
                                    <a:pt x="9231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2308" y="19988"/>
                                  </a:lnTo>
                                  <a:lnTo>
                                    <a:pt x="19231" y="19988"/>
                                  </a:lnTo>
                                  <a:lnTo>
                                    <a:pt x="16923" y="0"/>
                                  </a:lnTo>
                                  <a:lnTo>
                                    <a:pt x="923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0" cap="flat">
                                  <a:solidFill>
                                    <a:srgbClr val="FFFFFF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23" name="Freeform 769"/>
                          <wps:cNvSpPr>
                            <a:spLocks/>
                          </wps:cNvSpPr>
                          <wps:spPr bwMode="auto">
                            <a:xfrm>
                              <a:off x="8484" y="8939"/>
                              <a:ext cx="157" cy="165"/>
                            </a:xfrm>
                            <a:custGeom>
                              <a:avLst/>
                              <a:gdLst>
                                <a:gd name="T0" fmla="*/ 19913 w 20000"/>
                                <a:gd name="T1" fmla="*/ 0 h 20000"/>
                                <a:gd name="T2" fmla="*/ 19913 w 20000"/>
                                <a:gd name="T3" fmla="*/ 10463 h 20000"/>
                                <a:gd name="T4" fmla="*/ 10043 w 20000"/>
                                <a:gd name="T5" fmla="*/ 19929 h 20000"/>
                                <a:gd name="T6" fmla="*/ 0 w 20000"/>
                                <a:gd name="T7" fmla="*/ 10463 h 20000"/>
                                <a:gd name="T8" fmla="*/ 0 w 20000"/>
                                <a:gd name="T9" fmla="*/ 214 h 20000"/>
                                <a:gd name="T10" fmla="*/ 19913 w 20000"/>
                                <a:gd name="T11" fmla="*/ 0 h 200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20000" h="20000">
                                  <a:moveTo>
                                    <a:pt x="19913" y="0"/>
                                  </a:moveTo>
                                  <a:lnTo>
                                    <a:pt x="19913" y="10463"/>
                                  </a:lnTo>
                                  <a:lnTo>
                                    <a:pt x="10043" y="19929"/>
                                  </a:lnTo>
                                  <a:lnTo>
                                    <a:pt x="0" y="10463"/>
                                  </a:lnTo>
                                  <a:lnTo>
                                    <a:pt x="0" y="214"/>
                                  </a:lnTo>
                                  <a:lnTo>
                                    <a:pt x="19913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0" cap="flat">
                                  <a:solidFill>
                                    <a:srgbClr val="FFFFFF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24" name="Freeform 770"/>
                          <wps:cNvSpPr>
                            <a:spLocks/>
                          </wps:cNvSpPr>
                          <wps:spPr bwMode="auto">
                            <a:xfrm>
                              <a:off x="5851" y="7963"/>
                              <a:ext cx="1220" cy="866"/>
                            </a:xfrm>
                            <a:custGeom>
                              <a:avLst/>
                              <a:gdLst>
                                <a:gd name="T0" fmla="*/ 19989 w 20000"/>
                                <a:gd name="T1" fmla="*/ 9559 h 20000"/>
                                <a:gd name="T2" fmla="*/ 16927 w 20000"/>
                                <a:gd name="T3" fmla="*/ 0 h 20000"/>
                                <a:gd name="T4" fmla="*/ 0 w 20000"/>
                                <a:gd name="T5" fmla="*/ 10278 h 20000"/>
                                <a:gd name="T6" fmla="*/ 0 w 20000"/>
                                <a:gd name="T7" fmla="*/ 10115 h 20000"/>
                                <a:gd name="T8" fmla="*/ 145 w 20000"/>
                                <a:gd name="T9" fmla="*/ 10115 h 20000"/>
                                <a:gd name="T10" fmla="*/ 3352 w 20000"/>
                                <a:gd name="T11" fmla="*/ 19986 h 20000"/>
                                <a:gd name="T12" fmla="*/ 19989 w 20000"/>
                                <a:gd name="T13" fmla="*/ 9559 h 200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0000" h="20000">
                                  <a:moveTo>
                                    <a:pt x="19989" y="9559"/>
                                  </a:moveTo>
                                  <a:lnTo>
                                    <a:pt x="16927" y="0"/>
                                  </a:lnTo>
                                  <a:lnTo>
                                    <a:pt x="0" y="10278"/>
                                  </a:lnTo>
                                  <a:lnTo>
                                    <a:pt x="0" y="10115"/>
                                  </a:lnTo>
                                  <a:lnTo>
                                    <a:pt x="145" y="10115"/>
                                  </a:lnTo>
                                  <a:lnTo>
                                    <a:pt x="3352" y="19986"/>
                                  </a:lnTo>
                                  <a:lnTo>
                                    <a:pt x="19989" y="9559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8C8C8C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0" cap="flat">
                                  <a:solidFill>
                                    <a:srgbClr val="FFFFFF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725" name="Group 771"/>
                          <wpg:cNvGrpSpPr>
                            <a:grpSpLocks/>
                          </wpg:cNvGrpSpPr>
                          <wpg:grpSpPr bwMode="auto">
                            <a:xfrm>
                              <a:off x="5844" y="7955"/>
                              <a:ext cx="1235" cy="883"/>
                              <a:chOff x="-1" y="0"/>
                              <a:chExt cx="20001" cy="20000"/>
                            </a:xfrm>
                          </wpg:grpSpPr>
                          <wps:wsp>
                            <wps:cNvPr id="726" name="Freeform 772"/>
                            <wps:cNvSpPr>
                              <a:spLocks/>
                            </wps:cNvSpPr>
                            <wps:spPr bwMode="auto">
                              <a:xfrm>
                                <a:off x="16720" y="0"/>
                                <a:ext cx="3256" cy="9622"/>
                              </a:xfrm>
                              <a:custGeom>
                                <a:avLst/>
                                <a:gdLst>
                                  <a:gd name="T0" fmla="*/ 946 w 20000"/>
                                  <a:gd name="T1" fmla="*/ 746 h 20000"/>
                                  <a:gd name="T2" fmla="*/ 0 w 20000"/>
                                  <a:gd name="T3" fmla="*/ 552 h 20000"/>
                                  <a:gd name="T4" fmla="*/ 18514 w 20000"/>
                                  <a:gd name="T5" fmla="*/ 19972 h 20000"/>
                                  <a:gd name="T6" fmla="*/ 19932 w 20000"/>
                                  <a:gd name="T7" fmla="*/ 19779 h 20000"/>
                                  <a:gd name="T8" fmla="*/ 1351 w 20000"/>
                                  <a:gd name="T9" fmla="*/ 304 h 20000"/>
                                  <a:gd name="T10" fmla="*/ 405 w 20000"/>
                                  <a:gd name="T11" fmla="*/ 83 h 20000"/>
                                  <a:gd name="T12" fmla="*/ 1351 w 20000"/>
                                  <a:gd name="T13" fmla="*/ 304 h 20000"/>
                                  <a:gd name="T14" fmla="*/ 1081 w 20000"/>
                                  <a:gd name="T15" fmla="*/ 0 h 20000"/>
                                  <a:gd name="T16" fmla="*/ 405 w 20000"/>
                                  <a:gd name="T17" fmla="*/ 83 h 20000"/>
                                  <a:gd name="T18" fmla="*/ 946 w 20000"/>
                                  <a:gd name="T19" fmla="*/ 746 h 200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</a:cxnLst>
                                <a:rect l="0" t="0" r="r" b="b"/>
                                <a:pathLst>
                                  <a:path w="20000" h="20000">
                                    <a:moveTo>
                                      <a:pt x="946" y="746"/>
                                    </a:moveTo>
                                    <a:lnTo>
                                      <a:pt x="0" y="552"/>
                                    </a:lnTo>
                                    <a:lnTo>
                                      <a:pt x="18514" y="19972"/>
                                    </a:lnTo>
                                    <a:lnTo>
                                      <a:pt x="19932" y="19779"/>
                                    </a:lnTo>
                                    <a:lnTo>
                                      <a:pt x="1351" y="304"/>
                                    </a:lnTo>
                                    <a:lnTo>
                                      <a:pt x="405" y="83"/>
                                    </a:lnTo>
                                    <a:lnTo>
                                      <a:pt x="1351" y="304"/>
                                    </a:lnTo>
                                    <a:lnTo>
                                      <a:pt x="1081" y="0"/>
                                    </a:lnTo>
                                    <a:lnTo>
                                      <a:pt x="405" y="83"/>
                                    </a:lnTo>
                                    <a:lnTo>
                                      <a:pt x="946" y="746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>
                                <a:noFill/>
                              </a:ln>
                              <a:effectLst/>
                              <a:extLst>
                                <a:ext uri="{91240B29-F687-4F45-9708-019B960494DF}">
                                  <a14:hiddenLine xmlns:a14="http://schemas.microsoft.com/office/drawing/2010/main" w="0" cap="flat">
                                    <a:solidFill>
                                      <a:srgbClr val="FFFFFF"/>
                                    </a:solidFill>
                                    <a:round/>
                                    <a:headEnd type="none" w="med" len="med"/>
                                    <a:tailEnd type="none" w="med" len="med"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27" name="Freeform 773"/>
                            <wps:cNvSpPr>
                              <a:spLocks/>
                            </wps:cNvSpPr>
                            <wps:spPr bwMode="auto">
                              <a:xfrm>
                                <a:off x="-1" y="41"/>
                                <a:ext cx="16899" cy="10484"/>
                              </a:xfrm>
                              <a:custGeom>
                                <a:avLst/>
                                <a:gdLst>
                                  <a:gd name="T0" fmla="*/ 0 w 20000"/>
                                  <a:gd name="T1" fmla="*/ 19518 h 20000"/>
                                  <a:gd name="T2" fmla="*/ 182 w 20000"/>
                                  <a:gd name="T3" fmla="*/ 19823 h 20000"/>
                                  <a:gd name="T4" fmla="*/ 19987 w 20000"/>
                                  <a:gd name="T5" fmla="*/ 608 h 20000"/>
                                  <a:gd name="T6" fmla="*/ 19870 w 20000"/>
                                  <a:gd name="T7" fmla="*/ 0 h 20000"/>
                                  <a:gd name="T8" fmla="*/ 91 w 20000"/>
                                  <a:gd name="T9" fmla="*/ 19240 h 20000"/>
                                  <a:gd name="T10" fmla="*/ 260 w 20000"/>
                                  <a:gd name="T11" fmla="*/ 19518 h 20000"/>
                                  <a:gd name="T12" fmla="*/ 0 w 20000"/>
                                  <a:gd name="T13" fmla="*/ 19518 h 20000"/>
                                  <a:gd name="T14" fmla="*/ 0 w 20000"/>
                                  <a:gd name="T15" fmla="*/ 19975 h 20000"/>
                                  <a:gd name="T16" fmla="*/ 182 w 20000"/>
                                  <a:gd name="T17" fmla="*/ 19823 h 20000"/>
                                  <a:gd name="T18" fmla="*/ 0 w 20000"/>
                                  <a:gd name="T19" fmla="*/ 19518 h 200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</a:cxnLst>
                                <a:rect l="0" t="0" r="r" b="b"/>
                                <a:pathLst>
                                  <a:path w="20000" h="20000">
                                    <a:moveTo>
                                      <a:pt x="0" y="19518"/>
                                    </a:moveTo>
                                    <a:lnTo>
                                      <a:pt x="182" y="19823"/>
                                    </a:lnTo>
                                    <a:lnTo>
                                      <a:pt x="19987" y="608"/>
                                    </a:lnTo>
                                    <a:lnTo>
                                      <a:pt x="19870" y="0"/>
                                    </a:lnTo>
                                    <a:lnTo>
                                      <a:pt x="91" y="19240"/>
                                    </a:lnTo>
                                    <a:lnTo>
                                      <a:pt x="260" y="19518"/>
                                    </a:lnTo>
                                    <a:lnTo>
                                      <a:pt x="0" y="19518"/>
                                    </a:lnTo>
                                    <a:lnTo>
                                      <a:pt x="0" y="19975"/>
                                    </a:lnTo>
                                    <a:lnTo>
                                      <a:pt x="182" y="19823"/>
                                    </a:lnTo>
                                    <a:lnTo>
                                      <a:pt x="0" y="19518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>
                                <a:noFill/>
                              </a:ln>
                              <a:effectLst/>
                              <a:extLst>
                                <a:ext uri="{91240B29-F687-4F45-9708-019B960494DF}">
                                  <a14:hiddenLine xmlns:a14="http://schemas.microsoft.com/office/drawing/2010/main" w="0" cap="flat">
                                    <a:solidFill>
                                      <a:srgbClr val="FFFFFF"/>
                                    </a:solidFill>
                                    <a:round/>
                                    <a:headEnd type="none" w="med" len="med"/>
                                    <a:tailEnd type="none" w="med" len="med"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28" name="Freeform 774"/>
                            <wps:cNvSpPr>
                              <a:spLocks/>
                            </wps:cNvSpPr>
                            <wps:spPr bwMode="auto">
                              <a:xfrm>
                                <a:off x="-1" y="9940"/>
                                <a:ext cx="239" cy="321"/>
                              </a:xfrm>
                              <a:custGeom>
                                <a:avLst/>
                                <a:gdLst>
                                  <a:gd name="T0" fmla="*/ 10909 w 20000"/>
                                  <a:gd name="T1" fmla="*/ 0 h 20000"/>
                                  <a:gd name="T2" fmla="*/ 0 w 20000"/>
                                  <a:gd name="T3" fmla="*/ 9167 h 20000"/>
                                  <a:gd name="T4" fmla="*/ 0 w 20000"/>
                                  <a:gd name="T5" fmla="*/ 19167 h 20000"/>
                                  <a:gd name="T6" fmla="*/ 19091 w 20000"/>
                                  <a:gd name="T7" fmla="*/ 19167 h 20000"/>
                                  <a:gd name="T8" fmla="*/ 19091 w 20000"/>
                                  <a:gd name="T9" fmla="*/ 9167 h 20000"/>
                                  <a:gd name="T10" fmla="*/ 10909 w 20000"/>
                                  <a:gd name="T11" fmla="*/ 18333 h 20000"/>
                                  <a:gd name="T12" fmla="*/ 10909 w 20000"/>
                                  <a:gd name="T13" fmla="*/ 0 h 20000"/>
                                  <a:gd name="T14" fmla="*/ 0 w 20000"/>
                                  <a:gd name="T15" fmla="*/ 0 h 20000"/>
                                  <a:gd name="T16" fmla="*/ 0 w 20000"/>
                                  <a:gd name="T17" fmla="*/ 9167 h 20000"/>
                                  <a:gd name="T18" fmla="*/ 10909 w 20000"/>
                                  <a:gd name="T19" fmla="*/ 0 h 200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</a:cxnLst>
                                <a:rect l="0" t="0" r="r" b="b"/>
                                <a:pathLst>
                                  <a:path w="20000" h="20000">
                                    <a:moveTo>
                                      <a:pt x="10909" y="0"/>
                                    </a:moveTo>
                                    <a:lnTo>
                                      <a:pt x="0" y="9167"/>
                                    </a:lnTo>
                                    <a:lnTo>
                                      <a:pt x="0" y="19167"/>
                                    </a:lnTo>
                                    <a:lnTo>
                                      <a:pt x="19091" y="19167"/>
                                    </a:lnTo>
                                    <a:lnTo>
                                      <a:pt x="19091" y="9167"/>
                                    </a:lnTo>
                                    <a:lnTo>
                                      <a:pt x="10909" y="18333"/>
                                    </a:lnTo>
                                    <a:lnTo>
                                      <a:pt x="10909" y="0"/>
                                    </a:lnTo>
                                    <a:lnTo>
                                      <a:pt x="0" y="0"/>
                                    </a:lnTo>
                                    <a:lnTo>
                                      <a:pt x="0" y="9167"/>
                                    </a:lnTo>
                                    <a:lnTo>
                                      <a:pt x="10909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>
                                <a:noFill/>
                              </a:ln>
                              <a:effectLst/>
                              <a:extLst>
                                <a:ext uri="{91240B29-F687-4F45-9708-019B960494DF}">
                                  <a14:hiddenLine xmlns:a14="http://schemas.microsoft.com/office/drawing/2010/main" w="0" cap="flat">
                                    <a:solidFill>
                                      <a:srgbClr val="FFFFFF"/>
                                    </a:solidFill>
                                    <a:round/>
                                    <a:headEnd type="none" w="med" len="med"/>
                                    <a:tailEnd type="none" w="med" len="med"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29" name="Freeform 775"/>
                            <wps:cNvSpPr>
                              <a:spLocks/>
                            </wps:cNvSpPr>
                            <wps:spPr bwMode="auto">
                              <a:xfrm>
                                <a:off x="119" y="9940"/>
                                <a:ext cx="253" cy="308"/>
                              </a:xfrm>
                              <a:custGeom>
                                <a:avLst/>
                                <a:gdLst>
                                  <a:gd name="T0" fmla="*/ 19130 w 20000"/>
                                  <a:gd name="T1" fmla="*/ 6957 h 20000"/>
                                  <a:gd name="T2" fmla="*/ 11304 w 20000"/>
                                  <a:gd name="T3" fmla="*/ 0 h 20000"/>
                                  <a:gd name="T4" fmla="*/ 0 w 20000"/>
                                  <a:gd name="T5" fmla="*/ 0 h 20000"/>
                                  <a:gd name="T6" fmla="*/ 0 w 20000"/>
                                  <a:gd name="T7" fmla="*/ 19130 h 20000"/>
                                  <a:gd name="T8" fmla="*/ 11304 w 20000"/>
                                  <a:gd name="T9" fmla="*/ 19130 h 20000"/>
                                  <a:gd name="T10" fmla="*/ 2609 w 20000"/>
                                  <a:gd name="T11" fmla="*/ 13043 h 20000"/>
                                  <a:gd name="T12" fmla="*/ 19130 w 20000"/>
                                  <a:gd name="T13" fmla="*/ 6957 h 20000"/>
                                  <a:gd name="T14" fmla="*/ 16522 w 20000"/>
                                  <a:gd name="T15" fmla="*/ 0 h 20000"/>
                                  <a:gd name="T16" fmla="*/ 11304 w 20000"/>
                                  <a:gd name="T17" fmla="*/ 0 h 20000"/>
                                  <a:gd name="T18" fmla="*/ 19130 w 20000"/>
                                  <a:gd name="T19" fmla="*/ 6957 h 200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</a:cxnLst>
                                <a:rect l="0" t="0" r="r" b="b"/>
                                <a:pathLst>
                                  <a:path w="20000" h="20000">
                                    <a:moveTo>
                                      <a:pt x="19130" y="6957"/>
                                    </a:moveTo>
                                    <a:lnTo>
                                      <a:pt x="11304" y="0"/>
                                    </a:lnTo>
                                    <a:lnTo>
                                      <a:pt x="0" y="0"/>
                                    </a:lnTo>
                                    <a:lnTo>
                                      <a:pt x="0" y="19130"/>
                                    </a:lnTo>
                                    <a:lnTo>
                                      <a:pt x="11304" y="19130"/>
                                    </a:lnTo>
                                    <a:lnTo>
                                      <a:pt x="2609" y="13043"/>
                                    </a:lnTo>
                                    <a:lnTo>
                                      <a:pt x="19130" y="6957"/>
                                    </a:lnTo>
                                    <a:lnTo>
                                      <a:pt x="16522" y="0"/>
                                    </a:lnTo>
                                    <a:lnTo>
                                      <a:pt x="11304" y="0"/>
                                    </a:lnTo>
                                    <a:lnTo>
                                      <a:pt x="19130" y="6957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>
                                <a:noFill/>
                              </a:ln>
                              <a:effectLst/>
                              <a:extLst>
                                <a:ext uri="{91240B29-F687-4F45-9708-019B960494DF}">
                                  <a14:hiddenLine xmlns:a14="http://schemas.microsoft.com/office/drawing/2010/main" w="0" cap="flat">
                                    <a:solidFill>
                                      <a:srgbClr val="FFFFFF"/>
                                    </a:solidFill>
                                    <a:round/>
                                    <a:headEnd type="none" w="med" len="med"/>
                                    <a:tailEnd type="none" w="med" len="med"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30" name="Freeform 776"/>
                            <wps:cNvSpPr>
                              <a:spLocks/>
                            </wps:cNvSpPr>
                            <wps:spPr bwMode="auto">
                              <a:xfrm>
                                <a:off x="153" y="10033"/>
                                <a:ext cx="3396" cy="9967"/>
                              </a:xfrm>
                              <a:custGeom>
                                <a:avLst/>
                                <a:gdLst>
                                  <a:gd name="T0" fmla="*/ 18900 w 20000"/>
                                  <a:gd name="T1" fmla="*/ 19227 h 20000"/>
                                  <a:gd name="T2" fmla="*/ 19935 w 20000"/>
                                  <a:gd name="T3" fmla="*/ 19440 h 20000"/>
                                  <a:gd name="T4" fmla="*/ 1230 w 20000"/>
                                  <a:gd name="T5" fmla="*/ 0 h 20000"/>
                                  <a:gd name="T6" fmla="*/ 0 w 20000"/>
                                  <a:gd name="T7" fmla="*/ 213 h 20000"/>
                                  <a:gd name="T8" fmla="*/ 18576 w 20000"/>
                                  <a:gd name="T9" fmla="*/ 19653 h 20000"/>
                                  <a:gd name="T10" fmla="*/ 19612 w 20000"/>
                                  <a:gd name="T11" fmla="*/ 19893 h 20000"/>
                                  <a:gd name="T12" fmla="*/ 18576 w 20000"/>
                                  <a:gd name="T13" fmla="*/ 19653 h 20000"/>
                                  <a:gd name="T14" fmla="*/ 18900 w 20000"/>
                                  <a:gd name="T15" fmla="*/ 19973 h 20000"/>
                                  <a:gd name="T16" fmla="*/ 19612 w 20000"/>
                                  <a:gd name="T17" fmla="*/ 19893 h 20000"/>
                                  <a:gd name="T18" fmla="*/ 18900 w 20000"/>
                                  <a:gd name="T19" fmla="*/ 19227 h 200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</a:cxnLst>
                                <a:rect l="0" t="0" r="r" b="b"/>
                                <a:pathLst>
                                  <a:path w="20000" h="20000">
                                    <a:moveTo>
                                      <a:pt x="18900" y="19227"/>
                                    </a:moveTo>
                                    <a:lnTo>
                                      <a:pt x="19935" y="19440"/>
                                    </a:lnTo>
                                    <a:lnTo>
                                      <a:pt x="1230" y="0"/>
                                    </a:lnTo>
                                    <a:lnTo>
                                      <a:pt x="0" y="213"/>
                                    </a:lnTo>
                                    <a:lnTo>
                                      <a:pt x="18576" y="19653"/>
                                    </a:lnTo>
                                    <a:lnTo>
                                      <a:pt x="19612" y="19893"/>
                                    </a:lnTo>
                                    <a:lnTo>
                                      <a:pt x="18576" y="19653"/>
                                    </a:lnTo>
                                    <a:lnTo>
                                      <a:pt x="18900" y="19973"/>
                                    </a:lnTo>
                                    <a:lnTo>
                                      <a:pt x="19612" y="19893"/>
                                    </a:lnTo>
                                    <a:lnTo>
                                      <a:pt x="18900" y="19227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>
                                <a:noFill/>
                              </a:ln>
                              <a:effectLst/>
                              <a:extLst>
                                <a:ext uri="{91240B29-F687-4F45-9708-019B960494DF}">
                                  <a14:hiddenLine xmlns:a14="http://schemas.microsoft.com/office/drawing/2010/main" w="0" cap="flat">
                                    <a:solidFill>
                                      <a:srgbClr val="FFFFFF"/>
                                    </a:solidFill>
                                    <a:round/>
                                    <a:headEnd type="none" w="med" len="med"/>
                                    <a:tailEnd type="none" w="med" len="med"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31" name="Freeform 777"/>
                            <wps:cNvSpPr>
                              <a:spLocks/>
                            </wps:cNvSpPr>
                            <wps:spPr bwMode="auto">
                              <a:xfrm>
                                <a:off x="3351" y="9410"/>
                                <a:ext cx="16649" cy="10552"/>
                              </a:xfrm>
                              <a:custGeom>
                                <a:avLst/>
                                <a:gdLst>
                                  <a:gd name="T0" fmla="*/ 19657 w 20000"/>
                                  <a:gd name="T1" fmla="*/ 353 h 20000"/>
                                  <a:gd name="T2" fmla="*/ 19749 w 20000"/>
                                  <a:gd name="T3" fmla="*/ 0 h 20000"/>
                                  <a:gd name="T4" fmla="*/ 0 w 20000"/>
                                  <a:gd name="T5" fmla="*/ 19395 h 20000"/>
                                  <a:gd name="T6" fmla="*/ 145 w 20000"/>
                                  <a:gd name="T7" fmla="*/ 19975 h 20000"/>
                                  <a:gd name="T8" fmla="*/ 19868 w 20000"/>
                                  <a:gd name="T9" fmla="*/ 554 h 20000"/>
                                  <a:gd name="T10" fmla="*/ 19947 w 20000"/>
                                  <a:gd name="T11" fmla="*/ 202 h 20000"/>
                                  <a:gd name="T12" fmla="*/ 19868 w 20000"/>
                                  <a:gd name="T13" fmla="*/ 554 h 20000"/>
                                  <a:gd name="T14" fmla="*/ 19987 w 20000"/>
                                  <a:gd name="T15" fmla="*/ 403 h 20000"/>
                                  <a:gd name="T16" fmla="*/ 19947 w 20000"/>
                                  <a:gd name="T17" fmla="*/ 202 h 20000"/>
                                  <a:gd name="T18" fmla="*/ 19657 w 20000"/>
                                  <a:gd name="T19" fmla="*/ 353 h 200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</a:cxnLst>
                                <a:rect l="0" t="0" r="r" b="b"/>
                                <a:pathLst>
                                  <a:path w="20000" h="20000">
                                    <a:moveTo>
                                      <a:pt x="19657" y="353"/>
                                    </a:moveTo>
                                    <a:lnTo>
                                      <a:pt x="19749" y="0"/>
                                    </a:lnTo>
                                    <a:lnTo>
                                      <a:pt x="0" y="19395"/>
                                    </a:lnTo>
                                    <a:lnTo>
                                      <a:pt x="145" y="19975"/>
                                    </a:lnTo>
                                    <a:lnTo>
                                      <a:pt x="19868" y="554"/>
                                    </a:lnTo>
                                    <a:lnTo>
                                      <a:pt x="19947" y="202"/>
                                    </a:lnTo>
                                    <a:lnTo>
                                      <a:pt x="19868" y="554"/>
                                    </a:lnTo>
                                    <a:lnTo>
                                      <a:pt x="19987" y="403"/>
                                    </a:lnTo>
                                    <a:lnTo>
                                      <a:pt x="19947" y="202"/>
                                    </a:lnTo>
                                    <a:lnTo>
                                      <a:pt x="19657" y="353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>
                                <a:noFill/>
                              </a:ln>
                              <a:effectLst/>
                              <a:extLst>
                                <a:ext uri="{91240B29-F687-4F45-9708-019B960494DF}">
                                  <a14:hiddenLine xmlns:a14="http://schemas.microsoft.com/office/drawing/2010/main" w="0" cap="flat">
                                    <a:solidFill>
                                      <a:srgbClr val="FFFFFF"/>
                                    </a:solidFill>
                                    <a:round/>
                                    <a:headEnd type="none" w="med" len="med"/>
                                    <a:tailEnd type="none" w="med" len="med"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732" name="Arc 778"/>
                          <wps:cNvSpPr>
                            <a:spLocks/>
                          </wps:cNvSpPr>
                          <wps:spPr bwMode="auto">
                            <a:xfrm flipH="1" flipV="1">
                              <a:off x="8058" y="7762"/>
                              <a:ext cx="996" cy="841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304 0 0"/>
                                <a:gd name="G2" fmla="+- 21600 0 0"/>
                                <a:gd name="T0" fmla="*/ 3564 w 17208"/>
                                <a:gd name="T1" fmla="*/ 0 h 21304"/>
                                <a:gd name="T2" fmla="*/ 17208 w 17208"/>
                                <a:gd name="T3" fmla="*/ 8248 h 21304"/>
                                <a:gd name="T4" fmla="*/ 0 w 17208"/>
                                <a:gd name="T5" fmla="*/ 21304 h 2130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17208" h="21304" fill="none" extrusionOk="0">
                                  <a:moveTo>
                                    <a:pt x="3563" y="0"/>
                                  </a:moveTo>
                                  <a:cubicBezTo>
                                    <a:pt x="8997" y="909"/>
                                    <a:pt x="13878" y="3859"/>
                                    <a:pt x="17207" y="8248"/>
                                  </a:cubicBezTo>
                                </a:path>
                                <a:path w="17208" h="21304" stroke="0" extrusionOk="0">
                                  <a:moveTo>
                                    <a:pt x="3563" y="0"/>
                                  </a:moveTo>
                                  <a:cubicBezTo>
                                    <a:pt x="8997" y="909"/>
                                    <a:pt x="13878" y="3859"/>
                                    <a:pt x="17207" y="8248"/>
                                  </a:cubicBezTo>
                                  <a:lnTo>
                                    <a:pt x="0" y="21304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33" name="Line 779"/>
                          <wps:cNvCnPr/>
                          <wps:spPr bwMode="auto">
                            <a:xfrm>
                              <a:off x="5862" y="9281"/>
                              <a:ext cx="353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34" name="Arc 780"/>
                          <wps:cNvSpPr>
                            <a:spLocks/>
                          </wps:cNvSpPr>
                          <wps:spPr bwMode="auto">
                            <a:xfrm>
                              <a:off x="6336" y="9092"/>
                              <a:ext cx="57" cy="204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35" name="Line 781"/>
                          <wps:cNvCnPr/>
                          <wps:spPr bwMode="auto">
                            <a:xfrm>
                              <a:off x="8541" y="8084"/>
                              <a:ext cx="0" cy="85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01" name="Line 782"/>
                          <wps:cNvCnPr/>
                          <wps:spPr bwMode="auto">
                            <a:xfrm flipV="1">
                              <a:off x="6969" y="6964"/>
                              <a:ext cx="3012" cy="120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25" o:spid="_x0000_s1038" style="position:absolute;margin-left:240.5pt;margin-top:8.55pt;width:263.3pt;height:149.6pt;z-index:251678720" coordorigin="5661,6304" coordsize="5266,29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">
                <v:shape id="Freeform 726" o:spid="_x0000_s1039" style="position:absolute;left:9426;top:7526;width:1263;height:1133;visibility:visible;mso-wrap-style:square;v-text-anchor:top" coordsize="20000,200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FZvcUA&#10;AADcAAAADwAAAGRycy9kb3ducmV2LnhtbESPT2vCQBTE7wW/w/KE3upGESPRVSQiBjyU+ufg7Zl9&#10;JtHs25Ddavrtu4WCx2FmfsPMl52pxYNaV1lWMBxEIIhzqysuFBwPm48pCOeRNdaWScEPOVguem9z&#10;TLR98hc99r4QAcIuQQWl900ipctLMugGtiEO3tW2Bn2QbSF1i88AN7UcRdFEGqw4LJTYUFpSft9/&#10;GwXROk75ln3eu12a4Zmq9Wl7OSj13u9WMxCeOv8K/7czrSCOx/B3JhwBufg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EVm9xQAAANwAAAAPAAAAAAAAAAAAAAAAAJgCAABkcnMv&#10;ZG93bnJldi54bWxQSwUGAAAAAAQABAD1AAAAigMAAAAA&#10;" path="m13244,l,6736,6616,19990,19989,13326,13244,xe" stroked="f" strokecolor="white" strokeweight="0">
                  <v:path arrowok="t" o:connecttype="custom" o:connectlocs="836,0;0,382;418,1132;1262,755;836,0" o:connectangles="0,0,0,0,0"/>
                </v:shape>
                <v:rect id="Rectangle 727" o:spid="_x0000_s1040" style="position:absolute;left:10424;top:6369;width:261;height:132;rotation:8034159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2rMJ8QA&#10;AADcAAAADwAAAGRycy9kb3ducmV2LnhtbESPT4vCMBTE74LfITzBm6ZadpVqFFlY3MvK+gfPz+bZ&#10;FpuX0sTa9dMbQfA4zPxmmPmyNaVoqHaFZQWjYQSCOLW64EzBYf89mIJwHlljaZkU/JOD5aLbmWOi&#10;7Y231Ox8JkIJuwQV5N5XiZQuzcmgG9qKOHhnWxv0QdaZ1DXeQrkp5TiKPqXBgsNCjhV95ZRedlej&#10;YNLIbZSuj/r+u2n+4tEpjv14rVS/165mIDy1/h1+0T86cJMPeJ4JR0Au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NqzCfEAAAA3AAAAA8AAAAAAAAAAAAAAAAAmAIAAGRycy9k&#10;b3ducmV2LnhtbFBLBQYAAAAABAAEAPUAAACJAwAAAAA=&#10;" fillcolor="silver"/>
                <v:oval id="Oval 728" o:spid="_x0000_s1041" style="position:absolute;left:9261;top:6454;width:1663;height:16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0nlhMQA&#10;AADcAAAADwAAAGRycy9kb3ducmV2LnhtbESPQWvCQBSE70L/w/IKvenGBmNJXUUqBXvwYNreH9ln&#10;Esy+DdnXGP+9WxA8DjPzDbPajK5VA/Wh8WxgPktAEZfeNlwZ+Pn+nL6BCoJssfVMBq4UYLN+mqww&#10;t/7CRxoKqVSEcMjRQC3S5VqHsiaHYeY74uidfO9QouwrbXu8RLhr9WuSZNphw3Ghxo4+airPxZ8z&#10;sKu2RTboVBbpabeXxfn38JXOjXl5HrfvoIRGeYTv7b01sFxm8H8mHgG9v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9J5YTEAAAA3AAAAA8AAAAAAAAAAAAAAAAAmAIAAGRycy9k&#10;b3ducmV2LnhtbFBLBQYAAAAABAAEAPUAAACJAwAAAAA=&#10;"/>
                <v:line id="Line 729" o:spid="_x0000_s1042" style="position:absolute;flip:y;visibility:visible;mso-wrap-style:square" from="9516,7807" to="9621,78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Go/e8gAAADcAAAADwAAAGRycy9kb3ducmV2LnhtbESPT2vCQBDF7wW/wzKCl6KbFmkkdRPE&#10;1n9QBLWHHqfZMQlmZ0N21fjtXaHQ4+PN+71506wztbhQ6yrLCl5GEQji3OqKCwXfh8VwAsJ5ZI21&#10;ZVJwIwdZ2nuaYqLtlXd02ftCBAi7BBWU3jeJlC4vyaAb2YY4eEfbGvRBtoXULV4D3NTyNYrepMGK&#10;Q0OJDc1Lyk/7swlvfIwPm9vvahlvP+f513Ezfo7WP0oN+t3sHYSnzv8f/6XXWkEcx/AYEwgg0z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yGo/e8gAAADcAAAADwAAAAAA&#10;AAAAAAAAAAChAgAAZHJzL2Rvd25yZXYueG1sUEsFBgAAAAAEAAQA+QAAAJYDAAAAAA==&#10;" strokeweight="2.25pt"/>
                <v:line id="Line 730" o:spid="_x0000_s1043" style="position:absolute;flip:y;visibility:visible;mso-wrap-style:square" from="9270,7300" to="9402,73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fWrCccAAADcAAAADwAAAGRycy9kb3ducmV2LnhtbESPTWvCQBCG7wX/wzKFXopuLGIkdRWx&#10;Xwoi+HHocZodk2B2NmS3Gv+9cyj0OLzzPvPMdN65Wl2oDZVnA8NBAoo497biwsDx8NGfgAoR2WLt&#10;mQzcKMB81nuYYmb9lXd02cdCCYRDhgbKGJtM65CX5DAMfEMs2cm3DqOMbaFti1eBu1q/JMlYO6xY&#10;LpTY0LKk/Lz/daLxNjqsbz9fn+n2fZlvTuvRc7L6NubpsVu8gorUxf/lv/bKGkhTsZVnhAB6dg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59asJxwAAANwAAAAPAAAAAAAA&#10;AAAAAAAAAKECAABkcnMvZG93bnJldi54bWxQSwUGAAAAAAQABAD5AAAAlQMAAAAA&#10;" strokeweight="2.25pt"/>
                <v:line id="Line 731" o:spid="_x0000_s1044" style="position:absolute;visibility:visible;mso-wrap-style:square" from="10100,6459" to="10100,65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FfRbMMAAADcAAAADwAAAGRycy9kb3ducmV2LnhtbESPQYvCMBSE78L+h/AW9qapIrpWo4gg&#10;9OAerLJeH82zKTYvtYna/fcbQfA4zMw3zGLV2VrcqfWVYwXDQQKCuHC64lLB8bDtf4PwAVlj7ZgU&#10;/JGH1fKjt8BUuwfv6Z6HUkQI+xQVmBCaVEpfGLLoB64hjt7ZtRZDlG0pdYuPCLe1HCXJRFqsOC4Y&#10;bGhjqLjkN6tg/JMZfep2frdPsl+qruPNNXdKfX126zmIQF14h1/tTCuYTmfwPBOPgFz+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hX0WzDAAAA3AAAAA8AAAAAAAAAAAAA&#10;AAAAoQIAAGRycy9kb3ducmV2LnhtbFBLBQYAAAAABAAEAPkAAACRAwAAAAA=&#10;" strokeweight="2.25pt"/>
                <v:line id="Line 732" o:spid="_x0000_s1045" style="position:absolute;flip:x;visibility:visible;mso-wrap-style:square" from="10809,7307" to="10927,73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lbXKMcAAADcAAAADwAAAGRycy9kb3ducmV2LnhtbESPwWrCQBCG74LvsEyhF6kbi6ikriK2&#10;tgpSqPbQ4zQ7JsHsbMiuGt/eOQgeh3/+b76ZzltXqTM1ofRsYNBPQBFn3pacG/jdr14moEJEtlh5&#10;JgNXCjCfdTtTTK2/8A+ddzFXAuGQooEixjrVOmQFOQx9XxNLdvCNwyhjk2vb4EXgrtKvSTLSDkuW&#10;CwXWtCwoO+5OTjTeh/vN9f/rc/z9scy2h82wl6z/jHl+ahdvoCK18bF8b6+tgfFE9OUZIYCe3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yVtcoxwAAANwAAAAPAAAAAAAA&#10;AAAAAAAAAKECAABkcnMvZG93bnJldi54bWxQSwUGAAAAAAQABAD5AAAAlQMAAAAA&#10;" strokeweight="2.25pt"/>
                <v:shape id="AutoShape 733" o:spid="_x0000_s1046" type="#_x0000_t5" style="position:absolute;left:9624;top:7001;width:118;height:253;rotation:-311234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lEs1MQA&#10;AADcAAAADwAAAGRycy9kb3ducmV2LnhtbESPzWrDMBCE74W8g9hCLiWRk0PtuFFC/gq5lSq99LZY&#10;W8vEWhlLSdy3rwKBHoeZ+YZZrgfXiiv1ofGsYDbNQBBX3jRcK/g6vU8KECEiG2w9k4JfCrBejZ6W&#10;WBp/40+66liLBOFQogIbY1dKGSpLDsPUd8TJ+/G9w5hkX0vT4y3BXSvnWfYqHTacFix2tLNUnfXF&#10;KdB0WOQv++/tMcfiPP+w+uSNVmr8PGzeQEQa4n/40T4aBXkxg/uZdATk6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JRLNTEAAAA3AAAAA8AAAAAAAAAAAAAAAAAmAIAAGRycy9k&#10;b3ducmV2LnhtbFBLBQYAAAAABAAEAPUAAACJAwAAAAA=&#10;" adj="0" fillcolor="silver"/>
                <v:oval id="Oval 734" o:spid="_x0000_s1047" style="position:absolute;left:10340;top:6484;width:229;height:2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24gqsMA&#10;AADcAAAADwAAAGRycy9kb3ducmV2LnhtbESPT4vCMBTE74LfITzBm6YKrqUaZVFkvYl/Dh6fzdu0&#10;tHkpTVa7++nNguBxmJnfMMt1Z2txp9aXjhVMxgkI4tzpko2Cy3k3SkH4gKyxdkwKfsnDetXvLTHT&#10;7sFHup+CERHCPkMFRQhNJqXPC7Lox64hjt63ay2GKFsjdYuPCLe1nCbJh7RYclwosKFNQXl1+rEK&#10;qmRW767NLd9//ZktoTlUk5tUajjoPhcgAnXhHX6191rBPJ3C/5l4BOTq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24gqsMAAADcAAAADwAAAAAAAAAAAAAAAACYAgAAZHJzL2Rv&#10;d25yZXYueG1sUEsFBgAAAAAEAAQA9QAAAIgDAAAAAA==&#10;">
                  <v:fill color2="#dcdcdc" focusposition=".5,.5" focussize="" focus="100%" type="gradientRadial"/>
                </v:oval>
                <v:group id="Group 735" o:spid="_x0000_s1048" style="position:absolute;left:9502;top:6709;width:1196;height:949" coordorigin="1970,3110" coordsize="2040,16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vZ139xgAAANwA&#10;AAAPAAAAAAAAAAAAAAAAAKoCAABkcnMvZG93bnJldi54bWxQSwUGAAAAAAQABAD6AAAAnQMAAAAA&#10;">
                  <v:oval id="Oval 736" o:spid="_x0000_s1049" style="position:absolute;left:2405;top:3550;width:1162;height:11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pWHZccA&#10;AADcAAAADwAAAGRycy9kb3ducmV2LnhtbESPQUvDQBSE7wX/w/KE3tqNUjXEbIsK1h5abaMHvT2y&#10;zyQk+zZkt0nqr3cLgsdhZr5h0tVoGtFT5yrLCq7mEQji3OqKCwUf78+zGITzyBoby6TgRA5Wy4tJ&#10;iom2Ax+oz3whAoRdggpK79tESpeXZNDNbUscvG/bGfRBdoXUHQ4Bbhp5HUW30mDFYaHElp5Kyuvs&#10;aBR8/SwGvW9e1jt8rN+iT/26zWJSano5PtyD8DT6//Bfe6MV3MU3cD4TjoBc/g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qVh2XHAAAA3AAAAA8AAAAAAAAAAAAAAAAAmAIAAGRy&#10;cy9kb3ducmV2LnhtbFBLBQYAAAAABAAEAPUAAACMAwAAAAA=&#10;" fillcolor="silver"/>
                  <v:line id="Line 737" o:spid="_x0000_s1050" style="position:absolute;visibility:visible;mso-wrap-style:square" from="1970,3110" to="2100,32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B01OcQAAADcAAAADwAAAGRycy9kb3ducmV2LnhtbESPQWvCQBSE7wX/w/KE3upGCVaiq0hA&#10;yMEeTEu9PrLPbDD7NsluY/rvu4VCj8PMfMPsDpNtxUiDbxwrWC4SEMSV0w3XCj7eTy8bED4ga2wd&#10;k4Jv8nDYz552mGn34AuNZahFhLDPUIEJocuk9JUhi37hOuLo3dxgMUQ51FIP+Ihw28pVkqylxYbj&#10;gsGOckPVvfyyCtK3wujrdPbnS1J8UtOneV86pZ7n03ELItAU/sN/7UIreN2s4fdMPAJy/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HTU5xAAAANwAAAAPAAAAAAAAAAAA&#10;AAAAAKECAABkcnMvZG93bnJldi54bWxQSwUGAAAAAAQABAD5AAAAkgMAAAAA&#10;" strokeweight="2.25pt"/>
                  <v:line id="Line 738" o:spid="_x0000_s1051" style="position:absolute;flip:x;visibility:visible;mso-wrap-style:square" from="3850,3110" to="4010,3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b9PXMgAAADcAAAADwAAAGRycy9kb3ducmV2LnhtbESPT2vCQBDF70K/wzIFL6KbipgQXaVY&#10;bRVKwT8Hj2N2TEKzsyG71fjtu4Lg8fHm/d686bw1lbhQ40rLCt4GEQjizOqScwWH/aqfgHAeWWNl&#10;mRTcyMF89tKZYqrtlbd02flcBAi7FBUU3teplC4ryKAb2Jo4eGfbGPRBNrnUDV4D3FRyGEVjabDk&#10;0FBgTYuCst/dnwlvfIz2m9vp6zP+WS6y7/Nm1IvWR6W6r+37BISn1j+PH+m1VhAnMdzHBALI2T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/b9PXMgAAADcAAAADwAAAAAA&#10;AAAAAAAAAAChAgAAZHJzL2Rvd25yZXYueG1sUEsFBgAAAAAEAAQA+QAAAJYDAAAAAA==&#10;" strokeweight="2.25pt"/>
                  <v:oval id="Oval 739" o:spid="_x0000_s1052" style="position:absolute;left:2880;top:4010;width:210;height:2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6IXqsIA&#10;AADcAAAADwAAAGRycy9kb3ducmV2LnhtbERPy4rCMBTdC/MP4QqzEZvqQjvVKIM4MOCLqW7cXZpr&#10;W2xuSpPR+vdmIbg8nPd82Zla3Kh1lWUFoygGQZxbXXGh4HT8GSYgnEfWWFsmBQ9ysFx89OaYanvn&#10;P7plvhAhhF2KCkrvm1RKl5dk0EW2IQ7cxbYGfYBtIXWL9xBuajmO44k0WHFoKLGhVUn5Nfs3Cnb7&#10;7ciOZVzYbPM4nDmnZP01UOqz333PQHjq/Fv8cv9qBdMkrA1nwhGQi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oheqwgAAANwAAAAPAAAAAAAAAAAAAAAAAJgCAABkcnMvZG93&#10;bnJldi54bWxQSwUGAAAAAAQABAD1AAAAhwMAAAAA&#10;" strokecolor="gray" strokeweight="1.5pt">
                    <v:fill color2="#dcdcdc" focusposition=".5,.5" focussize="" focus="100%" type="gradientRadial"/>
                  </v:oval>
                </v:group>
                <v:shape id="AutoShape 740" o:spid="_x0000_s1053" type="#_x0000_t5" style="position:absolute;left:9842;top:7857;width:106;height:213;rotation:-1124866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cahBcUA&#10;AADcAAAADwAAAGRycy9kb3ducmV2LnhtbESPS2vCQBSF9wX/w3CFbopO6qLV6Cg+KGZj8RFcXzLX&#10;JJi5k2amMf57Ryh0eTiPjzNbdKYSLTWutKzgfRiBIM6sLjlXkJ6+BmMQziNrrCyTgjs5WMx7LzOM&#10;tb3xgdqjz0UYYRejgsL7OpbSZQUZdENbEwfvYhuDPsgml7rBWxg3lRxF0Yc0WHIgFFjTuqDsevw1&#10;AbJu37b5ZpUszz9JRNv97jtNvVKv/W45BeGp8//hv3aiFXyOJ/A8E46AnD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xxqEFxQAAANwAAAAPAAAAAAAAAAAAAAAAAJgCAABkcnMv&#10;ZG93bnJldi54bWxQSwUGAAAAAAQABAD1AAAAigMAAAAA&#10;"/>
                <v:shape id="AutoShape 741" o:spid="_x0000_s1054" type="#_x0000_t5" style="position:absolute;left:10644;top:7562;width:107;height:212;rotation:831481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33dJsEA&#10;AADcAAAADwAAAGRycy9kb3ducmV2LnhtbERPy2rCQBTdC/2H4QrdmYku1KaOIoJFChJM+gGXzDUJ&#10;zdxJM9M8+vWdheDycN67w2ga0VPnassKllEMgriwuuZSwVd+XmxBOI+ssbFMCiZycNi/zHaYaDvw&#10;jfrMlyKEsEtQQeV9m0jpiooMusi2xIG7286gD7Arpe5wCOGmkas4XkuDNYeGCls6VVR8Z79Gwc8H&#10;j/Kv6HFK+09/Xub3NLumSr3Ox+M7CE+jf4of7otWsHkL88OZcATk/h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d93SbBAAAA3AAAAA8AAAAAAAAAAAAAAAAAmAIAAGRycy9kb3du&#10;cmV2LnhtbFBLBQYAAAAABAAEAPUAAACGAwAAAAA=&#10;"/>
                <v:shape id="Text Box 742" o:spid="_x0000_s1055" type="#_x0000_t202" style="position:absolute;left:9560;top:7614;width:375;height:3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xb+cYA&#10;AADcAAAADwAAAGRycy9kb3ducmV2LnhtbESP3WrCQBSE7wu+w3KE3ohuouBP6ioiCAVBqG3Ry0P2&#10;NBvMng3ZNca3dwWhl8PMfMMs152tREuNLx0rSEcJCOLc6ZILBT/fu+EchA/IGivHpOBOHtar3tsS&#10;M+1u/EXtMRQiQthnqMCEUGdS+tyQRT9yNXH0/lxjMUTZFFI3eItwW8lxkkylxZLjgsGatobyy/Fq&#10;FbT1ZH+uruOduXSz9HSYDia/84FS7/1u8wEiUBf+w6/2p1YwW6TwPBOPgFw9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Wxb+cYAAADcAAAADwAAAAAAAAAAAAAAAACYAgAAZHJz&#10;L2Rvd25yZXYueG1sUEsFBgAAAAAEAAQA9QAAAIsDAAAAAA==&#10;" filled="f" fillcolor="silver" stroked="f">
                  <v:textbox>
                    <w:txbxContent>
                      <w:p w:rsidR="00740D3A" w:rsidRDefault="00740D3A" w:rsidP="00740D3A">
                        <w:pPr>
                          <w:rPr>
                            <w:b/>
                            <w:sz w:val="28"/>
                          </w:rPr>
                        </w:pPr>
                        <w:r>
                          <w:rPr>
                            <w:b/>
                            <w:sz w:val="28"/>
                          </w:rPr>
                          <w:t>0</w:t>
                        </w:r>
                      </w:p>
                    </w:txbxContent>
                  </v:textbox>
                </v:shape>
                <v:shape id="Text Box 743" o:spid="_x0000_s1056" type="#_x0000_t202" style="position:absolute;left:9409;top:7167;width:131;height:2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AE9fMUA&#10;AADcAAAADwAAAGRycy9kb3ducmV2LnhtbESPQWvCQBSE7wX/w/KE3upGD9ZEVxFpQShIY3rw+Mw+&#10;k8Xs25hdNf77bkHocZiZb5jFqreNuFHnjWMF41ECgrh02nCl4Kf4fJuB8AFZY+OYFDzIw2o5eFlg&#10;pt2dc7rtQyUihH2GCuoQ2kxKX9Zk0Y9cSxy9k+sshii7SuoO7xFuGzlJkqm0aDgu1NjSpqbyvL9a&#10;BesD5x/msjt+56fcFEWa8Nf0rNTrsF/PQQTqw3/42d5qBe/pBP7OxCMgl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AT18xQAAANwAAAAPAAAAAAAAAAAAAAAAAJgCAABkcnMv&#10;ZG93bnJldi54bWxQSwUGAAAAAAQABAD1AAAAigMAAAAA&#10;" filled="f" stroked="f">
                  <v:textbox inset="0,0,0,0">
                    <w:txbxContent>
                      <w:p w:rsidR="00740D3A" w:rsidRDefault="00740D3A" w:rsidP="00740D3A">
                        <w:pPr>
                          <w:rPr>
                            <w:b/>
                            <w:sz w:val="28"/>
                          </w:rPr>
                        </w:pPr>
                        <w:r>
                          <w:rPr>
                            <w:b/>
                            <w:sz w:val="28"/>
                          </w:rPr>
                          <w:t>1</w:t>
                        </w:r>
                      </w:p>
                    </w:txbxContent>
                  </v:textbox>
                </v:shape>
                <v:shape id="Text Box 744" o:spid="_x0000_s1057" type="#_x0000_t202" style="position:absolute;left:10658;top:7176;width:132;height:2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02Y58UA&#10;AADcAAAADwAAAGRycy9kb3ducmV2LnhtbESPQWvCQBSE74L/YXlCb7qxBaupq4goFAQxpoceX7PP&#10;ZDH7Ns1uNf57Vyh4HGbmG2a+7GwtLtR641jBeJSAIC6cNlwq+Mq3wykIH5A11o5JwY08LBf93hxT&#10;7a6c0eUYShEh7FNUUIXQpFL6oiKLfuQa4uidXGsxRNmWUrd4jXBby9ckmUiLhuNChQ2tKyrOxz+r&#10;YPXN2cb87n8O2SkzeT5LeDc5K/Uy6FYfIAJ14Rn+b39qBe+zN3iciUdALu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TZjnxQAAANwAAAAPAAAAAAAAAAAAAAAAAJgCAABkcnMv&#10;ZG93bnJldi54bWxQSwUGAAAAAAQABAD1AAAAigMAAAAA&#10;" filled="f" stroked="f">
                  <v:textbox inset="0,0,0,0">
                    <w:txbxContent>
                      <w:p w:rsidR="00740D3A" w:rsidRDefault="00740D3A" w:rsidP="00740D3A">
                        <w:pPr>
                          <w:rPr>
                            <w:b/>
                            <w:sz w:val="28"/>
                          </w:rPr>
                        </w:pPr>
                        <w:r>
                          <w:rPr>
                            <w:b/>
                            <w:sz w:val="28"/>
                          </w:rPr>
                          <w:t>5</w:t>
                        </w:r>
                      </w:p>
                    </w:txbxContent>
                  </v:textbox>
                </v:shape>
                <v:shape id="Text Box 745" o:spid="_x0000_s1058" type="#_x0000_t202" style="position:absolute;left:10043;top:6590;width:131;height:2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KQAk8UA&#10;AADcAAAADwAAAGRycy9kb3ducmV2LnhtbESPQWvCQBSE74L/YXlCb7qxFKupq4goFAQxpoceX7PP&#10;ZDH7Ns1uNf57Vyh4HGbmG2a+7GwtLtR641jBeJSAIC6cNlwq+Mq3wykIH5A11o5JwY08LBf93hxT&#10;7a6c0eUYShEh7FNUUIXQpFL6oiKLfuQa4uidXGsxRNmWUrd4jXBby9ckmUiLhuNChQ2tKyrOxz+r&#10;YPXN2cb87n8O2SkzeT5LeDc5K/Uy6FYfIAJ14Rn+b39qBe+zN3iciUdALu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pACTxQAAANwAAAAPAAAAAAAAAAAAAAAAAJgCAABkcnMv&#10;ZG93bnJldi54bWxQSwUGAAAAAAQABAD1AAAAigMAAAAA&#10;" filled="f" stroked="f">
                  <v:textbox inset="0,0,0,0">
                    <w:txbxContent>
                      <w:p w:rsidR="00740D3A" w:rsidRDefault="00740D3A" w:rsidP="00740D3A">
                        <w:pPr>
                          <w:rPr>
                            <w:b/>
                            <w:sz w:val="28"/>
                          </w:rPr>
                        </w:pPr>
                        <w:r>
                          <w:rPr>
                            <w:b/>
                            <w:sz w:val="28"/>
                          </w:rPr>
                          <w:t>3</w:t>
                        </w:r>
                      </w:p>
                    </w:txbxContent>
                  </v:textbox>
                </v:shape>
                <v:shape id="Text Box 746" o:spid="_x0000_s1059" type="#_x0000_t202" style="position:absolute;left:9628;top:6709;width:133;height:2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+ilCMUA&#10;AADcAAAADwAAAGRycy9kb3ducmV2LnhtbESPQWvCQBSE74L/YXlCb7qxUKupq4goFAQxpoceX7PP&#10;ZDH7Ns1uNf57Vyh4HGbmG2a+7GwtLtR641jBeJSAIC6cNlwq+Mq3wykIH5A11o5JwY08LBf93hxT&#10;7a6c0eUYShEh7FNUUIXQpFL6oiKLfuQa4uidXGsxRNmWUrd4jXBby9ckmUiLhuNChQ2tKyrOxz+r&#10;YPXN2cb87n8O2SkzeT5LeDc5K/Uy6FYfIAJ14Rn+b39qBe+zN3iciUdALu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6KUIxQAAANwAAAAPAAAAAAAAAAAAAAAAAJgCAABkcnMv&#10;ZG93bnJldi54bWxQSwUGAAAAAAQABAD1AAAAigMAAAAA&#10;" filled="f" stroked="f">
                  <v:textbox inset="0,0,0,0">
                    <w:txbxContent>
                      <w:p w:rsidR="00740D3A" w:rsidRDefault="00740D3A" w:rsidP="00740D3A">
                        <w:pPr>
                          <w:rPr>
                            <w:b/>
                            <w:sz w:val="28"/>
                          </w:rPr>
                        </w:pPr>
                        <w:r>
                          <w:rPr>
                            <w:b/>
                            <w:sz w:val="28"/>
                          </w:rPr>
                          <w:t>2</w:t>
                        </w:r>
                      </w:p>
                    </w:txbxContent>
                  </v:textbox>
                </v:shape>
                <v:shape id="Text Box 747" o:spid="_x0000_s1060" type="#_x0000_t202" style="position:absolute;left:10474;top:6745;width:131;height:2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zo7f8UA&#10;AADcAAAADwAAAGRycy9kb3ducmV2LnhtbESPQWvCQBSE74X+h+UJvdWNHtKauooUBaEgxnjw+Jp9&#10;JovZtzG7avz3XaHgcZiZb5jpvLeNuFLnjWMFo2ECgrh02nClYF+s3j9B+ICssXFMCu7kYT57fZli&#10;pt2Nc7ruQiUihH2GCuoQ2kxKX9Zk0Q9dSxy9o+sshii7SuoObxFuGzlOklRaNBwXamzpu6bytLtY&#10;BYsD50tz3vxu82NuimKS8E96Uupt0C++QATqwzP8315rBR+TFB5n4hGQs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Ojt/xQAAANwAAAAPAAAAAAAAAAAAAAAAAJgCAABkcnMv&#10;ZG93bnJldi54bWxQSwUGAAAAAAQABAD1AAAAigMAAAAA&#10;" filled="f" stroked="f">
                  <v:textbox inset="0,0,0,0">
                    <w:txbxContent>
                      <w:p w:rsidR="00740D3A" w:rsidRDefault="00740D3A" w:rsidP="00740D3A">
                        <w:pPr>
                          <w:rPr>
                            <w:b/>
                            <w:sz w:val="28"/>
                          </w:rPr>
                        </w:pPr>
                        <w:r>
                          <w:rPr>
                            <w:b/>
                            <w:sz w:val="28"/>
                          </w:rPr>
                          <w:t>4</w:t>
                        </w:r>
                      </w:p>
                    </w:txbxContent>
                  </v:textbox>
                </v:shape>
                <v:line id="Line 748" o:spid="_x0000_s1061" style="position:absolute;flip:x;visibility:visible;mso-wrap-style:square" from="10748,6972" to="10854,70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nVOqsYAAADcAAAADwAAAGRycy9kb3ducmV2LnhtbESPQWsCMRSE74X+h/AKXqRmlVJ1NYoU&#10;Cj14qZYVb8/Nc7Ps5mVNUt3++6Yg9DjMzDfMct3bVlzJh9qxgvEoA0FcOl1zpeBr//48AxEissbW&#10;MSn4oQDr1ePDEnPtbvxJ112sRIJwyFGBibHLpQylIYth5Dri5J2dtxiT9JXUHm8Jbls5ybJXabHm&#10;tGCwozdDZbP7tgrkbDu8+M3ppSmaw2FuirLojlulBk/9ZgEiUh//w/f2h1YwnU/h70w6AnL1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51TqrGAAAA3AAAAA8AAAAAAAAA&#10;AAAAAAAAoQIAAGRycy9kb3ducmV2LnhtbFBLBQYAAAAABAAEAPkAAACUAwAAAAA=&#10;"/>
                <v:line id="Line 749" o:spid="_x0000_s1062" style="position:absolute;flip:y;visibility:visible;mso-wrap-style:square" from="9331,7593" to="9490,76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+ra2MQAAADcAAAADwAAAGRycy9kb3ducmV2LnhtbERPy2oCMRTdC/5DuEI3pWaUUnVqFCkI&#10;XbjxwUh3t5PrZJjJzTRJdfr3zUJweTjv5bq3rbiSD7VjBZNxBoK4dLrmSsHpuH2ZgwgRWWPrmBT8&#10;UYD1ajhYYq7djfd0PcRKpBAOOSowMXa5lKE0ZDGMXUecuIvzFmOCvpLa4y2F21ZOs+xNWqw5NRjs&#10;6MNQ2Rx+rQI53z3/+M33a1M05/PCFGXRfe2Uehr1m3cQkfr4EN/dn1rBbJHWpjPpCMjV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6trYxAAAANwAAAAPAAAAAAAAAAAA&#10;AAAAAKECAABkcnMvZG93bnJldi54bWxQSwUGAAAAAAQABAD5AAAAkgMAAAAA&#10;"/>
                <v:line id="Line 750" o:spid="_x0000_s1063" style="position:absolute;visibility:visible;mso-wrap-style:square" from="9754,6528" to="9807,66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YL+PMcAAADcAAAADwAAAGRycy9kb3ducmV2LnhtbESPQWvCQBSE74L/YXlCb7qphbSmriKW&#10;gnooagvt8Zl9TaLZt2F3TdJ/3y0UPA4z8w0zX/amFi05X1lWcD9JQBDnVldcKPh4fx0/gfABWWNt&#10;mRT8kIflYjiYY6Ztxwdqj6EQEcI+QwVlCE0mpc9LMugntiGO3rd1BkOUrpDaYRfhppbTJEmlwYrj&#10;QokNrUvKL8erUfD2sE/b1Xa36T+36Sl/OZy+zp1T6m7Ur55BBOrDLfzf3mgFj7MZ/J2JR0Au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Zgv48xwAAANwAAAAPAAAAAAAA&#10;AAAAAAAAAKECAABkcnMvZG93bnJldi54bWxQSwUGAAAAAAQABAD5AAAAlQMAAAAA&#10;"/>
                <v:line id="Line 751" o:spid="_x0000_s1064" style="position:absolute;visibility:visible;mso-wrap-style:square" from="9323,6980" to="9419,7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4nEJccAAADcAAAADwAAAGRycy9kb3ducmV2LnhtbESPQWvCQBSE74L/YXlCb7ppK2lJXUVa&#10;CtqDqC20x2f2NYlm34bdNUn/vSsIPQ4z8w0zW/SmFi05X1lWcD9JQBDnVldcKPj6fB8/g/ABWWNt&#10;mRT8kYfFfDiYYaZtxztq96EQEcI+QwVlCE0mpc9LMugntiGO3q91BkOUrpDaYRfhppYPSZJKgxXH&#10;hRIbei0pP+3PRsHmcZu2y/XHqv9ep4f8bXf4OXZOqbtRv3wBEagP/+Fbe6UVPCVT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ficQlxwAAANwAAAAPAAAAAAAA&#10;AAAAAAAAAKECAABkcnMvZG93bnJldi54bWxQSwUGAAAAAAQABAD5AAAAlQMAAAAA&#10;"/>
                <v:shape id="Text Box 752" o:spid="_x0000_s1065" type="#_x0000_t202" style="position:absolute;left:9976;top:7646;width:563;height:3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mx+gMQA&#10;AADcAAAADwAAAGRycy9kb3ducmV2LnhtbESPT2vCQBTE74LfYXlCb3XXolWjq0il0JPF+Ae8PbLP&#10;JJh9G7Jbk377rlDwOMzMb5jlurOVuFPjS8caRkMFgjhzpuRcw/Hw+ToD4QOywcoxafglD+tVv7fE&#10;xLiW93RPQy4ihH2CGooQ6kRKnxVk0Q9dTRy9q2sshiibXJoG2wi3lXxT6l1aLDkuFFjTR0HZLf2x&#10;Gk676+U8Vt/51k7q1nVKsp1LrV8G3WYBIlAXnuH/9pfRMFUTeJyJR0C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psfoDEAAAA3AAAAA8AAAAAAAAAAAAAAAAAmAIAAGRycy9k&#10;b3ducmV2LnhtbFBLBQYAAAAABAAEAPUAAACJAwAAAAA=&#10;" filled="f" stroked="f">
                  <v:textbox>
                    <w:txbxContent>
                      <w:p w:rsidR="00740D3A" w:rsidRDefault="00740D3A" w:rsidP="00740D3A">
                        <w:pPr>
                          <w:pStyle w:val="Titre1"/>
                        </w:pPr>
                        <w:r>
                          <w:t>5N</w:t>
                        </w:r>
                      </w:p>
                    </w:txbxContent>
                  </v:textbox>
                </v:shape>
                <v:group id="Group 753" o:spid="_x0000_s1066" style="position:absolute;left:5661;top:6964;width:4320;height:2332" coordorigin="5661,6964" coordsize="4320,23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SplS8YAAADc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bwFi/g&#10;90w4AnJ9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dKmVLxgAAANwA&#10;AAAPAAAAAAAAAAAAAAAAAKoCAABkcnMvZG93bnJldi54bWxQSwUGAAAAAAQABAD6AAAAnQMAAAAA&#10;">
                  <v:shape id="Freeform 754" o:spid="_x0000_s1067" style="position:absolute;left:6975;top:8128;width:43;height:37;visibility:visible;mso-wrap-style:square;v-text-anchor:top" coordsize="20000,200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hiKMQA&#10;AADcAAAADwAAAGRycy9kb3ducmV2LnhtbESPwWrDMBBE74H+g9hCb7GcBpLajRKMoVB6i51Djltr&#10;bZlaK2OpjvP3VaHQ4zAzb5jDabGDmGnyvWMFmyQFQdw43XOn4FK/rV9A+ICscXBMCu7k4XR8WB0w&#10;1+7GZ5qr0IkIYZ+jAhPCmEvpG0MWfeJG4ui1brIYopw6qSe8Rbgd5HOa7qTFnuOCwZFKQ81X9W0V&#10;1FmZ1WHbFuZebbYfxhfXz6ZQ6ulxKV5BBFrCf/iv/a4V7NM9/J6JR0Ae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XoYijEAAAA3AAAAA8AAAAAAAAAAAAAAAAAmAIAAGRycy9k&#10;b3ducmV2LnhtbFBLBQYAAAAABAAEAPUAAACJAwAAAAA=&#10;" path="m9688,r4062,635l16563,2857r2500,3175l19688,9841r-625,3492l16563,16825r-2813,2540l9688,19683,5938,19365,2813,16825,625,13333,,9841,625,6032,2813,2857,5938,635,9688,xe" fillcolor="black" stroked="f" strokecolor="white" strokeweight="0">
                    <v:path arrowok="t" o:connecttype="custom" o:connectlocs="21,0;30,1;36,5;41,11;42,18;41,25;36,31;30,36;21,36;13,36;6,31;1,25;0,18;1,11;6,5;13,1;21,0" o:connectangles="0,0,0,0,0,0,0,0,0,0,0,0,0,0,0,0,0"/>
                  </v:shape>
                  <v:group id="Group 755" o:spid="_x0000_s1068" style="position:absolute;left:6969;top:8122;width:56;height:50" coordorigin=",48" coordsize="20000,199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P5VKLCAAAA3AAAAA8A&#10;AAAAAAAAAAAAAAAAqgIAAGRycy9kb3ducmV2LnhtbFBLBQYAAAAABAAEAPoAAACZAwAAAAA=&#10;">
                    <v:shape id="Freeform 756" o:spid="_x0000_s1069" style="position:absolute;left:9663;top:48;width:10337;height:9976;visibility:visible;mso-wrap-style:square;v-text-anchor:top" coordsize="20000,200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tTwcIA&#10;AADcAAAADwAAAGRycy9kb3ducmV2LnhtbESPQYvCMBSE7wv+h/AEb2uqgmurUYqwIN629eDx2Tyb&#10;YvNSmqzWf28WhD0OM/MNs9kNthV36n3jWMFsmoAgrpxuuFZwKr8/VyB8QNbYOiYFT/Kw244+Nphp&#10;9+AfuhehFhHCPkMFJoQuk9JXhiz6qeuIo3d1vcUQZV9L3eMjwm0r50mylBYbjgsGO9obqm7Fr1VQ&#10;pvu0DItrbp7FbHE0Pj9fqlypyXjI1yACDeE//G4ftIKvJIW/M/EIyO0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rO1PBwgAAANwAAAAPAAAAAAAAAAAAAAAAAJgCAABkcnMvZG93&#10;bnJldi54bWxQSwUGAAAAAAQABAD1AAAAhwMAAAAA&#10;" path="m19535,19535r,l18605,11628,13953,5116,7442,930,,,,10233r4651,930l7442,13953r1395,1396l9302,19535r10233,xe" fillcolor="black" stroked="f" strokecolor="white" strokeweight="0">
                      <v:path arrowok="t" o:connecttype="custom" o:connectlocs="10097,9744;10097,9744;9616,5800;7212,2552;3846,464;0,0;0,5104;2404,5568;3846,6960;4567,7656;4808,9744;4808,9744;10097,9744" o:connectangles="0,0,0,0,0,0,0,0,0,0,0,0,0"/>
                    </v:shape>
                    <v:shape id="Freeform 757" o:spid="_x0000_s1070" style="position:absolute;left:9663;top:10024;width:10337;height:9976;visibility:visible;mso-wrap-style:square;v-text-anchor:top" coordsize="20000,200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9hsgcAA&#10;AADcAAAADwAAAGRycy9kb3ducmV2LnhtbERPTYvCMBC9C/6HMII3TbuCbrtGKYIg3mz3sMfZZmzK&#10;NpPSZLX+e3MQPD7e93Y/2k7caPCtYwXpMgFBXDvdcqPguzouPkH4gKyxc0wKHuRhv5tOtphrd+cL&#10;3crQiBjCPkcFJoQ+l9LXhiz6peuJI3d1g8UQ4dBIPeA9httOfiTJWlpsOTYY7OlgqP4r/62CKjtk&#10;VVhdC/Mo09XZ+OLnty6Ums/G4gtEoDG8xS/3SSvYpHF+PBOPgNw9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9hsgcAAAADcAAAADwAAAAAAAAAAAAAAAACYAgAAZHJzL2Rvd25y&#10;ZXYueG1sUEsFBgAAAAAEAAQA9QAAAIUDAAAAAA==&#10;" path="m,19535r,l7442,19070r6511,-5117l18605,6512,19535,,9302,,8837,3721,7442,6512,4651,8837,,9302,,19535xe" fillcolor="black" stroked="f" strokecolor="white" strokeweight="0">
                      <v:path arrowok="t" o:connecttype="custom" o:connectlocs="0,9744;0,9744;3846,9512;7212,6960;9616,3248;10097,0;4808,0;4567,1856;3846,3248;2404,4408;0,4640;0,4640;0,9744" o:connectangles="0,0,0,0,0,0,0,0,0,0,0,0,0"/>
                    </v:shape>
                    <v:shape id="Freeform 758" o:spid="_x0000_s1071" style="position:absolute;top:10024;width:10112;height:9976;visibility:visible;mso-wrap-style:square;v-text-anchor:top" coordsize="20000,200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TJGsIA&#10;AADcAAAADwAAAGRycy9kb3ducmV2LnhtbESPQYvCMBSE7wv+h/AEb2taBVerUYqwIN629eDx2Tyb&#10;YvNSmqzWf28WhD0OM/MNs9kNthV36n3jWEE6TUAQV043XCs4ld+fSxA+IGtsHZOCJ3nYbUcfG8y0&#10;e/AP3YtQiwhhn6ECE0KXSekrQxb91HXE0bu63mKIsq+l7vER4baVsyRZSIsNxwWDHe0NVbfi1yoo&#10;V/tVGebX3DyLdH40Pj9fqlypyXjI1yACDeE//G4ftIKvNIW/M/EIyO0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QlMkawgAAANwAAAAPAAAAAAAAAAAAAAAAAJgCAABkcnMvZG93&#10;bnJldi54bWxQSwUGAAAAAAQABAD1AAAAhwMAAAAA&#10;" path="m,l,,952,6512r4762,7441l11905,19070r7619,465l19524,9302,15238,8837,11905,6512,10476,3721,9048,,,xe" fillcolor="black" stroked="f" strokecolor="white" strokeweight="0">
                      <v:path arrowok="t" o:connecttype="custom" o:connectlocs="0,0;0,0;481,3248;2889,6960;6019,9512;9871,9744;9871,4640;7704,4408;6019,3248;5297,1856;4575,0;4575,0;0,0" o:connectangles="0,0,0,0,0,0,0,0,0,0,0,0,0"/>
                    </v:shape>
                    <v:shape id="Freeform 759" o:spid="_x0000_s1072" style="position:absolute;top:48;width:10112;height:9976;visibility:visible;mso-wrap-style:square;v-text-anchor:top" coordsize="20000,200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EZXbcMA&#10;AADcAAAADwAAAGRycy9kb3ducmV2LnhtbESPQYvCMBSE78L+h/AWvGlaBV27RinCgniz9eDxbfNs&#10;yjYvpclq/fdGEDwOM/MNs94OthVX6n3jWEE6TUAQV043XCs4lT+TLxA+IGtsHZOCO3nYbj5Ga8y0&#10;u/GRrkWoRYSwz1CBCaHLpPSVIYt+6jri6F1cbzFE2ddS93iLcNvKWZIspMWG44LBjnaGqr/i3yoo&#10;V7tVGeaX3NyLdH4wPj//VrlS488h/wYRaAjv8Ku91wqW6QyeZ+IRkJ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EZXbcMAAADcAAAADwAAAAAAAAAAAAAAAACYAgAAZHJzL2Rv&#10;d25yZXYueG1sUEsFBgAAAAAEAAQA9QAAAIgDAAAAAA==&#10;" path="m19524,r,l11905,930,5714,5116,952,11628,,19535r9048,l10476,15349r1429,-1396l15238,11163r4286,-930l19524,xe" fillcolor="black" stroked="f" strokecolor="white" strokeweight="0">
                      <v:path arrowok="t" o:connecttype="custom" o:connectlocs="9871,0;9871,0;6019,464;2889,2552;481,5800;0,9744;4575,9744;5297,7656;6019,6960;7704,5568;9871,5104;9871,5104;9871,0" o:connectangles="0,0,0,0,0,0,0,0,0,0,0,0,0"/>
                    </v:shape>
                  </v:group>
                  <v:shape id="Freeform 760" o:spid="_x0000_s1073" style="position:absolute;left:8327;top:7144;width:1263;height:1130;visibility:visible;mso-wrap-style:square;v-text-anchor:top" coordsize="20000,200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4c9VMUA&#10;AADcAAAADwAAAGRycy9kb3ducmV2LnhtbESPT2vCQBTE74LfYXlCL1I3pmAldRVbCO3FQ6z0/Jp9&#10;JsHs25jd5s+37wqCx2FmfsNsdoOpRUetqywrWC4iEMS51RUXCk7f6fMahPPIGmvLpGAkB7vtdLLB&#10;RNueM+qOvhABwi5BBaX3TSKly0sy6Ba2IQ7e2bYGfZBtIXWLfYCbWsZRtJIGKw4LJTb0UVJ+Of4Z&#10;BfE4/7nadM0m/dSHk6zeM/2bKfU0G/ZvIDwN/hG+t7+0gtflC9zOhCMgt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hz1UxQAAANwAAAAPAAAAAAAAAAAAAAAAAJgCAABkcnMv&#10;ZG93bnJldi54bWxQSwUGAAAAAAQABAD1AAAAigMAAAAA&#10;" path="m13233,l,6698,6627,19990,19989,13292,13233,xe" filled="f" strokecolor="white" strokeweight="0">
                    <v:path arrowok="t" o:connecttype="custom" o:connectlocs="836,0;0,378;418,1129;1262,751;836,0" o:connectangles="0,0,0,0,0"/>
                  </v:shape>
                  <v:shape id="Freeform 761" o:spid="_x0000_s1074" style="position:absolute;left:5661;top:7763;width:2943;height:1533;visibility:visible;mso-wrap-style:square;v-text-anchor:top" coordsize="20000,200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UCJvMYA&#10;AADcAAAADwAAAGRycy9kb3ducmV2LnhtbESP3WrCQBSE7wu+w3KE3ukmKlWiq5SKIEKpfwjeHbLH&#10;JJo9G7Nbk759tyD0cpiZb5jZojWleFDtCssK4n4Egji1uuBMwfGw6k1AOI+ssbRMCn7IwWLeeZlh&#10;om3DO3rsfSYChF2CCnLvq0RKl+Zk0PVtRRy8i60N+iDrTOoamwA3pRxE0Zs0WHBYyLGij5zS2/7b&#10;KNjG682nvsplMTyem0N6ulP1dVfqtdu+T0F4av1/+NleawXjeAR/Z8IRkPN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UCJvMYAAADcAAAADwAAAAAAAAAAAAAAAACYAgAAZHJz&#10;L2Rvd25yZXYueG1sUEsFBgAAAAAEAAQA9QAAAIsDAAAAAA==&#10;" path="m,16300r1053,3692l19995,3677,18938,,,16300xe" fillcolor="#4c4c4c" stroked="f" strokecolor="white" strokeweight="0">
                    <v:path arrowok="t" o:connecttype="custom" o:connectlocs="0,1249;155,1532;2942,282;2787,0;0,1249" o:connectangles="0,0,0,0,0"/>
                  </v:shape>
                  <v:group id="Group 762" o:spid="_x0000_s1075" style="position:absolute;left:5693;top:7710;width:2960;height:1550" coordorigin=",-1" coordsize="19989,200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CFt4cQAAADcAAAADwAAAGRycy9kb3ducmV2LnhtbESPQYvCMBSE78L+h/AW&#10;vGnaFV2pRhHZFQ8iqAvi7dE822LzUppsW/+9EQSPw8x8w8yXnSlFQ7UrLCuIhxEI4tTqgjMFf6ff&#10;wRSE88gaS8uk4E4OlouP3hwTbVs+UHP0mQgQdgkqyL2vEildmpNBN7QVcfCutjbog6wzqWtsA9yU&#10;8iuKJtJgwWEhx4rWOaW3479RsGmxXY3in2Z3u67vl9N4f97FpFT/s1vNQHjq/Dv8am+1gu94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CFt4cQAAADcAAAA&#10;DwAAAAAAAAAAAAAAAACqAgAAZHJzL2Rvd25yZXYueG1sUEsFBgAAAAAEAAQA+gAAAJsDAAAAAA==&#10;">
                    <v:shape id="Freeform 763" o:spid="_x0000_s1076" style="position:absolute;left:19;top:16189;width:1133;height:3811;visibility:visible;mso-wrap-style:square;v-text-anchor:top" coordsize="20000,200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1RbsMA&#10;AADcAAAADwAAAGRycy9kb3ducmV2LnhtbESPQYvCMBSE74L/ITzBm6ZdQdeuUYogyN5sPXh82zyb&#10;ss1LabJa/71ZEDwOM/MNs9kNthU36n3jWEE6T0AQV043XCs4l4fZJwgfkDW2jknBgzzstuPRBjPt&#10;7nyiWxFqESHsM1RgQugyKX1lyKKfu444elfXWwxR9rXUPd4j3LbyI0mW0mLDccFgR3tD1W/xZxWU&#10;6/26DItrbh5Fuvg2Pr/8VLlS08mQf4EINIR3+NU+agWrdAn/Z+IRkN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31RbsMAAADcAAAADwAAAAAAAAAAAAAAAACYAgAAZHJzL2Rv&#10;d25yZXYueG1sUEsFBgAAAAAEAAQA9QAAAIgDAAAAAA==&#10;" path="m18704,18966r1215,199l1377,,,517,18462,19602r1052,239l18462,19602r242,358l19514,19841r-810,-875xe" fillcolor="black" stroked="f" strokecolor="white" strokeweight="0">
                      <v:path arrowok="t" o:connecttype="custom" o:connectlocs="1060,3614;1128,3652;78,0;0,99;1046,3735;1105,3781;1046,3735;1060,3803;1105,3781;1060,3614" o:connectangles="0,0,0,0,0,0,0,0,0,0"/>
                    </v:shape>
                    <v:shape id="Freeform 764" o:spid="_x0000_s1077" style="position:absolute;left:1084;top:3658;width:18905;height:16311;visibility:visible;mso-wrap-style:square;v-text-anchor:top" coordsize="20000,200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DH09cMA&#10;AADcAAAADwAAAGRycy9kb3ducmV2LnhtbESPT4vCMBTE7wv7HcJb8LamVfBP1yhFEMSb7R72+Gye&#10;TdnmpTRR67c3guBxmJnfMKvNYFtxpd43jhWk4wQEceV0w7WC33L3vQDhA7LG1jEpuJOHzfrzY4WZ&#10;djc+0rUItYgQ9hkqMCF0mZS+MmTRj11HHL2z6y2GKPta6h5vEW5bOUmSmbTYcFww2NHWUPVfXKyC&#10;crldlmF6zs29SKcH4/O/U5UrNfoa8h8QgYbwDr/ae61gns7heSYeAbl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DH09cMAAADcAAAADwAAAAAAAAAAAAAAAACYAgAAZHJzL2Rv&#10;d25yZXYueG1sUEsFBgAAAAAEAAQA9QAAAIgDAAAAAA==&#10;" path="m19893,149l19908,,,19786r49,205l19951,204r20,-158l19951,204r44,-55l19971,46r-78,103xe" fillcolor="black" stroked="f" strokecolor="white" strokeweight="0">
                      <v:path arrowok="t" o:connecttype="custom" o:connectlocs="18804,122;18818,0;0,16136;46,16304;18859,166;18878,38;18859,166;18900,122;18878,38;18804,122" o:connectangles="0,0,0,0,0,0,0,0,0,0"/>
                    </v:shape>
                    <v:shape id="Freeform 765" o:spid="_x0000_s1078" style="position:absolute;left:18846;top:-1;width:1124;height:3795;visibility:visible;mso-wrap-style:square;v-text-anchor:top" coordsize="20000,200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a5gh8AA&#10;AADcAAAADwAAAGRycy9kb3ducmV2LnhtbERPTYvCMBC9C/6HMII3TbuCbrtGKYIg3mz3sMfZZmzK&#10;NpPSZLX+e3MQPD7e93Y/2k7caPCtYwXpMgFBXDvdcqPguzouPkH4gKyxc0wKHuRhv5tOtphrd+cL&#10;3crQiBjCPkcFJoQ+l9LXhiz6peuJI3d1g8UQ4dBIPeA9httOfiTJWlpsOTYY7OlgqP4r/62CKjtk&#10;VVhdC/Mo09XZ+OLnty6Ums/G4gtEoDG8xS/3SSvYpHFtPBOPgNw9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a5gh8AAAADcAAAADwAAAAAAAAAAAAAAAACYAgAAZHJzL2Rvd25y&#10;ZXYueG1sUEsFBgAAAAAEAAQA9QAAAIUDAAAAAA==&#10;" path="m1061,998l,798,18612,19960r1306,-439l1306,359,245,120,1306,359,1061,,245,120r816,878xe" fillcolor="black" stroked="f" strokecolor="white" strokeweight="0">
                      <v:path arrowok="t" o:connecttype="custom" o:connectlocs="60,189;0,151;1046,3787;1119,3704;73,68;14,23;73,68;60,0;14,23;60,189" o:connectangles="0,0,0,0,0,0,0,0,0,0"/>
                    </v:shape>
                    <v:shape id="Freeform 766" o:spid="_x0000_s1079" style="position:absolute;top:21;width:18906;height:16312;visibility:visible;mso-wrap-style:square;v-text-anchor:top" coordsize="20000,200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uLFHMQA&#10;AADcAAAADwAAAGRycy9kb3ducmV2LnhtbESPwWrDMBBE74X+g9hAbo3sBtrYjWxMoBByq51Djltr&#10;Y5lYK2OpifP3UaHQ4zAzb5htOdtBXGnyvWMF6SoBQdw63XOn4Nh8vmxA+ICscXBMCu7koSyen7aY&#10;a3fjL7rWoRMRwj5HBSaEMZfSt4Ys+pUbiaN3dpPFEOXUST3hLcLtIF+T5E1a7DkuGBxpZ6i91D9W&#10;QZPtsiasz5W51+n6YHx1+m4rpZaLufoAEWgO/+G/9l4reE8z+D0Tj4As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7ixRzEAAAA3AAAAA8AAAAAAAAAAAAAAAAAmAIAAGRycy9k&#10;b3ducmV2LnhtbFBLBQYAAAAABAAEAPUAAACJAwAAAAA=&#10;" path="m107,19824r-24,167l19995,204,19947,,34,19777r-15,158l34,19777,,19824r19,111l107,19824xe" fillcolor="black" stroked="f" strokecolor="white" strokeweight="0">
                      <v:path arrowok="t" o:connecttype="custom" o:connectlocs="101,16168;78,16305;18901,166;18856,0;32,16130;18,16259;32,16130;0,16168;18,16259;101,16168" o:connectangles="0,0,0,0,0,0,0,0,0,0"/>
                    </v:shape>
                  </v:group>
                  <v:shape id="Freeform 767" o:spid="_x0000_s1080" style="position:absolute;left:8604;top:8048;width:324;height:547;visibility:visible;mso-wrap-style:square;v-text-anchor:top" coordsize="20000,200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bSmPMAA&#10;AADcAAAADwAAAGRycy9kb3ducmV2LnhtbERPTYvCMBC9C/sfwgh701QFXbuNUgRBvNl62ONsM22K&#10;zaQ0Wa3/fnMQPD7ed7YfbSfuNPjWsYLFPAFBXDndcqPgWh5nXyB8QNbYOSYFT/Kw331MMky1e/CF&#10;7kVoRAxhn6ICE0KfSukrQxb93PXEkavdYDFEODRSD/iI4baTyyRZS4stxwaDPR0MVbfizyoot4dt&#10;GVZ1bp7FYnU2Pv/5rXKlPqdj/g0i0Bje4pf7pBVslnF+PBOPgNz9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bSmPMAAAADcAAAADwAAAAAAAAAAAAAAAACYAgAAZHJzL2Rvd25y&#10;ZXYueG1sUEsFBgAAAAAEAAQA9QAAAIUDAAAAAA==&#10;" path="m19581,19828r377,-107l671,,,279,19287,19979r294,-151xe" fillcolor="black" stroked="f" strokecolor="white" strokeweight="0">
                    <v:path arrowok="t" o:connecttype="custom" o:connectlocs="317,542;323,539;11,0;0,8;312,546;317,542" o:connectangles="0,0,0,0,0,0"/>
                  </v:shape>
                  <v:shape id="Freeform 768" o:spid="_x0000_s1081" style="position:absolute;left:8591;top:8044;width:17;height:974;visibility:visible;mso-wrap-style:square;v-text-anchor:top" coordsize="20000,200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vgDp8MA&#10;AADcAAAADwAAAGRycy9kb3ducmV2LnhtbESPQYvCMBSE78L+h/AWvGlaBV27RinCgniz9eDxbfNs&#10;yjYvpclq/fdGEDwOM/MNs94OthVX6n3jWEE6TUAQV043XCs4lT+TLxA+IGtsHZOCO3nYbj5Ga8y0&#10;u/GRrkWoRYSwz1CBCaHLpPSVIYt+6jri6F1cbzFE2ddS93iLcNvKWZIspMWG44LBjnaGqr/i3yoo&#10;V7tVGeaX3NyLdH4wPj//VrlS488h/wYRaAjv8Ku91wqWsxSeZ+IRkJ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vgDp8MAAADcAAAADwAAAAAAAAAAAAAAAACYAgAAZHJzL2Rv&#10;d25yZXYueG1sUEsFBgAAAAAEAAQA9QAAAIgDAAAAAA==&#10;" path="m9231,l,,2308,19988r16923,l16923,,9231,xe" fillcolor="black" stroked="f" strokecolor="white" strokeweight="0">
                    <v:path arrowok="t" o:connecttype="custom" o:connectlocs="8,0;0,0;2,973;16,973;14,0;8,0" o:connectangles="0,0,0,0,0,0"/>
                  </v:shape>
                  <v:shape id="Freeform 769" o:spid="_x0000_s1082" style="position:absolute;left:8484;top:8939;width:157;height:165;visibility:visible;mso-wrap-style:square;v-text-anchor:top" coordsize="20000,200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Y4S8MA&#10;AADcAAAADwAAAGRycy9kb3ducmV2LnhtbESPQYvCMBSE78L+h/AWvGmqBV27RinCgniz9eDxbfNs&#10;yjYvpclq/fdGEDwOM/MNs94OthVX6n3jWMFsmoAgrpxuuFZwKn8mXyB8QNbYOiYFd/Kw3XyM1php&#10;d+MjXYtQiwhhn6ECE0KXSekrQxb91HXE0bu43mKIsq+l7vEW4baV8yRZSIsNxwWDHe0MVX/Fv1VQ&#10;rnarMqSX3NyLWXowPj//VrlS488h/wYRaAjv8Ku91wqW8xSeZ+IRkJ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WY4S8MAAADcAAAADwAAAAAAAAAAAAAAAACYAgAAZHJzL2Rv&#10;d25yZXYueG1sUEsFBgAAAAAEAAQA9QAAAIgDAAAAAA==&#10;" path="m19913,r,10463l10043,19929,,10463,,214,19913,xe" fillcolor="black" stroked="f" strokecolor="white" strokeweight="0">
                    <v:path arrowok="t" o:connecttype="custom" o:connectlocs="156,0;156,86;79,164;0,86;0,2;156,0" o:connectangles="0,0,0,0,0,0"/>
                  </v:shape>
                  <v:shape id="Freeform 770" o:spid="_x0000_s1083" style="position:absolute;left:5851;top:7963;width:1220;height:866;visibility:visible;mso-wrap-style:square;v-text-anchor:top" coordsize="20000,200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fAHz8YA&#10;AADcAAAADwAAAGRycy9kb3ducmV2LnhtbESPQUvDQBSE70L/w/IK3uymoVqJ3ZZSKKgHwSq0x9fs&#10;MwnJvg3ZZ7v5964geBxm5htmtYmuUxcaQuPZwHyWgSIuvW24MvD5sb97BBUE2WLnmQyMFGCzntys&#10;sLD+yu90OUilEoRDgQZqkb7QOpQ1OQwz3xMn78sPDiXJodJ2wGuCu07nWfagHTacFmrsaVdT2R6+&#10;nYHFi7T3x7eztK9x3B6buMtPy9GY22ncPoESivIf/ms/WwPLfAG/Z9IR0Os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fAHz8YAAADcAAAADwAAAAAAAAAAAAAAAACYAgAAZHJz&#10;L2Rvd25yZXYueG1sUEsFBgAAAAAEAAQA9QAAAIsDAAAAAA==&#10;" path="m19989,9559l16927,,,10278r,-163l145,10115r3207,9871l19989,9559xe" fillcolor="#8c8c8c" stroked="f" strokecolor="white" strokeweight="0">
                    <v:path arrowok="t" o:connecttype="custom" o:connectlocs="1219,414;1033,0;0,445;0,438;9,438;204,865;1219,414" o:connectangles="0,0,0,0,0,0,0"/>
                  </v:shape>
                  <v:group id="Group 771" o:spid="_x0000_s1084" style="position:absolute;left:5844;top:7955;width:1235;height:883" coordorigin="-1" coordsize="20001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k2nXMUAAADcAAAADwAAAGRycy9kb3ducmV2LnhtbESPQYvCMBSE78L+h/CE&#10;vWlaF3WpRhFZlz2IoC6It0fzbIvNS2liW/+9EQSPw8x8w8yXnSlFQ7UrLCuIhxEI4tTqgjMF/8fN&#10;4BuE88gaS8uk4E4OlouP3hwTbVveU3PwmQgQdgkqyL2vEildmpNBN7QVcfAutjbog6wzqWtsA9yU&#10;chRFE2mw4LCQY0XrnNLr4WYU/LbYrr7in2Z7vazv5+N4d9rGpNRnv1vNQHjq/Dv8av9pBdPRG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ZNp1zFAAAA3AAA&#10;AA8AAAAAAAAAAAAAAAAAqgIAAGRycy9kb3ducmV2LnhtbFBLBQYAAAAABAAEAPoAAACcAwAAAAA=&#10;">
                    <v:shape id="Freeform 772" o:spid="_x0000_s1085" style="position:absolute;left:16720;width:3256;height:9622;visibility:visible;mso-wrap-style:square;v-text-anchor:top" coordsize="20000,200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RGb08MA&#10;AADcAAAADwAAAGRycy9kb3ducmV2LnhtbESPT4vCMBTE7wt+h/AEb2uqgn+qUYqwsHjb1oPHZ/Ns&#10;is1LaaLWb2+EBY/DzPyG2ex624g7db52rGAyTkAQl07XXCk4Fj/fSxA+IGtsHJOCJ3nYbQdfG0y1&#10;e/Af3fNQiQhhn6ICE0KbSulLQxb92LXE0bu4zmKIsquk7vAR4baR0ySZS4s1xwWDLe0Nldf8ZhUU&#10;q/2qCLNLZp75ZHYwPjudy0yp0bDP1iAC9eET/m//agWL6RzeZ+IRkN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RGb08MAAADcAAAADwAAAAAAAAAAAAAAAACYAgAAZHJzL2Rv&#10;d25yZXYueG1sUEsFBgAAAAAEAAQA9QAAAIgDAAAAAA==&#10;" path="m946,746l,552,18514,19972r1418,-193l1351,304,405,83r946,221l1081,,405,83,946,746xe" fillcolor="black" stroked="f" strokecolor="white" strokeweight="0">
                      <v:path arrowok="t" o:connecttype="custom" o:connectlocs="154,359;0,266;3014,9609;3245,9516;220,146;66,40;220,146;176,0;66,40;154,359" o:connectangles="0,0,0,0,0,0,0,0,0,0"/>
                    </v:shape>
                    <v:shape id="Freeform 773" o:spid="_x0000_s1086" style="position:absolute;left:-1;top:41;width:16899;height:10484;visibility:visible;mso-wrap-style:square;v-text-anchor:top" coordsize="20000,200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l0+SMMA&#10;AADcAAAADwAAAGRycy9kb3ducmV2LnhtbESPQYvCMBSE74L/ITzBm6Yq6LZrlCIIsjdbD3t82zyb&#10;YvNSmqj135uFhT0OM/MNs90PthUP6n3jWMFinoAgrpxuuFZwKY+zDxA+IGtsHZOCF3nY78ajLWba&#10;PflMjyLUIkLYZ6jAhNBlUvrKkEU/dx1x9K6utxii7Gupe3xGuG3lMknW0mLDccFgRwdD1a24WwVl&#10;ekjLsLrm5lUsVl/G598/Va7UdDLknyACDeE//Nc+aQWb5QZ+z8QjIHd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l0+SMMAAADcAAAADwAAAAAAAAAAAAAAAACYAgAAZHJzL2Rv&#10;d25yZXYueG1sUEsFBgAAAAAEAAQA9QAAAIgDAAAAAA==&#10;" path="m,19518r182,305l19987,608,19870,,91,19240r169,278l,19518r,457l182,19823,,19518xe" fillcolor="black" stroked="f" strokecolor="white" strokeweight="0">
                      <v:path arrowok="t" o:connecttype="custom" o:connectlocs="0,10231;154,10391;16888,319;16789,0;77,10086;220,10231;0,10231;0,10471;154,10391;0,10231" o:connectangles="0,0,0,0,0,0,0,0,0,0"/>
                    </v:shape>
                    <v:shape id="Freeform 774" o:spid="_x0000_s1087" style="position:absolute;left:-1;top:9940;width:239;height:321;visibility:visible;mso-wrap-style:square;v-text-anchor:top" coordsize="20000,200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8KqOsAA&#10;AADcAAAADwAAAGRycy9kb3ducmV2LnhtbERPTYvCMBC9C/sfwgh701QFXbuNUgRBvNl62ONsM22K&#10;zaQ0Wa3/fnMQPD7ed7YfbSfuNPjWsYLFPAFBXDndcqPgWh5nXyB8QNbYOSYFT/Kw331MMky1e/CF&#10;7kVoRAxhn6ICE0KfSukrQxb93PXEkavdYDFEODRSD/iI4baTyyRZS4stxwaDPR0MVbfizyoot4dt&#10;GVZ1bp7FYnU2Pv/5rXKlPqdj/g0i0Bje4pf7pBVslnFtPBOPgNz9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8KqOsAAAADcAAAADwAAAAAAAAAAAAAAAACYAgAAZHJzL2Rvd25y&#10;ZXYueG1sUEsFBgAAAAAEAAQA9QAAAIUDAAAAAA==&#10;" path="m10909,l,9167,,19167r19091,l19091,9167r-8182,9166l10909,,,,,9167,10909,xe" fillcolor="black" stroked="f" strokecolor="white" strokeweight="0">
                      <v:path arrowok="t" o:connecttype="custom" o:connectlocs="130,0;0,147;0,308;228,308;228,147;130,294;130,0;0,0;0,147;130,0" o:connectangles="0,0,0,0,0,0,0,0,0,0"/>
                    </v:shape>
                    <v:shape id="Freeform 775" o:spid="_x0000_s1088" style="position:absolute;left:119;top:9940;width:253;height:308;visibility:visible;mso-wrap-style:square;v-text-anchor:top" coordsize="20000,200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4PocMA&#10;AADcAAAADwAAAGRycy9kb3ducmV2LnhtbESPQYvCMBSE78L+h/AWvGmqgm67RinCgniz9eDxbfNs&#10;yjYvpclq/fdGEDwOM/MNs94OthVX6n3jWMFsmoAgrpxuuFZwKn8mXyB8QNbYOiYFd/Kw3XyM1php&#10;d+MjXYtQiwhhn6ECE0KXSekrQxb91HXE0bu43mKIsq+l7vEW4baV8yRZSosNxwWDHe0MVX/Fv1VQ&#10;pru0DItLbu7FbHEwPj//VrlS488h/wYRaAjv8Ku91wpW8xSeZ+IRkJ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I4PocMAAADcAAAADwAAAAAAAAAAAAAAAACYAgAAZHJzL2Rv&#10;d25yZXYueG1sUEsFBgAAAAAEAAQA9QAAAIgDAAAAAA==&#10;" path="m19130,6957l11304,,,,,19130r11304,l2609,13043,19130,6957,16522,,11304,r7826,6957xe" fillcolor="black" stroked="f" strokecolor="white" strokeweight="0">
                      <v:path arrowok="t" o:connecttype="custom" o:connectlocs="242,107;143,0;0,0;0,295;143,295;33,201;242,107;209,0;143,0;242,107" o:connectangles="0,0,0,0,0,0,0,0,0,0"/>
                    </v:shape>
                    <v:shape id="Freeform 776" o:spid="_x0000_s1089" style="position:absolute;left:153;top:10033;width:3396;height:9967;visibility:visible;mso-wrap-style:square;v-text-anchor:top" coordsize="20000,200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0w4cAA&#10;AADcAAAADwAAAGRycy9kb3ducmV2LnhtbERPTYvCMBC9C/6HMII3Td2CbrtGKcLC4s3Wg8fZZmzK&#10;NpPSZLX+e3MQPD7e93Y/2k7caPCtYwWrZQKCuHa65UbBufpefILwAVlj55gUPMjDfjedbDHX7s4n&#10;upWhETGEfY4KTAh9LqWvDVn0S9cTR+7qBoshwqGResB7DLed/EiStbTYcmww2NPBUP1X/lsFVXbI&#10;qpBeC/MoV+nR+OLyWxdKzWdj8QUi0Bje4pf7RyvYpHF+PBOPgNw9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G0w4cAAAADcAAAADwAAAAAAAAAAAAAAAACYAgAAZHJzL2Rvd25y&#10;ZXYueG1sUEsFBgAAAAAEAAQA9QAAAIUDAAAAAA==&#10;" path="m18900,19227r1035,213l1230,,,213,18576,19653r1036,240l18576,19653r324,320l19612,19893r-712,-666xe" fillcolor="black" stroked="f" strokecolor="white" strokeweight="0">
                      <v:path arrowok="t" o:connecttype="custom" o:connectlocs="3209,9582;3385,9688;209,0;0,106;3154,9794;3330,9914;3154,9794;3209,9954;3330,9914;3209,9582" o:connectangles="0,0,0,0,0,0,0,0,0,0"/>
                    </v:shape>
                    <v:shape id="Freeform 777" o:spid="_x0000_s1090" style="position:absolute;left:3351;top:9410;width:16649;height:10552;visibility:visible;mso-wrap-style:square;v-text-anchor:top" coordsize="20000,200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GVesQA&#10;AADcAAAADwAAAGRycy9kb3ducmV2LnhtbESPwWrDMBBE74X8g9hAb43sGNrEsRxMoFB6q51Djhtr&#10;Y5lYK2OpifP3VaHQ4zAzb5hiP9tB3GjyvWMF6SoBQdw63XOn4Ni8v2xA+ICscXBMCh7kYV8ungrM&#10;tbvzF93q0IkIYZ+jAhPCmEvpW0MW/cqNxNG7uMliiHLqpJ7wHuF2kOskeZUWe44LBkc6GGqv9bdV&#10;0GwP2yZkl8o86jT7NL46ndtKqeflXO1ABJrDf/iv/aEVvGUp/J6JR0CW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shlXrEAAAA3AAAAA8AAAAAAAAAAAAAAAAAmAIAAGRycy9k&#10;b3ducmV2LnhtbFBLBQYAAAAABAAEAPUAAACJAwAAAAA=&#10;" path="m19657,353l19749,,,19395r145,580l19868,554r79,-352l19868,554r119,-151l19947,202r-290,151xe" fillcolor="black" stroked="f" strokecolor="white" strokeweight="0">
                      <v:path arrowok="t" o:connecttype="custom" o:connectlocs="16363,186;16440,0;0,10233;121,10539;16539,292;16605,107;16539,292;16638,213;16605,107;16363,186" o:connectangles="0,0,0,0,0,0,0,0,0,0"/>
                    </v:shape>
                  </v:group>
                  <v:shape id="Arc 778" o:spid="_x0000_s1091" style="position:absolute;left:8058;top:7762;width:996;height:841;flip:x y;visibility:visible;mso-wrap-style:square;v-text-anchor:top" coordsize="17208,2130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M7nwscA&#10;AADcAAAADwAAAGRycy9kb3ducmV2LnhtbESPQUvDQBSE74L/YXlCb3bTCGrTbosoAaVe2qb0+si+&#10;ZmOzb2N2m8b++q4geBxm5htmvhxsI3rqfO1YwWScgCAuna65UlBs8/tnED4ga2wck4If8rBc3N7M&#10;MdPuzGvqN6ESEcI+QwUmhDaT0peGLPqxa4mjd3CdxRBlV0nd4TnCbSPTJHmUFmuOCwZbejVUHjcn&#10;qyA9Xj6m+dt3/yWNz1erYvdZ7CdKje6GlxmIQEP4D/+137WCp4cUfs/EIyA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jO58LHAAAA3AAAAA8AAAAAAAAAAAAAAAAAmAIAAGRy&#10;cy9kb3ducmV2LnhtbFBLBQYAAAAABAAEAPUAAACMAwAAAAA=&#10;" path="m3563,nfc8997,909,13878,3859,17207,8248em3563,nsc8997,909,13878,3859,17207,8248l,21304,3563,xe" filled="f">
                    <v:path arrowok="t" o:extrusionok="f" o:connecttype="custom" o:connectlocs="206,0;996,326;0,841" o:connectangles="0,0,0"/>
                  </v:shape>
                  <v:line id="Line 779" o:spid="_x0000_s1092" style="position:absolute;visibility:visible;mso-wrap-style:square" from="5862,9281" to="9392,92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yW7McAAADcAAAADwAAAGRycy9kb3ducmV2LnhtbESPQWvCQBSE74L/YXlCb7qxgbSkriKW&#10;gvZQqi3o8Zl9TaLZt2F3m6T/vlsQehxm5htmsRpMIzpyvrasYD5LQBAXVtdcKvj8eJk+gvABWWNj&#10;mRT8kIfVcjxaYK5tz3vqDqEUEcI+RwVVCG0upS8qMuhntiWO3pd1BkOUrpTaYR/hppH3SZJJgzXH&#10;hQpb2lRUXA/fRsFb+p51693rdjjusnPxvD+fLr1T6m4yrJ9ABBrCf/jW3moFD2kKf2fiEZD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eDJbsxwAAANwAAAAPAAAAAAAA&#10;AAAAAAAAAKECAABkcnMvZG93bnJldi54bWxQSwUGAAAAAAQABAD5AAAAlQMAAAAA&#10;"/>
                  <v:shape id="Arc 780" o:spid="_x0000_s1093" style="position:absolute;left:6336;top:9092;width:57;height:204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BOVs8cA&#10;AADcAAAADwAAAGRycy9kb3ducmV2LnhtbESPW2vCQBSE3wv9D8sRfKsbba2Suoq0CMErXih9PM0e&#10;k7TZsyG71fjvXaHg4zAz3zCjSWNKcaLaFZYVdDsRCOLU6oIzBYf97GkIwnlkjaVlUnAhB5Px48MI&#10;Y23PvKXTzmciQNjFqCD3voqldGlOBl3HVsTBO9raoA+yzqSu8RzgppS9KHqVBgsOCzlW9J5T+rv7&#10;MwrcZnlY8zHprxbJej77/vz5WvKHUu1WM30D4anx9/B/O9EKBs8vcDsTjoAcX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ATlbPHAAAA3AAAAA8AAAAAAAAAAAAAAAAAmAIAAGRy&#10;cy9kb3ducmV2LnhtbFBLBQYAAAAABAAEAPUAAACMAwAAAAA=&#10;" path="m-1,nfc11929,,21600,9670,21600,21600em-1,nsc11929,,21600,9670,21600,21600l,21600,-1,xe" filled="f">
                    <v:path arrowok="t" o:extrusionok="f" o:connecttype="custom" o:connectlocs="0,0;57,204;0,204" o:connectangles="0,0,0"/>
                  </v:shape>
                  <v:line id="Line 781" o:spid="_x0000_s1094" style="position:absolute;visibility:visible;mso-wrap-style:square" from="8541,8084" to="8541,89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qmrA8cAAADcAAAADwAAAGRycy9kb3ducmV2LnhtbESPQWvCQBSE7wX/w/IKvdVNK00luoq0&#10;FLSHolbQ4zP7TGKzb8PuNkn/vSsUPA4z8w0znfemFi05X1lW8DRMQBDnVldcKNh9fzyOQfiArLG2&#10;TAr+yMN8NribYqZtxxtqt6EQEcI+QwVlCE0mpc9LMuiHtiGO3sk6gyFKV0jtsItwU8vnJEmlwYrj&#10;QokNvZWU/2x/jYKv0TptF6vPZb9fpcf8fXM8nDun1MN9v5iACNSHW/i/vdQKXkc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+qasDxwAAANwAAAAPAAAAAAAA&#10;AAAAAAAAAKECAABkcnMvZG93bnJldi54bWxQSwUGAAAAAAQABAD5AAAAlQMAAAAA&#10;"/>
                  <v:line id="Line 782" o:spid="_x0000_s1095" style="position:absolute;flip:y;visibility:visible;mso-wrap-style:square" from="6969,6964" to="9981,81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G5ylMYAAADcAAAADwAAAGRycy9kb3ducmV2LnhtbESPQWsCMRSE74X+h/CEXopmLUXW1ShS&#10;KPTgpVpWentunptlNy/bJNXtv28EweMwM98wy/VgO3EmHxrHCqaTDARx5XTDtYKv/fs4BxEissbO&#10;MSn4owDr1ePDEgvtLvxJ512sRYJwKFCBibEvpAyVIYth4nri5J2ctxiT9LXUHi8Jbjv5kmUzabHh&#10;tGCwpzdDVbv7tQpkvn3+8Zvja1u2h8PclFXZf2+VehoNmwWISEO8h2/tD60gz6ZwPZOOgFz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BucpTGAAAA3AAAAA8AAAAAAAAA&#10;AAAAAAAAoQIAAGRycy9kb3ducmV2LnhtbFBLBQYAAAAABAAEAPkAAACUAwAAAAA=&#10;"/>
                </v:group>
              </v:group>
            </w:pict>
          </mc:Fallback>
        </mc:AlternateContent>
      </w:r>
    </w:p>
    <w:p w:rsidR="00740D3A" w:rsidRDefault="00740D3A" w:rsidP="00202637">
      <w:pPr>
        <w:spacing w:line="276" w:lineRule="auto"/>
        <w:rPr>
          <w:sz w:val="22"/>
        </w:rPr>
      </w:pPr>
      <w:r>
        <w:rPr>
          <w:sz w:val="22"/>
        </w:rPr>
        <w:t>……………………………………………………..…………………………..</w:t>
      </w:r>
    </w:p>
    <w:p w:rsidR="00740D3A" w:rsidRDefault="00740D3A" w:rsidP="00202637">
      <w:pPr>
        <w:spacing w:line="276" w:lineRule="auto"/>
        <w:rPr>
          <w:sz w:val="22"/>
          <w:u w:val="single"/>
        </w:rPr>
      </w:pPr>
    </w:p>
    <w:p w:rsidR="00740D3A" w:rsidRDefault="00740D3A" w:rsidP="00202637">
      <w:pPr>
        <w:spacing w:line="276" w:lineRule="auto"/>
        <w:rPr>
          <w:sz w:val="22"/>
          <w:u w:val="single"/>
        </w:rPr>
      </w:pPr>
      <w:r>
        <w:rPr>
          <w:sz w:val="22"/>
          <w:u w:val="single"/>
        </w:rPr>
        <w:t>III LE PLAN INCLINE</w:t>
      </w:r>
    </w:p>
    <w:p w:rsidR="00740D3A" w:rsidRDefault="00740D3A" w:rsidP="00202637">
      <w:pPr>
        <w:spacing w:line="276" w:lineRule="auto"/>
        <w:rPr>
          <w:sz w:val="22"/>
        </w:rPr>
      </w:pPr>
      <w:r>
        <w:rPr>
          <w:sz w:val="22"/>
        </w:rPr>
        <w:tab/>
      </w:r>
      <w:r>
        <w:rPr>
          <w:sz w:val="22"/>
          <w:u w:val="single"/>
        </w:rPr>
        <w:t>1° Expérience</w:t>
      </w:r>
    </w:p>
    <w:p w:rsidR="00740D3A" w:rsidRDefault="00740D3A" w:rsidP="00202637">
      <w:pPr>
        <w:spacing w:line="276" w:lineRule="auto"/>
        <w:rPr>
          <w:sz w:val="22"/>
        </w:rPr>
      </w:pPr>
      <w:r>
        <w:rPr>
          <w:sz w:val="22"/>
        </w:rPr>
        <w:t xml:space="preserve">Un solide autoporteur   S  de poids P = 3,6 N, est placé                                           </w:t>
      </w:r>
    </w:p>
    <w:p w:rsidR="00740D3A" w:rsidRDefault="00740D3A" w:rsidP="00202637">
      <w:pPr>
        <w:spacing w:line="276" w:lineRule="auto"/>
        <w:rPr>
          <w:sz w:val="22"/>
        </w:rPr>
      </w:pPr>
      <w:proofErr w:type="gramStart"/>
      <w:r>
        <w:rPr>
          <w:sz w:val="22"/>
        </w:rPr>
        <w:t>sur</w:t>
      </w:r>
      <w:proofErr w:type="gramEnd"/>
      <w:r>
        <w:rPr>
          <w:sz w:val="22"/>
        </w:rPr>
        <w:t xml:space="preserve"> une table inclinée d’un angle de 25°. Il est maintenu                             </w:t>
      </w:r>
    </w:p>
    <w:p w:rsidR="00740D3A" w:rsidRDefault="00740D3A" w:rsidP="00202637">
      <w:pPr>
        <w:spacing w:line="276" w:lineRule="auto"/>
        <w:rPr>
          <w:sz w:val="22"/>
        </w:rPr>
      </w:pPr>
      <w:proofErr w:type="gramStart"/>
      <w:r>
        <w:rPr>
          <w:sz w:val="22"/>
        </w:rPr>
        <w:t>en</w:t>
      </w:r>
      <w:proofErr w:type="gramEnd"/>
      <w:r>
        <w:rPr>
          <w:sz w:val="22"/>
        </w:rPr>
        <w:t xml:space="preserve"> équilibre grâce à un fil dont la direction est parallèle</w:t>
      </w:r>
    </w:p>
    <w:p w:rsidR="00740D3A" w:rsidRDefault="00740D3A" w:rsidP="00202637">
      <w:pPr>
        <w:spacing w:line="276" w:lineRule="auto"/>
        <w:rPr>
          <w:sz w:val="22"/>
        </w:rPr>
      </w:pPr>
      <w:proofErr w:type="gramStart"/>
      <w:r>
        <w:rPr>
          <w:sz w:val="22"/>
        </w:rPr>
        <w:t>à</w:t>
      </w:r>
      <w:proofErr w:type="gramEnd"/>
      <w:r>
        <w:rPr>
          <w:sz w:val="22"/>
        </w:rPr>
        <w:t xml:space="preserve"> la table et dont la tension T</w:t>
      </w:r>
      <w:r>
        <w:rPr>
          <w:sz w:val="22"/>
        </w:rPr>
        <w:sym w:font="Symbol" w:char="F0BB"/>
      </w:r>
      <w:r>
        <w:rPr>
          <w:sz w:val="22"/>
        </w:rPr>
        <w:t xml:space="preserve"> 1,5 N                                                                 </w:t>
      </w:r>
    </w:p>
    <w:p w:rsidR="00740D3A" w:rsidRDefault="00740D3A" w:rsidP="00202637">
      <w:pPr>
        <w:spacing w:line="276" w:lineRule="auto"/>
        <w:rPr>
          <w:sz w:val="22"/>
        </w:rPr>
      </w:pPr>
      <w:r>
        <w:rPr>
          <w:sz w:val="22"/>
        </w:rPr>
        <w:t xml:space="preserve">                                                                                                                   </w:t>
      </w:r>
    </w:p>
    <w:p w:rsidR="00740D3A" w:rsidRDefault="00740D3A" w:rsidP="00202637">
      <w:pPr>
        <w:spacing w:line="276" w:lineRule="auto"/>
        <w:rPr>
          <w:sz w:val="22"/>
        </w:rPr>
      </w:pPr>
      <w:r>
        <w:rPr>
          <w:sz w:val="22"/>
        </w:rPr>
        <w:t xml:space="preserve">                                                                                                </w:t>
      </w:r>
    </w:p>
    <w:p w:rsidR="00740D3A" w:rsidRDefault="00740D3A" w:rsidP="00202637">
      <w:pPr>
        <w:spacing w:line="276" w:lineRule="auto"/>
        <w:rPr>
          <w:sz w:val="22"/>
          <w:u w:val="single"/>
        </w:rPr>
      </w:pPr>
      <w:r>
        <w:rPr>
          <w:sz w:val="22"/>
        </w:rPr>
        <w:t xml:space="preserve">   </w:t>
      </w:r>
      <w:r>
        <w:rPr>
          <w:sz w:val="22"/>
        </w:rPr>
        <w:tab/>
      </w:r>
      <w:r>
        <w:rPr>
          <w:sz w:val="22"/>
          <w:u w:val="single"/>
        </w:rPr>
        <w:t>2° Equilibre du solide</w:t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  <w:t xml:space="preserve">  25°</w:t>
      </w:r>
    </w:p>
    <w:p w:rsidR="00740D3A" w:rsidRDefault="00740D3A" w:rsidP="00202637">
      <w:pPr>
        <w:spacing w:line="276" w:lineRule="auto"/>
        <w:rPr>
          <w:sz w:val="22"/>
          <w:u w:val="single"/>
        </w:rPr>
      </w:pPr>
    </w:p>
    <w:tbl>
      <w:tblPr>
        <w:tblW w:w="0" w:type="auto"/>
        <w:tblInd w:w="70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942"/>
        <w:gridCol w:w="2012"/>
        <w:gridCol w:w="2012"/>
        <w:gridCol w:w="2012"/>
        <w:gridCol w:w="2228"/>
      </w:tblGrid>
      <w:tr w:rsidR="00740D3A" w:rsidTr="003307BA">
        <w:tblPrEx>
          <w:tblCellMar>
            <w:top w:w="0" w:type="dxa"/>
            <w:bottom w:w="0" w:type="dxa"/>
          </w:tblCellMar>
        </w:tblPrEx>
        <w:tc>
          <w:tcPr>
            <w:tcW w:w="1942" w:type="dxa"/>
          </w:tcPr>
          <w:p w:rsidR="00740D3A" w:rsidRDefault="00740D3A" w:rsidP="00202637">
            <w:pPr>
              <w:spacing w:line="276" w:lineRule="auto"/>
              <w:jc w:val="center"/>
              <w:rPr>
                <w:sz w:val="22"/>
              </w:rPr>
            </w:pPr>
            <w:r>
              <w:rPr>
                <w:sz w:val="22"/>
              </w:rPr>
              <w:t>FORCE</w:t>
            </w:r>
          </w:p>
        </w:tc>
        <w:tc>
          <w:tcPr>
            <w:tcW w:w="2012" w:type="dxa"/>
          </w:tcPr>
          <w:p w:rsidR="00740D3A" w:rsidRDefault="00740D3A" w:rsidP="00202637">
            <w:pPr>
              <w:spacing w:line="276" w:lineRule="auto"/>
              <w:jc w:val="center"/>
              <w:rPr>
                <w:sz w:val="22"/>
              </w:rPr>
            </w:pPr>
            <w:r>
              <w:rPr>
                <w:sz w:val="22"/>
              </w:rPr>
              <w:t>P.A</w:t>
            </w:r>
          </w:p>
        </w:tc>
        <w:tc>
          <w:tcPr>
            <w:tcW w:w="2012" w:type="dxa"/>
          </w:tcPr>
          <w:p w:rsidR="00740D3A" w:rsidRDefault="00740D3A" w:rsidP="00202637">
            <w:pPr>
              <w:spacing w:line="276" w:lineRule="auto"/>
              <w:jc w:val="center"/>
              <w:rPr>
                <w:sz w:val="22"/>
              </w:rPr>
            </w:pPr>
            <w:r>
              <w:rPr>
                <w:sz w:val="22"/>
              </w:rPr>
              <w:t>Direction</w:t>
            </w:r>
          </w:p>
        </w:tc>
        <w:tc>
          <w:tcPr>
            <w:tcW w:w="2012" w:type="dxa"/>
          </w:tcPr>
          <w:p w:rsidR="00740D3A" w:rsidRDefault="00740D3A" w:rsidP="00202637">
            <w:pPr>
              <w:spacing w:line="276" w:lineRule="auto"/>
              <w:jc w:val="center"/>
              <w:rPr>
                <w:sz w:val="22"/>
              </w:rPr>
            </w:pPr>
            <w:r>
              <w:rPr>
                <w:sz w:val="22"/>
              </w:rPr>
              <w:t>Sens</w:t>
            </w:r>
          </w:p>
        </w:tc>
        <w:tc>
          <w:tcPr>
            <w:tcW w:w="2228" w:type="dxa"/>
          </w:tcPr>
          <w:p w:rsidR="00740D3A" w:rsidRDefault="00740D3A" w:rsidP="00202637">
            <w:pPr>
              <w:spacing w:line="276" w:lineRule="auto"/>
              <w:jc w:val="center"/>
              <w:rPr>
                <w:sz w:val="22"/>
              </w:rPr>
            </w:pPr>
            <w:r>
              <w:rPr>
                <w:sz w:val="22"/>
              </w:rPr>
              <w:t>Intensité</w:t>
            </w:r>
          </w:p>
        </w:tc>
      </w:tr>
      <w:tr w:rsidR="00740D3A" w:rsidTr="003307BA">
        <w:tblPrEx>
          <w:tblCellMar>
            <w:top w:w="0" w:type="dxa"/>
            <w:bottom w:w="0" w:type="dxa"/>
          </w:tblCellMar>
        </w:tblPrEx>
        <w:tc>
          <w:tcPr>
            <w:tcW w:w="1942" w:type="dxa"/>
          </w:tcPr>
          <w:p w:rsidR="00740D3A" w:rsidRDefault="00740D3A" w:rsidP="00202637">
            <w:pPr>
              <w:spacing w:line="276" w:lineRule="auto"/>
              <w:jc w:val="center"/>
              <w:rPr>
                <w:sz w:val="22"/>
              </w:rPr>
            </w:pPr>
          </w:p>
          <w:p w:rsidR="00740D3A" w:rsidRDefault="00740D3A" w:rsidP="00202637">
            <w:pPr>
              <w:spacing w:line="276" w:lineRule="auto"/>
              <w:jc w:val="center"/>
              <w:rPr>
                <w:sz w:val="22"/>
              </w:rPr>
            </w:pPr>
          </w:p>
        </w:tc>
        <w:tc>
          <w:tcPr>
            <w:tcW w:w="2012" w:type="dxa"/>
          </w:tcPr>
          <w:p w:rsidR="00740D3A" w:rsidRDefault="00740D3A" w:rsidP="00202637">
            <w:pPr>
              <w:spacing w:line="276" w:lineRule="auto"/>
              <w:jc w:val="center"/>
              <w:rPr>
                <w:sz w:val="22"/>
              </w:rPr>
            </w:pPr>
          </w:p>
        </w:tc>
        <w:tc>
          <w:tcPr>
            <w:tcW w:w="2012" w:type="dxa"/>
          </w:tcPr>
          <w:p w:rsidR="00740D3A" w:rsidRDefault="00740D3A" w:rsidP="00202637">
            <w:pPr>
              <w:spacing w:line="276" w:lineRule="auto"/>
              <w:jc w:val="center"/>
              <w:rPr>
                <w:sz w:val="22"/>
              </w:rPr>
            </w:pPr>
          </w:p>
        </w:tc>
        <w:tc>
          <w:tcPr>
            <w:tcW w:w="2012" w:type="dxa"/>
          </w:tcPr>
          <w:p w:rsidR="00740D3A" w:rsidRDefault="00740D3A" w:rsidP="00202637">
            <w:pPr>
              <w:spacing w:line="276" w:lineRule="auto"/>
              <w:jc w:val="center"/>
              <w:rPr>
                <w:sz w:val="22"/>
              </w:rPr>
            </w:pPr>
          </w:p>
        </w:tc>
        <w:tc>
          <w:tcPr>
            <w:tcW w:w="2228" w:type="dxa"/>
          </w:tcPr>
          <w:p w:rsidR="00740D3A" w:rsidRDefault="00740D3A" w:rsidP="00202637">
            <w:pPr>
              <w:spacing w:line="276" w:lineRule="auto"/>
              <w:jc w:val="center"/>
              <w:rPr>
                <w:sz w:val="22"/>
              </w:rPr>
            </w:pPr>
          </w:p>
        </w:tc>
      </w:tr>
      <w:tr w:rsidR="00740D3A" w:rsidTr="003307BA">
        <w:tblPrEx>
          <w:tblCellMar>
            <w:top w:w="0" w:type="dxa"/>
            <w:bottom w:w="0" w:type="dxa"/>
          </w:tblCellMar>
        </w:tblPrEx>
        <w:tc>
          <w:tcPr>
            <w:tcW w:w="1942" w:type="dxa"/>
          </w:tcPr>
          <w:p w:rsidR="00740D3A" w:rsidRDefault="00740D3A" w:rsidP="00202637">
            <w:pPr>
              <w:spacing w:line="276" w:lineRule="auto"/>
              <w:jc w:val="center"/>
              <w:rPr>
                <w:sz w:val="22"/>
              </w:rPr>
            </w:pPr>
          </w:p>
          <w:p w:rsidR="00740D3A" w:rsidRDefault="00740D3A" w:rsidP="00202637">
            <w:pPr>
              <w:spacing w:line="276" w:lineRule="auto"/>
              <w:jc w:val="center"/>
              <w:rPr>
                <w:sz w:val="22"/>
              </w:rPr>
            </w:pPr>
          </w:p>
        </w:tc>
        <w:tc>
          <w:tcPr>
            <w:tcW w:w="2012" w:type="dxa"/>
          </w:tcPr>
          <w:p w:rsidR="00740D3A" w:rsidRDefault="00740D3A" w:rsidP="00202637">
            <w:pPr>
              <w:spacing w:line="276" w:lineRule="auto"/>
              <w:jc w:val="center"/>
              <w:rPr>
                <w:sz w:val="22"/>
              </w:rPr>
            </w:pPr>
          </w:p>
        </w:tc>
        <w:tc>
          <w:tcPr>
            <w:tcW w:w="2012" w:type="dxa"/>
          </w:tcPr>
          <w:p w:rsidR="00740D3A" w:rsidRDefault="00740D3A" w:rsidP="00202637">
            <w:pPr>
              <w:spacing w:line="276" w:lineRule="auto"/>
              <w:jc w:val="center"/>
              <w:rPr>
                <w:sz w:val="22"/>
              </w:rPr>
            </w:pPr>
          </w:p>
        </w:tc>
        <w:tc>
          <w:tcPr>
            <w:tcW w:w="2012" w:type="dxa"/>
          </w:tcPr>
          <w:p w:rsidR="00740D3A" w:rsidRDefault="00740D3A" w:rsidP="00202637">
            <w:pPr>
              <w:spacing w:line="276" w:lineRule="auto"/>
              <w:jc w:val="center"/>
              <w:rPr>
                <w:sz w:val="22"/>
              </w:rPr>
            </w:pPr>
          </w:p>
        </w:tc>
        <w:tc>
          <w:tcPr>
            <w:tcW w:w="2228" w:type="dxa"/>
          </w:tcPr>
          <w:p w:rsidR="00740D3A" w:rsidRDefault="00740D3A" w:rsidP="00202637">
            <w:pPr>
              <w:spacing w:line="276" w:lineRule="auto"/>
              <w:jc w:val="center"/>
              <w:rPr>
                <w:sz w:val="22"/>
              </w:rPr>
            </w:pPr>
          </w:p>
        </w:tc>
      </w:tr>
      <w:tr w:rsidR="00740D3A" w:rsidTr="003307BA">
        <w:tblPrEx>
          <w:tblCellMar>
            <w:top w:w="0" w:type="dxa"/>
            <w:bottom w:w="0" w:type="dxa"/>
          </w:tblCellMar>
        </w:tblPrEx>
        <w:tc>
          <w:tcPr>
            <w:tcW w:w="1942" w:type="dxa"/>
          </w:tcPr>
          <w:p w:rsidR="00740D3A" w:rsidRDefault="00740D3A" w:rsidP="00202637">
            <w:pPr>
              <w:spacing w:line="276" w:lineRule="auto"/>
              <w:jc w:val="center"/>
              <w:rPr>
                <w:sz w:val="22"/>
              </w:rPr>
            </w:pPr>
          </w:p>
          <w:p w:rsidR="00740D3A" w:rsidRDefault="00740D3A" w:rsidP="00202637">
            <w:pPr>
              <w:spacing w:line="276" w:lineRule="auto"/>
              <w:jc w:val="center"/>
              <w:rPr>
                <w:sz w:val="22"/>
              </w:rPr>
            </w:pPr>
          </w:p>
        </w:tc>
        <w:tc>
          <w:tcPr>
            <w:tcW w:w="2012" w:type="dxa"/>
          </w:tcPr>
          <w:p w:rsidR="00740D3A" w:rsidRDefault="00740D3A" w:rsidP="00202637">
            <w:pPr>
              <w:spacing w:line="276" w:lineRule="auto"/>
              <w:jc w:val="center"/>
              <w:rPr>
                <w:sz w:val="22"/>
              </w:rPr>
            </w:pPr>
          </w:p>
          <w:p w:rsidR="00740D3A" w:rsidRDefault="00740D3A" w:rsidP="00202637">
            <w:pPr>
              <w:spacing w:line="276" w:lineRule="auto"/>
              <w:jc w:val="center"/>
              <w:rPr>
                <w:sz w:val="22"/>
              </w:rPr>
            </w:pPr>
          </w:p>
        </w:tc>
        <w:tc>
          <w:tcPr>
            <w:tcW w:w="2012" w:type="dxa"/>
          </w:tcPr>
          <w:p w:rsidR="00740D3A" w:rsidRDefault="00740D3A" w:rsidP="00202637">
            <w:pPr>
              <w:spacing w:line="276" w:lineRule="auto"/>
              <w:jc w:val="center"/>
              <w:rPr>
                <w:sz w:val="22"/>
              </w:rPr>
            </w:pPr>
          </w:p>
          <w:p w:rsidR="00740D3A" w:rsidRDefault="00740D3A" w:rsidP="00202637">
            <w:pPr>
              <w:spacing w:line="276" w:lineRule="auto"/>
              <w:jc w:val="center"/>
              <w:rPr>
                <w:sz w:val="22"/>
              </w:rPr>
            </w:pPr>
            <w:r>
              <w:rPr>
                <w:sz w:val="22"/>
              </w:rPr>
              <w:t xml:space="preserve">   </w:t>
            </w:r>
          </w:p>
        </w:tc>
        <w:tc>
          <w:tcPr>
            <w:tcW w:w="2012" w:type="dxa"/>
          </w:tcPr>
          <w:p w:rsidR="00740D3A" w:rsidRDefault="00740D3A" w:rsidP="00202637">
            <w:pPr>
              <w:spacing w:line="276" w:lineRule="auto"/>
              <w:jc w:val="center"/>
              <w:rPr>
                <w:sz w:val="22"/>
              </w:rPr>
            </w:pPr>
          </w:p>
        </w:tc>
        <w:tc>
          <w:tcPr>
            <w:tcW w:w="2228" w:type="dxa"/>
          </w:tcPr>
          <w:p w:rsidR="00740D3A" w:rsidRDefault="00740D3A" w:rsidP="00202637">
            <w:pPr>
              <w:spacing w:line="276" w:lineRule="auto"/>
              <w:jc w:val="center"/>
              <w:rPr>
                <w:sz w:val="22"/>
              </w:rPr>
            </w:pPr>
          </w:p>
        </w:tc>
      </w:tr>
    </w:tbl>
    <w:p w:rsidR="00740D3A" w:rsidRDefault="005166BF" w:rsidP="00202637">
      <w:pPr>
        <w:spacing w:line="276" w:lineRule="auto"/>
        <w:rPr>
          <w:sz w:val="22"/>
        </w:rPr>
      </w:pPr>
      <w:r>
        <w:rPr>
          <w:noProof/>
        </w:rPr>
        <w:drawing>
          <wp:anchor distT="0" distB="0" distL="114300" distR="114300" simplePos="0" relativeHeight="251675648" behindDoc="0" locked="0" layoutInCell="1" allowOverlap="1" wp14:anchorId="67066EA4" wp14:editId="7CCF8881">
            <wp:simplePos x="0" y="0"/>
            <wp:positionH relativeFrom="column">
              <wp:posOffset>2825750</wp:posOffset>
            </wp:positionH>
            <wp:positionV relativeFrom="paragraph">
              <wp:posOffset>95250</wp:posOffset>
            </wp:positionV>
            <wp:extent cx="3606800" cy="2895600"/>
            <wp:effectExtent l="0" t="0" r="0" b="0"/>
            <wp:wrapNone/>
            <wp:docPr id="722" name="Image 7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2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6800" cy="289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40D3A" w:rsidRDefault="00740D3A" w:rsidP="00202637">
      <w:pPr>
        <w:spacing w:line="276" w:lineRule="auto"/>
        <w:rPr>
          <w:sz w:val="22"/>
        </w:rPr>
      </w:pPr>
      <w:r>
        <w:rPr>
          <w:sz w:val="22"/>
        </w:rPr>
        <w:t xml:space="preserve">Faire </w:t>
      </w:r>
      <w:proofErr w:type="gramStart"/>
      <w:r>
        <w:rPr>
          <w:sz w:val="22"/>
        </w:rPr>
        <w:t>le</w:t>
      </w:r>
      <w:proofErr w:type="gramEnd"/>
      <w:r>
        <w:rPr>
          <w:sz w:val="22"/>
        </w:rPr>
        <w:t xml:space="preserve"> dynamique et déterminer</w:t>
      </w:r>
    </w:p>
    <w:p w:rsidR="00740D3A" w:rsidRDefault="00740D3A" w:rsidP="00202637">
      <w:pPr>
        <w:spacing w:line="276" w:lineRule="auto"/>
        <w:rPr>
          <w:sz w:val="22"/>
        </w:rPr>
      </w:pPr>
      <w:proofErr w:type="gramStart"/>
      <w:r>
        <w:rPr>
          <w:sz w:val="22"/>
        </w:rPr>
        <w:t>l’intensité</w:t>
      </w:r>
      <w:proofErr w:type="gramEnd"/>
      <w:r>
        <w:rPr>
          <w:sz w:val="22"/>
        </w:rPr>
        <w:t xml:space="preserve"> de la réaction R et  vérifier </w:t>
      </w:r>
    </w:p>
    <w:p w:rsidR="00740D3A" w:rsidRDefault="00740D3A" w:rsidP="00202637">
      <w:pPr>
        <w:spacing w:line="276" w:lineRule="auto"/>
        <w:rPr>
          <w:sz w:val="22"/>
        </w:rPr>
      </w:pPr>
      <w:proofErr w:type="gramStart"/>
      <w:r>
        <w:rPr>
          <w:sz w:val="22"/>
        </w:rPr>
        <w:t>la</w:t>
      </w:r>
      <w:proofErr w:type="gramEnd"/>
      <w:r>
        <w:rPr>
          <w:sz w:val="22"/>
        </w:rPr>
        <w:t xml:space="preserve"> valeur de la tension T ? </w:t>
      </w:r>
    </w:p>
    <w:p w:rsidR="00740D3A" w:rsidRDefault="00740D3A" w:rsidP="00202637">
      <w:pPr>
        <w:spacing w:line="276" w:lineRule="auto"/>
        <w:rPr>
          <w:sz w:val="22"/>
        </w:rPr>
      </w:pPr>
      <w:r>
        <w:rPr>
          <w:sz w:val="22"/>
        </w:rPr>
        <w:t xml:space="preserve">(graphiquement et par le </w:t>
      </w:r>
      <w:proofErr w:type="gramStart"/>
      <w:r>
        <w:rPr>
          <w:sz w:val="22"/>
        </w:rPr>
        <w:t>calcul )</w:t>
      </w:r>
      <w:proofErr w:type="gramEnd"/>
    </w:p>
    <w:p w:rsidR="00740D3A" w:rsidRDefault="00740D3A" w:rsidP="00202637">
      <w:pPr>
        <w:pStyle w:val="Titre1"/>
        <w:spacing w:line="276" w:lineRule="auto"/>
        <w:rPr>
          <w:bCs w:val="0"/>
        </w:rPr>
      </w:pPr>
      <w:r>
        <w:rPr>
          <w:bCs w:val="0"/>
        </w:rPr>
        <w:t>Echelle : 1 cm / 1 N</w:t>
      </w:r>
    </w:p>
    <w:p w:rsidR="00740D3A" w:rsidRDefault="00740D3A" w:rsidP="00202637">
      <w:pPr>
        <w:spacing w:line="276" w:lineRule="auto"/>
        <w:rPr>
          <w:sz w:val="22"/>
        </w:rPr>
      </w:pPr>
    </w:p>
    <w:p w:rsidR="00740D3A" w:rsidRDefault="005166BF" w:rsidP="00202637">
      <w:pPr>
        <w:spacing w:line="276" w:lineRule="auto"/>
        <w:rPr>
          <w:sz w:val="22"/>
        </w:rPr>
      </w:pPr>
      <w:r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673600" behindDoc="0" locked="0" layoutInCell="0" allowOverlap="1" wp14:anchorId="40B4B187" wp14:editId="6F0B5AD6">
                <wp:simplePos x="0" y="0"/>
                <wp:positionH relativeFrom="column">
                  <wp:posOffset>-31750</wp:posOffset>
                </wp:positionH>
                <wp:positionV relativeFrom="paragraph">
                  <wp:posOffset>3175</wp:posOffset>
                </wp:positionV>
                <wp:extent cx="1845945" cy="506730"/>
                <wp:effectExtent l="6350" t="12700" r="5080" b="13970"/>
                <wp:wrapNone/>
                <wp:docPr id="772" name="Rectangle 7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45945" cy="50673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720" o:spid="_x0000_s1026" style="position:absolute;margin-left:-2.5pt;margin-top:.25pt;width:145.35pt;height:39.9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" o:allowincell="f" filled="f"/>
            </w:pict>
          </mc:Fallback>
        </mc:AlternateContent>
      </w:r>
    </w:p>
    <w:p w:rsidR="00740D3A" w:rsidRDefault="00740D3A" w:rsidP="00202637">
      <w:pPr>
        <w:spacing w:line="276" w:lineRule="auto"/>
        <w:rPr>
          <w:sz w:val="22"/>
        </w:rPr>
      </w:pPr>
      <w:r>
        <w:rPr>
          <w:sz w:val="22"/>
        </w:rPr>
        <w:t xml:space="preserve">    T = </w:t>
      </w:r>
    </w:p>
    <w:p w:rsidR="00740D3A" w:rsidRDefault="00740D3A" w:rsidP="00202637">
      <w:pPr>
        <w:spacing w:line="276" w:lineRule="auto"/>
        <w:rPr>
          <w:sz w:val="22"/>
        </w:rPr>
      </w:pPr>
    </w:p>
    <w:p w:rsidR="00740D3A" w:rsidRDefault="005166BF" w:rsidP="00202637">
      <w:pPr>
        <w:spacing w:line="276" w:lineRule="auto"/>
        <w:rPr>
          <w:sz w:val="22"/>
        </w:rPr>
      </w:pPr>
      <w:r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674624" behindDoc="0" locked="0" layoutInCell="0" allowOverlap="1" wp14:anchorId="21A8B8EF" wp14:editId="60CB5F98">
                <wp:simplePos x="0" y="0"/>
                <wp:positionH relativeFrom="column">
                  <wp:posOffset>-31750</wp:posOffset>
                </wp:positionH>
                <wp:positionV relativeFrom="paragraph">
                  <wp:posOffset>6985</wp:posOffset>
                </wp:positionV>
                <wp:extent cx="1845945" cy="506730"/>
                <wp:effectExtent l="6350" t="6985" r="5080" b="10160"/>
                <wp:wrapNone/>
                <wp:docPr id="771" name="Rectangle 7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45945" cy="50673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721" o:spid="_x0000_s1026" style="position:absolute;margin-left:-2.5pt;margin-top:.55pt;width:145.35pt;height:39.9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" o:allowincell="f" filled="f"/>
            </w:pict>
          </mc:Fallback>
        </mc:AlternateContent>
      </w:r>
    </w:p>
    <w:p w:rsidR="00740D3A" w:rsidRDefault="00740D3A" w:rsidP="00202637">
      <w:pPr>
        <w:spacing w:line="276" w:lineRule="auto"/>
        <w:rPr>
          <w:sz w:val="22"/>
        </w:rPr>
      </w:pPr>
      <w:r>
        <w:rPr>
          <w:sz w:val="22"/>
        </w:rPr>
        <w:lastRenderedPageBreak/>
        <w:t xml:space="preserve">    R =</w:t>
      </w:r>
    </w:p>
    <w:p w:rsidR="00740D3A" w:rsidRDefault="00F1558A" w:rsidP="00202637">
      <w:pPr>
        <w:spacing w:line="276" w:lineRule="auto"/>
        <w:rPr>
          <w:sz w:val="22"/>
        </w:rPr>
      </w:pPr>
      <w:r>
        <w:rPr>
          <w:sz w:val="22"/>
        </w:rPr>
        <w:t>*************************</w:t>
      </w:r>
    </w:p>
    <w:p w:rsidR="00F1558A" w:rsidRDefault="00F1558A" w:rsidP="00202637">
      <w:pPr>
        <w:spacing w:line="276" w:lineRule="auto"/>
        <w:rPr>
          <w:sz w:val="22"/>
          <w:szCs w:val="22"/>
        </w:rPr>
      </w:pPr>
    </w:p>
    <w:p w:rsidR="00F1558A" w:rsidRDefault="00F1558A" w:rsidP="00202637">
      <w:pPr>
        <w:spacing w:line="276" w:lineRule="auto"/>
        <w:rPr>
          <w:b/>
          <w:sz w:val="22"/>
          <w:szCs w:val="22"/>
          <w:u w:val="single"/>
        </w:rPr>
      </w:pPr>
      <w:r>
        <w:rPr>
          <w:b/>
          <w:sz w:val="22"/>
          <w:szCs w:val="22"/>
        </w:rPr>
        <w:t>IV</w:t>
      </w:r>
      <w:r w:rsidRPr="00C36019">
        <w:rPr>
          <w:b/>
          <w:sz w:val="22"/>
          <w:szCs w:val="22"/>
        </w:rPr>
        <w:t xml:space="preserve">/ </w:t>
      </w:r>
      <w:r>
        <w:rPr>
          <w:b/>
          <w:sz w:val="22"/>
          <w:szCs w:val="22"/>
          <w:u w:val="single"/>
        </w:rPr>
        <w:t>APPLICATION</w:t>
      </w:r>
    </w:p>
    <w:p w:rsidR="00F1558A" w:rsidRDefault="00F1558A" w:rsidP="00202637">
      <w:pPr>
        <w:spacing w:line="276" w:lineRule="auto"/>
        <w:rPr>
          <w:b/>
          <w:sz w:val="22"/>
          <w:szCs w:val="22"/>
          <w:u w:val="single"/>
        </w:rPr>
      </w:pPr>
    </w:p>
    <w:p w:rsidR="00F1558A" w:rsidRDefault="00F1558A" w:rsidP="00202637">
      <w:pPr>
        <w:spacing w:line="276" w:lineRule="auto"/>
        <w:rPr>
          <w:b/>
          <w:sz w:val="22"/>
          <w:szCs w:val="22"/>
          <w:u w:val="single"/>
        </w:rPr>
      </w:pPr>
      <w:r>
        <w:rPr>
          <w:sz w:val="22"/>
          <w:szCs w:val="22"/>
        </w:rPr>
        <w:t>En séance de TP on peut réaliser l’expérience schématisée ci-dessous. (S) est un morceau de polystyrène de poids négligeable. Les dynamomètres accrochés en A et en B indiquent respectivement 2,5 N et 4 N.</w:t>
      </w:r>
    </w:p>
    <w:p w:rsidR="00F1558A" w:rsidRDefault="005166BF" w:rsidP="00202637">
      <w:pPr>
        <w:spacing w:line="276" w:lineRule="auto"/>
        <w:rPr>
          <w:b/>
          <w:sz w:val="22"/>
          <w:szCs w:val="22"/>
          <w:u w:val="single"/>
        </w:rPr>
      </w:pPr>
      <w:r>
        <w:rPr>
          <w:noProof/>
        </w:rPr>
        <w:drawing>
          <wp:anchor distT="0" distB="0" distL="114300" distR="114300" simplePos="0" relativeHeight="251680768" behindDoc="1" locked="0" layoutInCell="1" allowOverlap="1" wp14:anchorId="751F41F4" wp14:editId="4B321185">
            <wp:simplePos x="0" y="0"/>
            <wp:positionH relativeFrom="column">
              <wp:posOffset>257175</wp:posOffset>
            </wp:positionH>
            <wp:positionV relativeFrom="paragraph">
              <wp:posOffset>132080</wp:posOffset>
            </wp:positionV>
            <wp:extent cx="5156835" cy="3180080"/>
            <wp:effectExtent l="0" t="0" r="5715" b="1270"/>
            <wp:wrapTight wrapText="bothSides">
              <wp:wrapPolygon edited="0">
                <wp:start x="0" y="0"/>
                <wp:lineTo x="0" y="21479"/>
                <wp:lineTo x="21544" y="21479"/>
                <wp:lineTo x="21544" y="0"/>
                <wp:lineTo x="0" y="0"/>
              </wp:wrapPolygon>
            </wp:wrapTight>
            <wp:docPr id="800" name="Image 8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0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6835" cy="3180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1558A" w:rsidRDefault="00F1558A" w:rsidP="00202637">
      <w:pPr>
        <w:spacing w:line="276" w:lineRule="auto"/>
        <w:rPr>
          <w:b/>
          <w:sz w:val="22"/>
          <w:szCs w:val="22"/>
          <w:u w:val="single"/>
        </w:rPr>
      </w:pPr>
    </w:p>
    <w:p w:rsidR="00F1558A" w:rsidRDefault="00F1558A" w:rsidP="00202637">
      <w:pPr>
        <w:spacing w:line="276" w:lineRule="auto"/>
        <w:rPr>
          <w:b/>
          <w:sz w:val="22"/>
          <w:szCs w:val="22"/>
          <w:u w:val="single"/>
        </w:rPr>
      </w:pPr>
    </w:p>
    <w:p w:rsidR="00F1558A" w:rsidRDefault="00F1558A" w:rsidP="00202637">
      <w:pPr>
        <w:spacing w:line="276" w:lineRule="auto"/>
        <w:rPr>
          <w:b/>
          <w:sz w:val="22"/>
          <w:szCs w:val="22"/>
          <w:u w:val="single"/>
        </w:rPr>
      </w:pPr>
    </w:p>
    <w:p w:rsidR="00F1558A" w:rsidRDefault="00F1558A" w:rsidP="00202637">
      <w:pPr>
        <w:spacing w:line="276" w:lineRule="auto"/>
        <w:rPr>
          <w:b/>
          <w:sz w:val="22"/>
          <w:szCs w:val="22"/>
          <w:u w:val="single"/>
        </w:rPr>
      </w:pPr>
    </w:p>
    <w:p w:rsidR="00F1558A" w:rsidRDefault="00F1558A" w:rsidP="00202637">
      <w:pPr>
        <w:spacing w:line="276" w:lineRule="auto"/>
        <w:rPr>
          <w:b/>
          <w:sz w:val="22"/>
          <w:szCs w:val="22"/>
          <w:u w:val="single"/>
        </w:rPr>
      </w:pPr>
    </w:p>
    <w:p w:rsidR="00F1558A" w:rsidRDefault="00F1558A" w:rsidP="00202637">
      <w:pPr>
        <w:spacing w:line="276" w:lineRule="auto"/>
        <w:rPr>
          <w:b/>
          <w:sz w:val="22"/>
          <w:szCs w:val="22"/>
          <w:u w:val="single"/>
        </w:rPr>
      </w:pPr>
    </w:p>
    <w:p w:rsidR="00F1558A" w:rsidRDefault="00F1558A" w:rsidP="00202637">
      <w:pPr>
        <w:spacing w:line="276" w:lineRule="auto"/>
        <w:rPr>
          <w:b/>
          <w:sz w:val="22"/>
          <w:szCs w:val="22"/>
          <w:u w:val="single"/>
        </w:rPr>
      </w:pPr>
    </w:p>
    <w:p w:rsidR="00F1558A" w:rsidRPr="00C36019" w:rsidRDefault="00F1558A" w:rsidP="00202637">
      <w:pPr>
        <w:spacing w:line="276" w:lineRule="auto"/>
        <w:rPr>
          <w:b/>
          <w:sz w:val="22"/>
          <w:szCs w:val="22"/>
          <w:u w:val="single"/>
        </w:rPr>
      </w:pPr>
    </w:p>
    <w:p w:rsidR="00F1558A" w:rsidRPr="00C36019" w:rsidRDefault="00F1558A" w:rsidP="00202637">
      <w:pPr>
        <w:spacing w:line="276" w:lineRule="auto"/>
        <w:rPr>
          <w:b/>
          <w:sz w:val="22"/>
          <w:szCs w:val="22"/>
        </w:rPr>
      </w:pPr>
    </w:p>
    <w:p w:rsidR="00F1558A" w:rsidRDefault="00F1558A" w:rsidP="00202637">
      <w:pPr>
        <w:spacing w:line="276" w:lineRule="auto"/>
        <w:rPr>
          <w:sz w:val="22"/>
          <w:szCs w:val="22"/>
        </w:rPr>
      </w:pPr>
    </w:p>
    <w:p w:rsidR="00F1558A" w:rsidRDefault="00F1558A" w:rsidP="00202637">
      <w:pPr>
        <w:spacing w:line="276" w:lineRule="auto"/>
        <w:rPr>
          <w:sz w:val="22"/>
          <w:szCs w:val="22"/>
        </w:rPr>
      </w:pPr>
    </w:p>
    <w:p w:rsidR="00F1558A" w:rsidRDefault="005166BF" w:rsidP="00202637">
      <w:pPr>
        <w:spacing w:line="276" w:lineRule="auto"/>
        <w:rPr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5AD6FA19" wp14:editId="044588AC">
                <wp:simplePos x="0" y="0"/>
                <wp:positionH relativeFrom="column">
                  <wp:posOffset>2529840</wp:posOffset>
                </wp:positionH>
                <wp:positionV relativeFrom="paragraph">
                  <wp:posOffset>109220</wp:posOffset>
                </wp:positionV>
                <wp:extent cx="361950" cy="253365"/>
                <wp:effectExtent l="0" t="4445" r="3810" b="0"/>
                <wp:wrapSquare wrapText="bothSides"/>
                <wp:docPr id="770" name="Text Box 8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950" cy="2533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1558A" w:rsidRDefault="00F1558A" w:rsidP="00F1558A">
                            <w:r>
                              <w:t>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01" o:spid="_x0000_s1096" type="#_x0000_t202" style="position:absolute;margin-left:199.2pt;margin-top:8.6pt;width:28.5pt;height:19.9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" stroked="f">
                <v:textbox>
                  <w:txbxContent>
                    <w:p w:rsidR="00F1558A" w:rsidRDefault="00F1558A" w:rsidP="00F1558A">
                      <w:r>
                        <w:t>S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F1558A" w:rsidRDefault="00F1558A" w:rsidP="00202637">
      <w:pPr>
        <w:spacing w:line="276" w:lineRule="auto"/>
        <w:rPr>
          <w:sz w:val="22"/>
          <w:szCs w:val="22"/>
        </w:rPr>
      </w:pPr>
    </w:p>
    <w:p w:rsidR="00F1558A" w:rsidRDefault="00F1558A" w:rsidP="00202637">
      <w:pPr>
        <w:spacing w:line="276" w:lineRule="auto"/>
        <w:rPr>
          <w:sz w:val="22"/>
          <w:szCs w:val="22"/>
        </w:rPr>
      </w:pPr>
    </w:p>
    <w:p w:rsidR="00F1558A" w:rsidRDefault="00F1558A" w:rsidP="00202637">
      <w:pPr>
        <w:spacing w:line="276" w:lineRule="auto"/>
        <w:rPr>
          <w:sz w:val="22"/>
          <w:szCs w:val="22"/>
        </w:rPr>
      </w:pPr>
    </w:p>
    <w:p w:rsidR="00F1558A" w:rsidRDefault="00F1558A" w:rsidP="00202637">
      <w:pPr>
        <w:spacing w:line="276" w:lineRule="auto"/>
        <w:rPr>
          <w:sz w:val="22"/>
          <w:szCs w:val="22"/>
        </w:rPr>
      </w:pPr>
    </w:p>
    <w:p w:rsidR="00F1558A" w:rsidRDefault="00F1558A" w:rsidP="00202637">
      <w:pPr>
        <w:spacing w:line="276" w:lineRule="auto"/>
        <w:rPr>
          <w:sz w:val="22"/>
          <w:szCs w:val="22"/>
        </w:rPr>
      </w:pPr>
    </w:p>
    <w:p w:rsidR="00F1558A" w:rsidRDefault="00F1558A" w:rsidP="00202637">
      <w:pPr>
        <w:spacing w:line="276" w:lineRule="auto"/>
        <w:rPr>
          <w:sz w:val="22"/>
          <w:szCs w:val="22"/>
        </w:rPr>
      </w:pPr>
    </w:p>
    <w:p w:rsidR="00F1558A" w:rsidRDefault="00F1558A" w:rsidP="00202637">
      <w:pPr>
        <w:spacing w:line="276" w:lineRule="auto"/>
        <w:rPr>
          <w:sz w:val="22"/>
          <w:szCs w:val="22"/>
        </w:rPr>
      </w:pPr>
    </w:p>
    <w:p w:rsidR="00F1558A" w:rsidRDefault="00F1558A" w:rsidP="00202637">
      <w:pPr>
        <w:spacing w:line="276" w:lineRule="auto"/>
        <w:rPr>
          <w:sz w:val="22"/>
          <w:szCs w:val="22"/>
        </w:rPr>
      </w:pPr>
    </w:p>
    <w:p w:rsidR="00F1558A" w:rsidRDefault="005166BF" w:rsidP="00202637">
      <w:pPr>
        <w:spacing w:line="276" w:lineRule="auto"/>
        <w:rPr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7A98DE10" wp14:editId="558BF2C3">
                <wp:simplePos x="0" y="0"/>
                <wp:positionH relativeFrom="column">
                  <wp:posOffset>1908175</wp:posOffset>
                </wp:positionH>
                <wp:positionV relativeFrom="paragraph">
                  <wp:posOffset>173990</wp:posOffset>
                </wp:positionV>
                <wp:extent cx="108585" cy="0"/>
                <wp:effectExtent l="12700" t="59690" r="21590" b="54610"/>
                <wp:wrapSquare wrapText="bothSides"/>
                <wp:docPr id="769" name="Line 8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858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804" o:spid="_x0000_s1026" style="position:absolute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0.25pt,13.7pt" to="158.8pt,1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">
                <v:stroke endarrow="block"/>
                <w10:wrap type="square"/>
              </v:line>
            </w:pict>
          </mc:Fallback>
        </mc:AlternateContent>
      </w:r>
      <w:r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74ED12B4" wp14:editId="45F38ADC">
                <wp:simplePos x="0" y="0"/>
                <wp:positionH relativeFrom="column">
                  <wp:posOffset>1588135</wp:posOffset>
                </wp:positionH>
                <wp:positionV relativeFrom="paragraph">
                  <wp:posOffset>156210</wp:posOffset>
                </wp:positionV>
                <wp:extent cx="108585" cy="0"/>
                <wp:effectExtent l="6985" t="60960" r="17780" b="53340"/>
                <wp:wrapSquare wrapText="bothSides"/>
                <wp:docPr id="768" name="Line 8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858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803" o:spid="_x0000_s1026" style="position:absolute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5.05pt,12.3pt" to="133.6pt,1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">
                <v:stroke endarrow="block"/>
                <w10:wrap type="square"/>
              </v:line>
            </w:pict>
          </mc:Fallback>
        </mc:AlternateContent>
      </w:r>
      <w:r w:rsidR="00F1558A">
        <w:rPr>
          <w:sz w:val="22"/>
          <w:szCs w:val="22"/>
        </w:rPr>
        <w:t>1) Faire l’inventaire des forces, en précisant leurs caractéristiques,  qui s’exercent sur (S), puis représenter sur le schéma ci-dessus les forces F</w:t>
      </w:r>
      <w:r w:rsidR="00F1558A" w:rsidRPr="00D729A6">
        <w:rPr>
          <w:sz w:val="22"/>
          <w:szCs w:val="22"/>
          <w:vertAlign w:val="subscript"/>
        </w:rPr>
        <w:t>A</w:t>
      </w:r>
      <w:r w:rsidR="00F1558A">
        <w:rPr>
          <w:sz w:val="22"/>
          <w:szCs w:val="22"/>
        </w:rPr>
        <w:t xml:space="preserve"> et F</w:t>
      </w:r>
      <w:r w:rsidR="00F1558A" w:rsidRPr="00D729A6">
        <w:rPr>
          <w:sz w:val="22"/>
          <w:szCs w:val="22"/>
          <w:vertAlign w:val="subscript"/>
        </w:rPr>
        <w:t>B</w:t>
      </w:r>
      <w:r w:rsidR="00F1558A">
        <w:rPr>
          <w:sz w:val="22"/>
          <w:szCs w:val="22"/>
        </w:rPr>
        <w:t xml:space="preserve"> à l’échelle </w:t>
      </w:r>
      <w:smartTag w:uri="urn:schemas-microsoft-com:office:smarttags" w:element="metricconverter">
        <w:smartTagPr>
          <w:attr w:name="ProductID" w:val="1 cm"/>
        </w:smartTagPr>
        <w:r w:rsidR="00F1558A">
          <w:rPr>
            <w:sz w:val="22"/>
            <w:szCs w:val="22"/>
          </w:rPr>
          <w:t>1 cm</w:t>
        </w:r>
      </w:smartTag>
      <w:r w:rsidR="00F1558A">
        <w:rPr>
          <w:sz w:val="22"/>
          <w:szCs w:val="22"/>
        </w:rPr>
        <w:t xml:space="preserve"> &lt;-&gt; 1 N.</w:t>
      </w:r>
    </w:p>
    <w:p w:rsidR="00F1558A" w:rsidRDefault="00F1558A" w:rsidP="00202637">
      <w:pPr>
        <w:spacing w:line="276" w:lineRule="auto"/>
        <w:rPr>
          <w:sz w:val="22"/>
          <w:szCs w:val="22"/>
        </w:rPr>
      </w:pPr>
      <w:r>
        <w:rPr>
          <w:sz w:val="22"/>
          <w:szCs w:val="22"/>
        </w:rPr>
        <w:t>2) En utilisant le schéma que peut-on dire des droites d’action des trois forces ?</w:t>
      </w:r>
    </w:p>
    <w:p w:rsidR="00F1558A" w:rsidRPr="00D729A6" w:rsidRDefault="005166BF" w:rsidP="00202637">
      <w:pPr>
        <w:spacing w:line="276" w:lineRule="auto"/>
        <w:rPr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2B230359" wp14:editId="7944369C">
                <wp:simplePos x="0" y="0"/>
                <wp:positionH relativeFrom="column">
                  <wp:posOffset>5570855</wp:posOffset>
                </wp:positionH>
                <wp:positionV relativeFrom="paragraph">
                  <wp:posOffset>17780</wp:posOffset>
                </wp:positionV>
                <wp:extent cx="108585" cy="0"/>
                <wp:effectExtent l="8255" t="55880" r="16510" b="58420"/>
                <wp:wrapSquare wrapText="bothSides"/>
                <wp:docPr id="159" name="Line 8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858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802" o:spid="_x0000_s1026" style="position:absolute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38.65pt,1.4pt" to="447.2pt,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">
                <v:stroke endarrow="block"/>
                <w10:wrap type="square"/>
              </v:line>
            </w:pict>
          </mc:Fallback>
        </mc:AlternateContent>
      </w:r>
      <w:r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48EFF13D" wp14:editId="380680A9">
                <wp:simplePos x="0" y="0"/>
                <wp:positionH relativeFrom="column">
                  <wp:posOffset>3383915</wp:posOffset>
                </wp:positionH>
                <wp:positionV relativeFrom="paragraph">
                  <wp:posOffset>17780</wp:posOffset>
                </wp:positionV>
                <wp:extent cx="108585" cy="0"/>
                <wp:effectExtent l="12065" t="55880" r="22225" b="58420"/>
                <wp:wrapSquare wrapText="bothSides"/>
                <wp:docPr id="158" name="Line 8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858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806" o:spid="_x0000_s1026" style="position:absolute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6.45pt,1.4pt" to="275pt,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">
                <v:stroke endarrow="block"/>
                <w10:wrap type="square"/>
              </v:line>
            </w:pict>
          </mc:Fallback>
        </mc:AlternateContent>
      </w:r>
      <w:r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6C82A284" wp14:editId="6AA19AF6">
                <wp:simplePos x="0" y="0"/>
                <wp:positionH relativeFrom="column">
                  <wp:posOffset>3099435</wp:posOffset>
                </wp:positionH>
                <wp:positionV relativeFrom="paragraph">
                  <wp:posOffset>17780</wp:posOffset>
                </wp:positionV>
                <wp:extent cx="108585" cy="0"/>
                <wp:effectExtent l="13335" t="55880" r="20955" b="58420"/>
                <wp:wrapSquare wrapText="bothSides"/>
                <wp:docPr id="157" name="Line 8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858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805" o:spid="_x0000_s1026" style="position:absolute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4.05pt,1.4pt" to="252.6pt,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">
                <v:stroke endarrow="block"/>
                <w10:wrap type="square"/>
              </v:line>
            </w:pict>
          </mc:Fallback>
        </mc:AlternateContent>
      </w:r>
      <w:r w:rsidR="00F1558A" w:rsidRPr="00D729A6">
        <w:rPr>
          <w:sz w:val="22"/>
          <w:szCs w:val="22"/>
        </w:rPr>
        <w:t>3) A côté du schéma, représenter la somme des forces F</w:t>
      </w:r>
      <w:r w:rsidR="00F1558A" w:rsidRPr="00D729A6">
        <w:rPr>
          <w:sz w:val="22"/>
          <w:szCs w:val="22"/>
          <w:vertAlign w:val="subscript"/>
        </w:rPr>
        <w:t>A</w:t>
      </w:r>
      <w:r w:rsidR="00F1558A" w:rsidRPr="00D729A6">
        <w:rPr>
          <w:sz w:val="22"/>
          <w:szCs w:val="22"/>
        </w:rPr>
        <w:t xml:space="preserve"> + F</w:t>
      </w:r>
      <w:r w:rsidR="00F1558A" w:rsidRPr="00D729A6">
        <w:rPr>
          <w:sz w:val="22"/>
          <w:szCs w:val="22"/>
          <w:vertAlign w:val="subscript"/>
        </w:rPr>
        <w:t>B</w:t>
      </w:r>
      <w:r w:rsidR="00F1558A" w:rsidRPr="00D729A6">
        <w:rPr>
          <w:sz w:val="22"/>
          <w:szCs w:val="22"/>
        </w:rPr>
        <w:t xml:space="preserve">. En déduire graphiquement </w:t>
      </w:r>
      <w:smartTag w:uri="urn:schemas-microsoft-com:office:smarttags" w:element="PersonName">
        <w:smartTagPr>
          <w:attr w:name="ProductID" w:val="la force FC. Pr￩ciser"/>
        </w:smartTagPr>
        <w:r w:rsidR="00F1558A" w:rsidRPr="00D729A6">
          <w:rPr>
            <w:sz w:val="22"/>
            <w:szCs w:val="22"/>
          </w:rPr>
          <w:t>la force F</w:t>
        </w:r>
        <w:r w:rsidR="00F1558A" w:rsidRPr="00D729A6">
          <w:rPr>
            <w:sz w:val="22"/>
            <w:szCs w:val="22"/>
            <w:vertAlign w:val="subscript"/>
          </w:rPr>
          <w:t>C</w:t>
        </w:r>
        <w:r w:rsidR="00F1558A" w:rsidRPr="00D729A6">
          <w:rPr>
            <w:sz w:val="22"/>
            <w:szCs w:val="22"/>
          </w:rPr>
          <w:t>. Préciser</w:t>
        </w:r>
      </w:smartTag>
      <w:r w:rsidR="00F1558A" w:rsidRPr="00D729A6">
        <w:rPr>
          <w:sz w:val="22"/>
          <w:szCs w:val="22"/>
        </w:rPr>
        <w:t xml:space="preserve"> ses caractéristiques. Représenter, au point C, sur le schéma, cette force.</w:t>
      </w:r>
    </w:p>
    <w:p w:rsidR="00740D3A" w:rsidRDefault="00740D3A" w:rsidP="00202637">
      <w:pPr>
        <w:spacing w:line="276" w:lineRule="auto"/>
        <w:rPr>
          <w:sz w:val="22"/>
        </w:rPr>
      </w:pPr>
    </w:p>
    <w:p w:rsidR="00740D3A" w:rsidRDefault="00740D3A" w:rsidP="00202637">
      <w:pPr>
        <w:spacing w:line="276" w:lineRule="auto"/>
        <w:rPr>
          <w:sz w:val="22"/>
        </w:rPr>
      </w:pPr>
    </w:p>
    <w:p w:rsidR="00740D3A" w:rsidRDefault="00740D3A" w:rsidP="00202637">
      <w:pPr>
        <w:spacing w:line="276" w:lineRule="auto"/>
        <w:ind w:firstLine="708"/>
        <w:rPr>
          <w:sz w:val="22"/>
          <w:u w:val="single"/>
        </w:rPr>
      </w:pPr>
    </w:p>
    <w:p w:rsidR="00740D3A" w:rsidRDefault="00740D3A" w:rsidP="00202637">
      <w:pPr>
        <w:spacing w:line="276" w:lineRule="auto"/>
        <w:ind w:firstLine="708"/>
        <w:rPr>
          <w:sz w:val="22"/>
          <w:u w:val="single"/>
        </w:rPr>
      </w:pPr>
      <w:r>
        <w:rPr>
          <w:sz w:val="22"/>
          <w:u w:val="single"/>
        </w:rPr>
        <w:br w:type="page"/>
      </w:r>
      <w:r>
        <w:rPr>
          <w:sz w:val="22"/>
          <w:u w:val="single"/>
        </w:rPr>
        <w:lastRenderedPageBreak/>
        <w:t>3° Application</w:t>
      </w:r>
    </w:p>
    <w:p w:rsidR="00740D3A" w:rsidRDefault="00740D3A" w:rsidP="00202637">
      <w:pPr>
        <w:spacing w:line="276" w:lineRule="auto"/>
        <w:rPr>
          <w:sz w:val="22"/>
        </w:rPr>
      </w:pPr>
      <w:r>
        <w:rPr>
          <w:sz w:val="22"/>
        </w:rPr>
        <w:t>Un véhicule de masse 820 kg est immobilisé sur un plan incliné à l'aide d'un câble fixé au point A. Les frottements sur le sol sont négligés. Le plan est incliné de 30° par rapport au plan horizontal.</w:t>
      </w:r>
    </w:p>
    <w:p w:rsidR="00740D3A" w:rsidRDefault="00740D3A" w:rsidP="00202637">
      <w:pPr>
        <w:spacing w:line="276" w:lineRule="auto"/>
        <w:rPr>
          <w:sz w:val="22"/>
        </w:rPr>
      </w:pPr>
      <w:r>
        <w:rPr>
          <w:sz w:val="22"/>
        </w:rPr>
        <w:t xml:space="preserve">Faites le bilan des forces s'exerçant sur le véhicule; construisez la somme des forces et déduisez les caractéristiques inconnues. On prendra g = 10 N/ kg. Echelle : 1 cm pour 2000 N </w:t>
      </w:r>
    </w:p>
    <w:p w:rsidR="00740D3A" w:rsidRDefault="00740D3A" w:rsidP="00202637">
      <w:pPr>
        <w:spacing w:line="276" w:lineRule="auto"/>
        <w:rPr>
          <w:sz w:val="22"/>
        </w:rPr>
      </w:pPr>
      <w:r>
        <w:rPr>
          <w:sz w:val="22"/>
        </w:rPr>
        <w:t>Remarque : la réaction exercée par le sol sur le véhicule par l'intermédiaire des 4 roues est assimilée à une force unique appliquée en G et de direction perpendiculaire au plan incliné.</w:t>
      </w:r>
    </w:p>
    <w:p w:rsidR="00740D3A" w:rsidRDefault="00740D3A" w:rsidP="00202637">
      <w:pPr>
        <w:spacing w:line="276" w:lineRule="auto"/>
        <w:rPr>
          <w:sz w:val="22"/>
        </w:rPr>
      </w:pPr>
    </w:p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012"/>
        <w:gridCol w:w="2012"/>
        <w:gridCol w:w="2012"/>
        <w:gridCol w:w="2012"/>
        <w:gridCol w:w="2012"/>
      </w:tblGrid>
      <w:tr w:rsidR="00740D3A" w:rsidTr="003307BA">
        <w:tblPrEx>
          <w:tblCellMar>
            <w:top w:w="0" w:type="dxa"/>
            <w:bottom w:w="0" w:type="dxa"/>
          </w:tblCellMar>
        </w:tblPrEx>
        <w:tc>
          <w:tcPr>
            <w:tcW w:w="2012" w:type="dxa"/>
          </w:tcPr>
          <w:p w:rsidR="00740D3A" w:rsidRDefault="00740D3A" w:rsidP="00202637">
            <w:pPr>
              <w:spacing w:line="276" w:lineRule="auto"/>
              <w:jc w:val="center"/>
              <w:rPr>
                <w:sz w:val="22"/>
              </w:rPr>
            </w:pPr>
            <w:r>
              <w:rPr>
                <w:sz w:val="22"/>
              </w:rPr>
              <w:t>FORCE</w:t>
            </w:r>
          </w:p>
        </w:tc>
        <w:tc>
          <w:tcPr>
            <w:tcW w:w="2012" w:type="dxa"/>
          </w:tcPr>
          <w:p w:rsidR="00740D3A" w:rsidRDefault="00740D3A" w:rsidP="00202637">
            <w:pPr>
              <w:spacing w:line="276" w:lineRule="auto"/>
              <w:jc w:val="center"/>
              <w:rPr>
                <w:sz w:val="22"/>
              </w:rPr>
            </w:pPr>
            <w:r>
              <w:rPr>
                <w:sz w:val="22"/>
              </w:rPr>
              <w:t>P.A</w:t>
            </w:r>
          </w:p>
        </w:tc>
        <w:tc>
          <w:tcPr>
            <w:tcW w:w="2012" w:type="dxa"/>
          </w:tcPr>
          <w:p w:rsidR="00740D3A" w:rsidRDefault="00740D3A" w:rsidP="00202637">
            <w:pPr>
              <w:spacing w:line="276" w:lineRule="auto"/>
              <w:jc w:val="center"/>
              <w:rPr>
                <w:sz w:val="22"/>
              </w:rPr>
            </w:pPr>
            <w:r>
              <w:rPr>
                <w:sz w:val="22"/>
              </w:rPr>
              <w:t>Direction</w:t>
            </w:r>
          </w:p>
        </w:tc>
        <w:tc>
          <w:tcPr>
            <w:tcW w:w="2012" w:type="dxa"/>
          </w:tcPr>
          <w:p w:rsidR="00740D3A" w:rsidRDefault="00740D3A" w:rsidP="00202637">
            <w:pPr>
              <w:spacing w:line="276" w:lineRule="auto"/>
              <w:jc w:val="center"/>
              <w:rPr>
                <w:sz w:val="22"/>
              </w:rPr>
            </w:pPr>
            <w:r>
              <w:rPr>
                <w:sz w:val="22"/>
              </w:rPr>
              <w:t>Sens</w:t>
            </w:r>
          </w:p>
        </w:tc>
        <w:tc>
          <w:tcPr>
            <w:tcW w:w="2012" w:type="dxa"/>
          </w:tcPr>
          <w:p w:rsidR="00740D3A" w:rsidRDefault="00740D3A" w:rsidP="00202637">
            <w:pPr>
              <w:spacing w:line="276" w:lineRule="auto"/>
              <w:jc w:val="center"/>
              <w:rPr>
                <w:sz w:val="22"/>
              </w:rPr>
            </w:pPr>
            <w:r>
              <w:rPr>
                <w:sz w:val="22"/>
              </w:rPr>
              <w:t>Intensité</w:t>
            </w:r>
          </w:p>
        </w:tc>
      </w:tr>
      <w:tr w:rsidR="00740D3A" w:rsidTr="003307BA">
        <w:tblPrEx>
          <w:tblCellMar>
            <w:top w:w="0" w:type="dxa"/>
            <w:bottom w:w="0" w:type="dxa"/>
          </w:tblCellMar>
        </w:tblPrEx>
        <w:tc>
          <w:tcPr>
            <w:tcW w:w="2012" w:type="dxa"/>
          </w:tcPr>
          <w:p w:rsidR="00740D3A" w:rsidRDefault="00740D3A" w:rsidP="00202637">
            <w:pPr>
              <w:spacing w:line="276" w:lineRule="auto"/>
              <w:jc w:val="center"/>
              <w:rPr>
                <w:sz w:val="22"/>
              </w:rPr>
            </w:pPr>
          </w:p>
          <w:p w:rsidR="00740D3A" w:rsidRDefault="00740D3A" w:rsidP="00202637">
            <w:pPr>
              <w:spacing w:line="276" w:lineRule="auto"/>
              <w:jc w:val="center"/>
              <w:rPr>
                <w:sz w:val="22"/>
              </w:rPr>
            </w:pPr>
          </w:p>
        </w:tc>
        <w:tc>
          <w:tcPr>
            <w:tcW w:w="2012" w:type="dxa"/>
          </w:tcPr>
          <w:p w:rsidR="00740D3A" w:rsidRDefault="00740D3A" w:rsidP="00202637">
            <w:pPr>
              <w:spacing w:line="276" w:lineRule="auto"/>
              <w:jc w:val="center"/>
              <w:rPr>
                <w:sz w:val="22"/>
              </w:rPr>
            </w:pPr>
          </w:p>
        </w:tc>
        <w:tc>
          <w:tcPr>
            <w:tcW w:w="2012" w:type="dxa"/>
          </w:tcPr>
          <w:p w:rsidR="00740D3A" w:rsidRDefault="00740D3A" w:rsidP="00202637">
            <w:pPr>
              <w:spacing w:line="276" w:lineRule="auto"/>
              <w:jc w:val="center"/>
              <w:rPr>
                <w:sz w:val="22"/>
              </w:rPr>
            </w:pPr>
          </w:p>
        </w:tc>
        <w:tc>
          <w:tcPr>
            <w:tcW w:w="2012" w:type="dxa"/>
          </w:tcPr>
          <w:p w:rsidR="00740D3A" w:rsidRDefault="00740D3A" w:rsidP="00202637">
            <w:pPr>
              <w:spacing w:line="276" w:lineRule="auto"/>
              <w:jc w:val="center"/>
              <w:rPr>
                <w:sz w:val="22"/>
              </w:rPr>
            </w:pPr>
          </w:p>
        </w:tc>
        <w:tc>
          <w:tcPr>
            <w:tcW w:w="2012" w:type="dxa"/>
          </w:tcPr>
          <w:p w:rsidR="00740D3A" w:rsidRDefault="00740D3A" w:rsidP="00202637">
            <w:pPr>
              <w:spacing w:line="276" w:lineRule="auto"/>
              <w:jc w:val="center"/>
              <w:rPr>
                <w:sz w:val="22"/>
              </w:rPr>
            </w:pPr>
          </w:p>
        </w:tc>
      </w:tr>
      <w:tr w:rsidR="00740D3A" w:rsidTr="003307BA">
        <w:tblPrEx>
          <w:tblCellMar>
            <w:top w:w="0" w:type="dxa"/>
            <w:bottom w:w="0" w:type="dxa"/>
          </w:tblCellMar>
        </w:tblPrEx>
        <w:tc>
          <w:tcPr>
            <w:tcW w:w="2012" w:type="dxa"/>
          </w:tcPr>
          <w:p w:rsidR="00740D3A" w:rsidRDefault="00740D3A" w:rsidP="00202637">
            <w:pPr>
              <w:spacing w:line="276" w:lineRule="auto"/>
              <w:jc w:val="center"/>
              <w:rPr>
                <w:sz w:val="22"/>
              </w:rPr>
            </w:pPr>
          </w:p>
          <w:p w:rsidR="00740D3A" w:rsidRDefault="00740D3A" w:rsidP="00202637">
            <w:pPr>
              <w:spacing w:line="276" w:lineRule="auto"/>
              <w:jc w:val="center"/>
              <w:rPr>
                <w:sz w:val="22"/>
              </w:rPr>
            </w:pPr>
          </w:p>
        </w:tc>
        <w:tc>
          <w:tcPr>
            <w:tcW w:w="2012" w:type="dxa"/>
          </w:tcPr>
          <w:p w:rsidR="00740D3A" w:rsidRDefault="00740D3A" w:rsidP="00202637">
            <w:pPr>
              <w:spacing w:line="276" w:lineRule="auto"/>
              <w:jc w:val="center"/>
              <w:rPr>
                <w:sz w:val="22"/>
              </w:rPr>
            </w:pPr>
          </w:p>
        </w:tc>
        <w:tc>
          <w:tcPr>
            <w:tcW w:w="2012" w:type="dxa"/>
          </w:tcPr>
          <w:p w:rsidR="00740D3A" w:rsidRDefault="00740D3A" w:rsidP="00202637">
            <w:pPr>
              <w:spacing w:line="276" w:lineRule="auto"/>
              <w:jc w:val="center"/>
              <w:rPr>
                <w:sz w:val="22"/>
              </w:rPr>
            </w:pPr>
          </w:p>
        </w:tc>
        <w:tc>
          <w:tcPr>
            <w:tcW w:w="2012" w:type="dxa"/>
          </w:tcPr>
          <w:p w:rsidR="00740D3A" w:rsidRDefault="00740D3A" w:rsidP="00202637">
            <w:pPr>
              <w:spacing w:line="276" w:lineRule="auto"/>
              <w:jc w:val="center"/>
              <w:rPr>
                <w:sz w:val="22"/>
              </w:rPr>
            </w:pPr>
          </w:p>
        </w:tc>
        <w:tc>
          <w:tcPr>
            <w:tcW w:w="2012" w:type="dxa"/>
          </w:tcPr>
          <w:p w:rsidR="00740D3A" w:rsidRDefault="00740D3A" w:rsidP="00202637">
            <w:pPr>
              <w:spacing w:line="276" w:lineRule="auto"/>
              <w:jc w:val="center"/>
              <w:rPr>
                <w:sz w:val="22"/>
              </w:rPr>
            </w:pPr>
          </w:p>
        </w:tc>
      </w:tr>
      <w:tr w:rsidR="00740D3A" w:rsidTr="003307BA">
        <w:tblPrEx>
          <w:tblCellMar>
            <w:top w:w="0" w:type="dxa"/>
            <w:bottom w:w="0" w:type="dxa"/>
          </w:tblCellMar>
        </w:tblPrEx>
        <w:tc>
          <w:tcPr>
            <w:tcW w:w="2012" w:type="dxa"/>
          </w:tcPr>
          <w:p w:rsidR="00740D3A" w:rsidRDefault="00740D3A" w:rsidP="00202637">
            <w:pPr>
              <w:spacing w:line="276" w:lineRule="auto"/>
              <w:jc w:val="center"/>
              <w:rPr>
                <w:sz w:val="22"/>
              </w:rPr>
            </w:pPr>
          </w:p>
          <w:p w:rsidR="00740D3A" w:rsidRDefault="00740D3A" w:rsidP="00202637">
            <w:pPr>
              <w:spacing w:line="276" w:lineRule="auto"/>
              <w:jc w:val="center"/>
              <w:rPr>
                <w:sz w:val="22"/>
              </w:rPr>
            </w:pPr>
          </w:p>
        </w:tc>
        <w:tc>
          <w:tcPr>
            <w:tcW w:w="2012" w:type="dxa"/>
          </w:tcPr>
          <w:p w:rsidR="00740D3A" w:rsidRDefault="00740D3A" w:rsidP="00202637">
            <w:pPr>
              <w:spacing w:line="276" w:lineRule="auto"/>
              <w:jc w:val="center"/>
              <w:rPr>
                <w:sz w:val="22"/>
              </w:rPr>
            </w:pPr>
          </w:p>
          <w:p w:rsidR="00740D3A" w:rsidRDefault="00740D3A" w:rsidP="00202637">
            <w:pPr>
              <w:spacing w:line="276" w:lineRule="auto"/>
              <w:jc w:val="center"/>
              <w:rPr>
                <w:sz w:val="22"/>
              </w:rPr>
            </w:pPr>
          </w:p>
        </w:tc>
        <w:tc>
          <w:tcPr>
            <w:tcW w:w="2012" w:type="dxa"/>
          </w:tcPr>
          <w:p w:rsidR="00740D3A" w:rsidRDefault="00740D3A" w:rsidP="00202637">
            <w:pPr>
              <w:spacing w:line="276" w:lineRule="auto"/>
              <w:jc w:val="center"/>
              <w:rPr>
                <w:sz w:val="22"/>
              </w:rPr>
            </w:pPr>
          </w:p>
          <w:p w:rsidR="00740D3A" w:rsidRDefault="00740D3A" w:rsidP="00202637">
            <w:pPr>
              <w:spacing w:line="276" w:lineRule="auto"/>
              <w:jc w:val="center"/>
              <w:rPr>
                <w:sz w:val="22"/>
              </w:rPr>
            </w:pPr>
            <w:r>
              <w:rPr>
                <w:sz w:val="22"/>
              </w:rPr>
              <w:t xml:space="preserve">   </w:t>
            </w:r>
          </w:p>
        </w:tc>
        <w:tc>
          <w:tcPr>
            <w:tcW w:w="2012" w:type="dxa"/>
          </w:tcPr>
          <w:p w:rsidR="00740D3A" w:rsidRDefault="00740D3A" w:rsidP="00202637">
            <w:pPr>
              <w:spacing w:line="276" w:lineRule="auto"/>
              <w:jc w:val="center"/>
              <w:rPr>
                <w:sz w:val="22"/>
              </w:rPr>
            </w:pPr>
          </w:p>
        </w:tc>
        <w:tc>
          <w:tcPr>
            <w:tcW w:w="2012" w:type="dxa"/>
          </w:tcPr>
          <w:p w:rsidR="00740D3A" w:rsidRDefault="00740D3A" w:rsidP="00202637">
            <w:pPr>
              <w:spacing w:line="276" w:lineRule="auto"/>
              <w:jc w:val="center"/>
              <w:rPr>
                <w:sz w:val="22"/>
              </w:rPr>
            </w:pPr>
          </w:p>
        </w:tc>
      </w:tr>
    </w:tbl>
    <w:p w:rsidR="00740D3A" w:rsidRDefault="00740D3A" w:rsidP="00202637">
      <w:pPr>
        <w:spacing w:line="276" w:lineRule="auto"/>
        <w:rPr>
          <w:sz w:val="22"/>
        </w:rPr>
      </w:pPr>
    </w:p>
    <w:p w:rsidR="00740D3A" w:rsidRDefault="005166BF" w:rsidP="00202637">
      <w:pPr>
        <w:spacing w:line="276" w:lineRule="auto"/>
        <w:rPr>
          <w:sz w:val="22"/>
        </w:rPr>
      </w:pPr>
      <w:r>
        <w:rPr>
          <w:noProof/>
          <w:color w:val="0000FF"/>
          <w:sz w:val="22"/>
        </w:rPr>
        <w:drawing>
          <wp:inline distT="0" distB="0" distL="0" distR="0" wp14:anchorId="54C2B6B1" wp14:editId="4CE790A6">
            <wp:extent cx="3476625" cy="2130425"/>
            <wp:effectExtent l="19050" t="19050" r="28575" b="22225"/>
            <wp:docPr id="21" name="Image 21" descr="mec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mec2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6625" cy="2130425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740D3A" w:rsidRDefault="00740D3A" w:rsidP="00202637">
      <w:pPr>
        <w:spacing w:line="276" w:lineRule="auto"/>
        <w:rPr>
          <w:sz w:val="22"/>
          <w:u w:val="single"/>
        </w:rPr>
      </w:pPr>
    </w:p>
    <w:p w:rsidR="00A57931" w:rsidRDefault="00A57931" w:rsidP="00202637">
      <w:pPr>
        <w:spacing w:line="276" w:lineRule="auto"/>
        <w:jc w:val="both"/>
        <w:rPr>
          <w:sz w:val="22"/>
          <w:szCs w:val="22"/>
        </w:rPr>
      </w:pPr>
    </w:p>
    <w:p w:rsidR="00861F14" w:rsidRDefault="00861F14" w:rsidP="00202637">
      <w:pPr>
        <w:spacing w:line="276" w:lineRule="auto"/>
        <w:jc w:val="both"/>
        <w:rPr>
          <w:sz w:val="22"/>
          <w:szCs w:val="22"/>
        </w:rPr>
      </w:pPr>
    </w:p>
    <w:p w:rsidR="00861F14" w:rsidRDefault="00861F14" w:rsidP="00202637">
      <w:pPr>
        <w:spacing w:line="276" w:lineRule="auto"/>
        <w:jc w:val="both"/>
      </w:pPr>
      <w:r>
        <w:rPr>
          <w:sz w:val="22"/>
          <w:szCs w:val="22"/>
        </w:rPr>
        <w:br w:type="page"/>
      </w:r>
    </w:p>
    <w:p w:rsidR="00861F14" w:rsidRDefault="00861F14" w:rsidP="00202637">
      <w:pPr>
        <w:spacing w:line="276" w:lineRule="auto"/>
        <w:jc w:val="both"/>
        <w:rPr>
          <w:b/>
          <w:bCs/>
          <w:u w:val="single"/>
        </w:rPr>
      </w:pPr>
      <w:r w:rsidRPr="002A1DB4">
        <w:rPr>
          <w:b/>
          <w:bCs/>
          <w:u w:val="single"/>
        </w:rPr>
        <w:lastRenderedPageBreak/>
        <w:t>IV] Equilibre de 3 forces.</w:t>
      </w:r>
    </w:p>
    <w:p w:rsidR="00861F14" w:rsidRPr="002A1DB4" w:rsidRDefault="00861F14" w:rsidP="00202637">
      <w:pPr>
        <w:spacing w:line="276" w:lineRule="auto"/>
        <w:jc w:val="both"/>
        <w:rPr>
          <w:b/>
          <w:bCs/>
          <w:u w:val="single"/>
        </w:rPr>
      </w:pPr>
    </w:p>
    <w:p w:rsidR="00861F14" w:rsidRPr="002A1DB4" w:rsidRDefault="00861F14" w:rsidP="00202637">
      <w:pPr>
        <w:spacing w:line="276" w:lineRule="auto"/>
        <w:ind w:left="180"/>
        <w:jc w:val="both"/>
        <w:rPr>
          <w:b/>
          <w:bCs/>
          <w:u w:val="single"/>
        </w:rPr>
      </w:pPr>
      <w:r w:rsidRPr="002A1DB4">
        <w:rPr>
          <w:b/>
          <w:bCs/>
          <w:u w:val="single"/>
        </w:rPr>
        <w:t>1°) Expérience.</w:t>
      </w:r>
    </w:p>
    <w:p w:rsidR="00861F14" w:rsidRDefault="00861F14" w:rsidP="00202637">
      <w:pPr>
        <w:spacing w:line="276" w:lineRule="auto"/>
        <w:jc w:val="both"/>
      </w:pPr>
      <w:r>
        <w:t>Il s’agit de déterminer une relation simple entre les vecteurs forces lors d’un équilibre. Pour cela, on se propose d’étudier le système constitué par l’anneau S de masse faible accroché par trois fils à trois masses m1, m2 et m3.</w:t>
      </w:r>
    </w:p>
    <w:p w:rsidR="00861F14" w:rsidRDefault="00861F14" w:rsidP="00202637">
      <w:pPr>
        <w:spacing w:line="276" w:lineRule="auto"/>
        <w:jc w:val="both"/>
      </w:pPr>
    </w:p>
    <w:p w:rsidR="00861F14" w:rsidRDefault="005166BF" w:rsidP="00202637">
      <w:pPr>
        <w:numPr>
          <w:ilvl w:val="0"/>
          <w:numId w:val="44"/>
        </w:numPr>
        <w:spacing w:line="276" w:lineRule="auto"/>
        <w:jc w:val="both"/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679744" behindDoc="0" locked="0" layoutInCell="1" allowOverlap="1" wp14:anchorId="6AA4FCCE" wp14:editId="56835622">
                <wp:simplePos x="0" y="0"/>
                <wp:positionH relativeFrom="column">
                  <wp:posOffset>3429000</wp:posOffset>
                </wp:positionH>
                <wp:positionV relativeFrom="paragraph">
                  <wp:posOffset>38100</wp:posOffset>
                </wp:positionV>
                <wp:extent cx="2514600" cy="2171700"/>
                <wp:effectExtent l="0" t="0" r="0" b="0"/>
                <wp:wrapSquare wrapText="bothSides"/>
                <wp:docPr id="783" name="Zone de dessin 78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42" name="Rectangle 785"/>
                        <wps:cNvSpPr>
                          <a:spLocks noChangeArrowheads="1"/>
                        </wps:cNvSpPr>
                        <wps:spPr bwMode="auto">
                          <a:xfrm>
                            <a:off x="457200" y="457200"/>
                            <a:ext cx="1485900" cy="12573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>
                            <a:outerShdw dist="107763" dir="13500000" algn="ctr" rotWithShape="0">
                              <a:srgbClr val="808080">
                                <a:alpha val="50000"/>
                              </a:srgbClr>
                            </a:outerShdw>
                          </a:effec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3" name="Oval 786"/>
                        <wps:cNvSpPr>
                          <a:spLocks noChangeArrowheads="1"/>
                        </wps:cNvSpPr>
                        <wps:spPr bwMode="auto">
                          <a:xfrm>
                            <a:off x="228600" y="800100"/>
                            <a:ext cx="228600" cy="22860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4" name="Oval 787"/>
                        <wps:cNvSpPr>
                          <a:spLocks noChangeArrowheads="1"/>
                        </wps:cNvSpPr>
                        <wps:spPr bwMode="auto">
                          <a:xfrm>
                            <a:off x="1943100" y="571500"/>
                            <a:ext cx="228600" cy="22860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5" name="Rectangle 788"/>
                        <wps:cNvSpPr>
                          <a:spLocks noChangeArrowheads="1"/>
                        </wps:cNvSpPr>
                        <wps:spPr bwMode="auto">
                          <a:xfrm>
                            <a:off x="114300" y="1485900"/>
                            <a:ext cx="228600" cy="1143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6" name="Line 789"/>
                        <wps:cNvCnPr/>
                        <wps:spPr bwMode="auto">
                          <a:xfrm>
                            <a:off x="228600" y="914400"/>
                            <a:ext cx="794" cy="5715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7" name="Oval 790"/>
                        <wps:cNvSpPr>
                          <a:spLocks noChangeArrowheads="1"/>
                        </wps:cNvSpPr>
                        <wps:spPr bwMode="auto">
                          <a:xfrm>
                            <a:off x="1143000" y="914400"/>
                            <a:ext cx="228600" cy="22860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8" name="Line 791"/>
                        <wps:cNvCnPr/>
                        <wps:spPr bwMode="auto">
                          <a:xfrm>
                            <a:off x="342900" y="800100"/>
                            <a:ext cx="800100" cy="228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9" name="Line 792"/>
                        <wps:cNvCnPr/>
                        <wps:spPr bwMode="auto">
                          <a:xfrm flipV="1">
                            <a:off x="1371600" y="685800"/>
                            <a:ext cx="571500" cy="342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0" name="Line 793"/>
                        <wps:cNvCnPr/>
                        <wps:spPr bwMode="auto">
                          <a:xfrm>
                            <a:off x="2171700" y="685800"/>
                            <a:ext cx="0" cy="6858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1" name="Rectangle 794"/>
                        <wps:cNvSpPr>
                          <a:spLocks noChangeArrowheads="1"/>
                        </wps:cNvSpPr>
                        <wps:spPr bwMode="auto">
                          <a:xfrm>
                            <a:off x="2057400" y="1371600"/>
                            <a:ext cx="228600" cy="1143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2" name="Line 795"/>
                        <wps:cNvCnPr/>
                        <wps:spPr bwMode="auto">
                          <a:xfrm>
                            <a:off x="1257300" y="1143000"/>
                            <a:ext cx="0" cy="6858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3" name="Rectangle 796"/>
                        <wps:cNvSpPr>
                          <a:spLocks noChangeArrowheads="1"/>
                        </wps:cNvSpPr>
                        <wps:spPr bwMode="auto">
                          <a:xfrm>
                            <a:off x="1143000" y="1828800"/>
                            <a:ext cx="228600" cy="1143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4" name="Text Box 797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600200"/>
                            <a:ext cx="4572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61F14" w:rsidRPr="00E3698A" w:rsidRDefault="00861F14" w:rsidP="00861F14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E3698A">
                                <w:rPr>
                                  <w:sz w:val="16"/>
                                  <w:szCs w:val="16"/>
                                </w:rPr>
                                <w:t>m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5" name="Text Box 798"/>
                        <wps:cNvSpPr txBox="1">
                          <a:spLocks noChangeArrowheads="1"/>
                        </wps:cNvSpPr>
                        <wps:spPr bwMode="auto">
                          <a:xfrm>
                            <a:off x="1143000" y="1943100"/>
                            <a:ext cx="4572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61F14" w:rsidRPr="00E3698A" w:rsidRDefault="00861F14" w:rsidP="00861F14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E3698A">
                                <w:rPr>
                                  <w:sz w:val="16"/>
                                  <w:szCs w:val="16"/>
                                </w:rPr>
                                <w:t>m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6" name="Text Box 799"/>
                        <wps:cNvSpPr txBox="1">
                          <a:spLocks noChangeArrowheads="1"/>
                        </wps:cNvSpPr>
                        <wps:spPr bwMode="auto">
                          <a:xfrm>
                            <a:off x="2057400" y="1485900"/>
                            <a:ext cx="4572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61F14" w:rsidRPr="00E3698A" w:rsidRDefault="00861F14" w:rsidP="00861F14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E3698A">
                                <w:rPr>
                                  <w:sz w:val="16"/>
                                  <w:szCs w:val="16"/>
                                </w:rPr>
                                <w:t>m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Zone de dessin 783" o:spid="_x0000_s1097" editas="canvas" style="position:absolute;left:0;text-align:left;margin-left:270pt;margin-top:3pt;width:198pt;height:171pt;z-index:251679744" coordsize="25146,217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">
                <v:shape id="_x0000_s1098" type="#_x0000_t75" style="position:absolute;width:25146;height:21717;visibility:visible;mso-wrap-style:square">
                  <v:fill o:detectmouseclick="t"/>
                  <v:path o:connecttype="none"/>
                </v:shape>
                <v:rect id="Rectangle 785" o:spid="_x0000_s1099" style="position:absolute;left:4572;top:4572;width:14859;height:125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oDhQL8A&#10;AADcAAAADwAAAGRycy9kb3ducmV2LnhtbERPTYvCMBC9L/gfwgje1rRFZKlGEUHRo7qXvc02Y1tt&#10;JqWJbfXXG0HwNo/3OfNlbyrRUuNKywricQSCOLO65FzB72nz/QPCeWSNlWVScCcHy8Xga46pth0f&#10;qD36XIQQdikqKLyvUyldVpBBN7Y1ceDOtjHoA2xyqRvsQripZBJFU2mw5NBQYE3rgrLr8WYU0KX7&#10;13rPbhs/7nHyt5euSlqlRsN+NQPhqfcf8du902H+JIHXM+ECuXg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OgOFAvwAAANwAAAAPAAAAAAAAAAAAAAAAAJgCAABkcnMvZG93bnJl&#10;di54bWxQSwUGAAAAAAQABAD1AAAAhAMAAAAA&#10;">
                  <v:shadow on="t" opacity=".5" offset="-6pt,-6pt"/>
                </v:rect>
                <v:oval id="Oval 786" o:spid="_x0000_s1100" style="position:absolute;left:2286;top:8001;width:2286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xlOWcEA&#10;AADcAAAADwAAAGRycy9kb3ducmV2LnhtbERPTWvCQBC9F/oflil4qxsblZK6ilQEPXhobO9DdkyC&#10;2dmQHWP8964g9DaP9zmL1eAa1VMXas8GJuMEFHHhbc2lgd/j9v0TVBBki41nMnCjAKvl68sCM+uv&#10;/EN9LqWKIRwyNFCJtJnWoajIYRj7ljhyJ985lAi7UtsOrzHcNfojSebaYc2xocKWvisqzvnFGdiU&#10;63ze61Rm6Wmzk9n577BPJ8aM3ob1FyihQf7FT/fOxvnTFB7PxAv08g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cZTlnBAAAA3AAAAA8AAAAAAAAAAAAAAAAAmAIAAGRycy9kb3du&#10;cmV2LnhtbFBLBQYAAAAABAAEAPUAAACGAwAAAAA=&#10;"/>
                <v:oval id="Oval 787" o:spid="_x0000_s1101" style="position:absolute;left:19431;top:5715;width:2286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PDWLcEA&#10;AADcAAAADwAAAGRycy9kb3ducmV2LnhtbERPTWvCQBC9C/0Pywi96UajUqKrSKVgDz002vuQHZNg&#10;djZkxxj/vVso9DaP9zmb3eAa1VMXas8GZtMEFHHhbc2lgfPpY/IGKgiyxcYzGXhQgN32ZbTBzPo7&#10;f1OfS6liCIcMDVQibaZ1KCpyGKa+JY7cxXcOJcKu1LbDewx3jZ4nyUo7rDk2VNjSe0XFNb85A4dy&#10;n696ncoyvRyOsrz+fH2mM2Nex8N+DUpokH/xn/to4/zFAn6fiRfo7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jw1i3BAAAA3AAAAA8AAAAAAAAAAAAAAAAAmAIAAGRycy9kb3du&#10;cmV2LnhtbFBLBQYAAAAABAAEAPUAAACGAwAAAAA=&#10;"/>
                <v:rect id="Rectangle 788" o:spid="_x0000_s1102" style="position:absolute;left:1143;top:14859;width:2286;height:1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JlysMA&#10;AADcAAAADwAAAGRycy9kb3ducmV2LnhtbERPTU/CQBC9k/AfNkPCDbYiGi1sCcGU6BHKxdvQHdtq&#10;d7bpbmnx17MkJt7m5X3OejOYWlyodZVlBQ/zCARxbnXFhYJTls5eQDiPrLG2TAqu5GCTjEdrjLXt&#10;+UCXoy9ECGEXo4LS+yaW0uUlGXRz2xAH7su2Bn2AbSF1i30IN7VcRNGzNFhxaCixoV1J+c+xMwrO&#10;1eKEv4dsH5nX9NF/DNl39/mm1HQybFcgPA3+X/znftdh/vIJ7s+EC2Ry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LJlysMAAADcAAAADwAAAAAAAAAAAAAAAACYAgAAZHJzL2Rv&#10;d25yZXYueG1sUEsFBgAAAAAEAAQA9QAAAIgDAAAAAA==&#10;"/>
                <v:line id="Line 789" o:spid="_x0000_s1103" style="position:absolute;visibility:visible;mso-wrap-style:square" from="2286,9144" to="2293,148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DaE8cQAAADc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f5bCvdn4gVy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NoTxxAAAANwAAAAPAAAAAAAAAAAA&#10;AAAAAKECAABkcnMvZG93bnJldi54bWxQSwUGAAAAAAQABAD5AAAAkgMAAAAA&#10;"/>
                <v:oval id="Oval 790" o:spid="_x0000_s1104" style="position:absolute;left:11430;top:9144;width:2286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CJIWsIA&#10;AADcAAAADwAAAGRycy9kb3ducmV2LnhtbERPTWvCQBC9C/0PyxR6041NTSV1FakU9OChab0P2TEJ&#10;ZmdDdhrTf98tCN7m8T5ntRldqwbqQ+PZwHyWgCIuvW24MvD99TFdggqCbLH1TAZ+KcBm/TBZYW79&#10;lT9pKKRSMYRDjgZqkS7XOpQ1OQwz3xFH7ux7hxJhX2nb4zWGu1Y/J0mmHTYcG2rs6L2m8lL8OAO7&#10;altkg05lkZ53e1lcTsdDOjfm6XHcvoESGuUuvrn3Ns5/eYX/Z+IFev0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4IkhawgAAANwAAAAPAAAAAAAAAAAAAAAAAJgCAABkcnMvZG93&#10;bnJldi54bWxQSwUGAAAAAAQABAD1AAAAhwMAAAAA&#10;"/>
                <v:line id="Line 791" o:spid="_x0000_s1105" style="position:absolute;visibility:visible;mso-wrap-style:square" from="3429,8001" to="11430,10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uW1GMcAAADcAAAADwAAAGRycy9kb3ducmV2LnhtbESPQUvDQBCF70L/wzIFb3ZTlSBpt6Uo&#10;QutBbBXscZodk9jsbNhdk/jvnYPQ2wzvzXvfLNeja1VPITaeDcxnGSji0tuGKwMf7883D6BiQrbY&#10;eiYDvxRhvZpcLbGwfuA99YdUKQnhWKCBOqWu0DqWNTmMM98Ri/blg8Mka6i0DThIuGv1bZbl2mHD&#10;0lBjR481lefDjzPweveW95vdy3b83OWn8ml/On4PwZjr6bhZgEo0pov5/3prBf9ea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+5bUYxwAAANwAAAAPAAAAAAAA&#10;AAAAAAAAAKECAABkcnMvZG93bnJldi54bWxQSwUGAAAAAAQABAD5AAAAlQMAAAAA&#10;"/>
                <v:line id="Line 792" o:spid="_x0000_s1106" style="position:absolute;flip:y;visibility:visible;mso-wrap-style:square" from="13716,6858" to="19431,10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I2R/MQAAADcAAAADwAAAGRycy9kb3ducmV2LnhtbERPTWsCMRC9F/ofwgi9lJpVpOhqFBEE&#10;D15qyy69jZtxs+xmsk2ibv99Uyj0No/3OavNYDtxIx8axwom4wwEceV0w7WCj/f9yxxEiMgaO8ek&#10;4JsCbNaPDyvMtbvzG91OsRYphEOOCkyMfS5lqAxZDGPXEyfu4rzFmKCvpfZ4T+G2k9Mse5UWG04N&#10;BnvaGara09UqkPPj85ffnmdt0ZblwhRV0X8elXoaDdsliEhD/Bf/uQ86zZ8t4PeZdIFc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jZH8xAAAANwAAAAPAAAAAAAAAAAA&#10;AAAAAKECAABkcnMvZG93bnJldi54bWxQSwUGAAAAAAQABAD5AAAAkgMAAAAA&#10;"/>
                <v:line id="Line 793" o:spid="_x0000_s1107" style="position:absolute;visibility:visible;mso-wrap-style:square" from="21717,6858" to="21717,13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ovw8cAAADcAAAADwAAAGRycy9kb3ducmV2LnhtbESPQUvDQBCF70L/wzIFb3ZTxSBpt6Uo&#10;QutBbBXscZodk9jsbNhdk/jvnYPQ2wzvzXvfLNeja1VPITaeDcxnGSji0tuGKwMf7883D6BiQrbY&#10;eiYDvxRhvZpcLbGwfuA99YdUKQnhWKCBOqWu0DqWNTmMM98Ri/blg8Mka6i0DThIuGv1bZbl2mHD&#10;0lBjR481lefDjzPweveW95vdy3b83OWn8ml/On4PwZjr6bhZgEo0pov5/3prBf9e8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FSi/DxwAAANwAAAAPAAAAAAAA&#10;AAAAAAAAAKECAABkcnMvZG93bnJldi54bWxQSwUGAAAAAAQABAD5AAAAlQMAAAAA&#10;"/>
                <v:rect id="Rectangle 794" o:spid="_x0000_s1108" style="position:absolute;left:20574;top:13716;width:2286;height:1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D1FMMA&#10;AADcAAAADwAAAGRycy9kb3ducmV2LnhtbERPTWvCQBC9F/oflin01my0KG3MKkWx6FGTS29jdpqk&#10;zc6G7Jqk/npXEHqbx/ucdDWaRvTUudqygkkUgyAurK65VJBn25c3EM4ja2wsk4I/crBaPj6kmGg7&#10;8IH6oy9FCGGXoILK+zaR0hUVGXSRbYkD9207gz7ArpS6wyGEm0ZO43guDdYcGipsaV1R8Xs8GwWn&#10;eprj5ZB9xuZ9++r3Y/Zz/too9fw0fixAeBr9v/ju3ukwfzaB2zPhArm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lD1FMMAAADcAAAADwAAAAAAAAAAAAAAAACYAgAAZHJzL2Rv&#10;d25yZXYueG1sUEsFBgAAAAAEAAQA9QAAAIgDAAAAAA==&#10;"/>
                <v:line id="Line 795" o:spid="_x0000_s1109" style="position:absolute;visibility:visible;mso-wrap-style:square" from="12573,11430" to="12573,182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QUL8QAAADcAAAADwAAAGRycy9kb3ducmV2LnhtbERPTWvCQBC9F/wPywi91U0thpK6iiiC&#10;9iBqC+1xzE6T1Oxs2N0m8d+7gtDbPN7nTOe9qUVLzleWFTyPEhDEudUVFwo+P9ZPryB8QNZYWyYF&#10;F/Iwnw0epphp2/GB2mMoRAxhn6GCMoQmk9LnJRn0I9sQR+7HOoMhQldI7bCL4aaW4yRJpcGKY0OJ&#10;DS1Lys/HP6Ng97JP28X2fdN/bdNTvjqcvn87p9TjsF+8gQjUh3/x3b3Rcf5kDL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1BQvxAAAANwAAAAPAAAAAAAAAAAA&#10;AAAAAKECAABkcnMvZG93bnJldi54bWxQSwUGAAAAAAQABAD5AAAAkgMAAAAA&#10;"/>
                <v:rect id="Rectangle 796" o:spid="_x0000_s1110" style="position:absolute;left:11430;top:18288;width:2286;height:1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7O+MMA&#10;AADcAAAADwAAAGRycy9kb3ducmV2LnhtbERPS2vCQBC+C/0PyxR6000VxUZXKS0petTk0tuYnSZp&#10;s7Mhu3m0v74rCN7m43vOdj+aWvTUusqygudZBII4t7riQkGWJtM1COeRNdaWScEvOdjvHiZbjLUd&#10;+ET92RcihLCLUUHpfRNL6fKSDLqZbYgD92Vbgz7AtpC6xSGEm1rOo2glDVYcGkps6K2k/OfcGQWX&#10;ap7h3yn9iMxLsvDHMf3uPt+VenocXzcgPI3+Lr65DzrMXy7g+ky4QO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c7O+MMAAADcAAAADwAAAAAAAAAAAAAAAACYAgAAZHJzL2Rv&#10;d25yZXYueG1sUEsFBgAAAAAEAAQA9QAAAIgDAAAAAA==&#10;"/>
                <v:shape id="Text Box 797" o:spid="_x0000_s1111" type="#_x0000_t202" style="position:absolute;top:16002;width:4572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g2/sIA&#10;AADcAAAADwAAAGRycy9kb3ducmV2LnhtbERPTWvCQBC9C/6HZQRvZtdipKZZpbQUPLVoW6G3ITsm&#10;wexsyG6T9N93BcHbPN7n5LvRNqKnzteONSwTBYK4cKbmUsPX59viEYQPyAYbx6ThjzzsttNJjplx&#10;Ax+oP4ZSxBD2GWqoQmgzKX1RkUWfuJY4cmfXWQwRdqU0HQ4x3DbyQam1tFhzbKiwpZeKisvx12r4&#10;fj//nFbqo3y1aTu4UUm2G6n1fDY+P4EINIa7+Obemzg/XcH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2Db+wgAAANwAAAAPAAAAAAAAAAAAAAAAAJgCAABkcnMvZG93&#10;bnJldi54bWxQSwUGAAAAAAQABAD1AAAAhwMAAAAA&#10;" filled="f" stroked="f">
                  <v:textbox>
                    <w:txbxContent>
                      <w:p w:rsidR="00861F14" w:rsidRPr="00E3698A" w:rsidRDefault="00861F14" w:rsidP="00861F14">
                        <w:pPr>
                          <w:rPr>
                            <w:sz w:val="16"/>
                            <w:szCs w:val="16"/>
                          </w:rPr>
                        </w:pPr>
                        <w:r w:rsidRPr="00E3698A">
                          <w:rPr>
                            <w:sz w:val="16"/>
                            <w:szCs w:val="16"/>
                          </w:rPr>
                          <w:t>m1</w:t>
                        </w:r>
                      </w:p>
                    </w:txbxContent>
                  </v:textbox>
                </v:shape>
                <v:shape id="Text Box 798" o:spid="_x0000_s1112" type="#_x0000_t202" style="position:absolute;left:11430;top:19431;width:4572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5STZcEA&#10;AADcAAAADwAAAGRycy9kb3ducmV2LnhtbERPTYvCMBC9L/gfwgje1sTFLlqNIiuCJ2VdFbwNzdgW&#10;m0lpoq3/3iws7G0e73Pmy85W4kGNLx1rGA0VCOLMmZJzDcefzfsEhA/IBivHpOFJHpaL3tscU+Na&#10;/qbHIeQihrBPUUMRQp1K6bOCLPqhq4kjd3WNxRBhk0vTYBvDbSU/lPqUFkuODQXW9FVQdjvcrYbT&#10;7no5j9U+X9ukbl2nJNup1HrQ71YzEIG68C/+c29NnJ8k8PtMvEAuX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+Uk2XBAAAA3AAAAA8AAAAAAAAAAAAAAAAAmAIAAGRycy9kb3du&#10;cmV2LnhtbFBLBQYAAAAABAAEAPUAAACGAwAAAAA=&#10;" filled="f" stroked="f">
                  <v:textbox>
                    <w:txbxContent>
                      <w:p w:rsidR="00861F14" w:rsidRPr="00E3698A" w:rsidRDefault="00861F14" w:rsidP="00861F14">
                        <w:pPr>
                          <w:rPr>
                            <w:sz w:val="16"/>
                            <w:szCs w:val="16"/>
                          </w:rPr>
                        </w:pPr>
                        <w:r w:rsidRPr="00E3698A">
                          <w:rPr>
                            <w:sz w:val="16"/>
                            <w:szCs w:val="16"/>
                          </w:rPr>
                          <w:t>m3</w:t>
                        </w:r>
                      </w:p>
                    </w:txbxContent>
                  </v:textbox>
                </v:shape>
                <v:shape id="Text Box 799" o:spid="_x0000_s1113" type="#_x0000_t202" style="position:absolute;left:20574;top:14859;width:4572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0YNEsAA&#10;AADcAAAADwAAAGRycy9kb3ducmV2LnhtbERPS4vCMBC+C/6HMMLeNFFW0WoUUYQ9uawv8DY0Y1ts&#10;JqWJtvvvzcKCt/n4nrNYtbYUT6p94VjDcKBAEKfOFJxpOB13/SkIH5ANlo5Jwy95WC27nQUmxjX8&#10;Q89DyEQMYZ+ghjyEKpHSpzlZ9ANXEUfu5mqLIcI6k6bGJobbUo6UmkiLBceGHCva5JTeDw+r4by/&#10;XS+f6jvb2nHVuFZJtjOp9UevXc9BBGrDW/zv/jJx/ngCf8/EC+Ty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0YNEsAAAADcAAAADwAAAAAAAAAAAAAAAACYAgAAZHJzL2Rvd25y&#10;ZXYueG1sUEsFBgAAAAAEAAQA9QAAAIUDAAAAAA==&#10;" filled="f" stroked="f">
                  <v:textbox>
                    <w:txbxContent>
                      <w:p w:rsidR="00861F14" w:rsidRPr="00E3698A" w:rsidRDefault="00861F14" w:rsidP="00861F14">
                        <w:pPr>
                          <w:rPr>
                            <w:sz w:val="16"/>
                            <w:szCs w:val="16"/>
                          </w:rPr>
                        </w:pPr>
                        <w:r w:rsidRPr="00E3698A">
                          <w:rPr>
                            <w:sz w:val="16"/>
                            <w:szCs w:val="16"/>
                          </w:rPr>
                          <w:t>m2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861F14">
        <w:t>Faire un inventaire des forces agissant sur le système en commençant par les forces de contact (directement en relation avec le système) puis en regardant les forces à distances pouvant agir sur le système. On évaluera les forces négligeables.</w:t>
      </w:r>
    </w:p>
    <w:p w:rsidR="00861F14" w:rsidRDefault="00861F14" w:rsidP="00202637">
      <w:pPr>
        <w:numPr>
          <w:ilvl w:val="0"/>
          <w:numId w:val="44"/>
        </w:numPr>
        <w:spacing w:line="276" w:lineRule="auto"/>
        <w:jc w:val="both"/>
      </w:pPr>
      <w:r>
        <w:t>Expliquer le détail des caractéristiques des forces prédominantes (point d’application, direction, sens, intensité).</w:t>
      </w:r>
    </w:p>
    <w:p w:rsidR="00861F14" w:rsidRDefault="00861F14" w:rsidP="00202637">
      <w:pPr>
        <w:spacing w:line="276" w:lineRule="auto"/>
        <w:ind w:left="360"/>
        <w:jc w:val="both"/>
      </w:pPr>
    </w:p>
    <w:p w:rsidR="00861F14" w:rsidRDefault="00861F14" w:rsidP="00202637">
      <w:pPr>
        <w:numPr>
          <w:ilvl w:val="0"/>
          <w:numId w:val="45"/>
        </w:numPr>
        <w:spacing w:line="276" w:lineRule="auto"/>
        <w:jc w:val="both"/>
      </w:pPr>
      <w:r>
        <w:t>Réaliser l’équilibre.</w:t>
      </w:r>
    </w:p>
    <w:p w:rsidR="00861F14" w:rsidRDefault="00861F14" w:rsidP="00202637">
      <w:pPr>
        <w:numPr>
          <w:ilvl w:val="0"/>
          <w:numId w:val="45"/>
        </w:numPr>
        <w:spacing w:line="276" w:lineRule="auto"/>
        <w:jc w:val="both"/>
      </w:pPr>
      <w:r>
        <w:t>Noter les valeurs de m</w:t>
      </w:r>
      <w:r w:rsidRPr="002A1DB4">
        <w:rPr>
          <w:vertAlign w:val="subscript"/>
        </w:rPr>
        <w:t>1</w:t>
      </w:r>
      <w:r>
        <w:t xml:space="preserve"> = … g, m</w:t>
      </w:r>
      <w:r w:rsidRPr="002A1DB4">
        <w:rPr>
          <w:vertAlign w:val="subscript"/>
        </w:rPr>
        <w:t>2</w:t>
      </w:r>
      <w:r>
        <w:t xml:space="preserve"> = … g et m</w:t>
      </w:r>
      <w:r w:rsidRPr="002A1DB4">
        <w:rPr>
          <w:vertAlign w:val="subscript"/>
        </w:rPr>
        <w:t>3</w:t>
      </w:r>
      <w:r>
        <w:t xml:space="preserve"> = … g.</w:t>
      </w:r>
    </w:p>
    <w:p w:rsidR="00861F14" w:rsidRDefault="00861F14" w:rsidP="00202637">
      <w:pPr>
        <w:numPr>
          <w:ilvl w:val="0"/>
          <w:numId w:val="45"/>
        </w:numPr>
        <w:spacing w:line="276" w:lineRule="auto"/>
        <w:jc w:val="both"/>
      </w:pPr>
      <w:r>
        <w:t>A l’aide d’un papier scotché sur la plaque et en utilisant les ombres, relever la direction des différentes forces.</w:t>
      </w:r>
    </w:p>
    <w:p w:rsidR="00861F14" w:rsidRDefault="00861F14" w:rsidP="00202637">
      <w:pPr>
        <w:spacing w:line="276" w:lineRule="auto"/>
        <w:ind w:left="360"/>
        <w:jc w:val="both"/>
      </w:pPr>
    </w:p>
    <w:p w:rsidR="00861F14" w:rsidRPr="002A1DB4" w:rsidRDefault="00861F14" w:rsidP="00202637">
      <w:pPr>
        <w:spacing w:line="276" w:lineRule="auto"/>
        <w:ind w:left="180"/>
        <w:jc w:val="both"/>
        <w:rPr>
          <w:b/>
          <w:bCs/>
          <w:u w:val="single"/>
        </w:rPr>
      </w:pPr>
      <w:r w:rsidRPr="002A1DB4">
        <w:rPr>
          <w:b/>
          <w:bCs/>
          <w:u w:val="single"/>
        </w:rPr>
        <w:t>2°) Exploitation des résultats.</w:t>
      </w:r>
    </w:p>
    <w:p w:rsidR="00861F14" w:rsidRDefault="00861F14" w:rsidP="00202637">
      <w:pPr>
        <w:numPr>
          <w:ilvl w:val="0"/>
          <w:numId w:val="46"/>
        </w:numPr>
        <w:spacing w:line="276" w:lineRule="auto"/>
        <w:jc w:val="both"/>
      </w:pPr>
      <w:r>
        <w:t>Représenter les vecteurs forces. On prendra soin de choisir une échelle.</w:t>
      </w:r>
    </w:p>
    <w:p w:rsidR="00861F14" w:rsidRDefault="00861F14" w:rsidP="00202637">
      <w:pPr>
        <w:numPr>
          <w:ilvl w:val="0"/>
          <w:numId w:val="46"/>
        </w:numPr>
        <w:spacing w:line="276" w:lineRule="auto"/>
        <w:jc w:val="both"/>
      </w:pPr>
      <w:r>
        <w:t>Construire la somme des vecteurs correspondant à la tension des fils 1 et 2 puis la comparer à la tension du fil 3.</w:t>
      </w:r>
    </w:p>
    <w:p w:rsidR="00861F14" w:rsidRDefault="00861F14" w:rsidP="00202637">
      <w:pPr>
        <w:numPr>
          <w:ilvl w:val="0"/>
          <w:numId w:val="46"/>
        </w:numPr>
        <w:spacing w:line="276" w:lineRule="auto"/>
        <w:jc w:val="both"/>
      </w:pPr>
      <w:r>
        <w:t>Conclure sur la somme de forces qui s’exercent sur un corps en équilibre.</w:t>
      </w:r>
    </w:p>
    <w:p w:rsidR="00861F14" w:rsidRPr="009F5F35" w:rsidRDefault="00861F14" w:rsidP="00202637">
      <w:pPr>
        <w:spacing w:line="276" w:lineRule="auto"/>
        <w:jc w:val="both"/>
        <w:rPr>
          <w:sz w:val="22"/>
          <w:szCs w:val="22"/>
        </w:rPr>
      </w:pPr>
    </w:p>
    <w:p w:rsidR="00A57931" w:rsidRDefault="00A57931" w:rsidP="00202637">
      <w:pPr>
        <w:spacing w:line="276" w:lineRule="auto"/>
        <w:jc w:val="both"/>
        <w:rPr>
          <w:b/>
          <w:bCs/>
          <w:color w:val="FF0000"/>
          <w:sz w:val="28"/>
          <w:szCs w:val="28"/>
        </w:rPr>
      </w:pPr>
    </w:p>
    <w:p w:rsidR="00A57931" w:rsidRDefault="00A57931" w:rsidP="00202637">
      <w:pPr>
        <w:spacing w:line="276" w:lineRule="auto"/>
        <w:jc w:val="both"/>
        <w:rPr>
          <w:b/>
          <w:bCs/>
          <w:color w:val="FF0000"/>
          <w:sz w:val="28"/>
          <w:szCs w:val="28"/>
        </w:rPr>
      </w:pPr>
      <w:r>
        <w:rPr>
          <w:b/>
          <w:bCs/>
          <w:color w:val="FF0000"/>
          <w:sz w:val="28"/>
          <w:szCs w:val="28"/>
        </w:rPr>
        <w:br w:type="page"/>
      </w:r>
    </w:p>
    <w:p w:rsidR="00D004E9" w:rsidRDefault="00D004E9" w:rsidP="00202637">
      <w:pPr>
        <w:tabs>
          <w:tab w:val="left" w:pos="720"/>
        </w:tabs>
        <w:spacing w:line="276" w:lineRule="auto"/>
        <w:jc w:val="both"/>
        <w:rPr>
          <w:b/>
          <w:sz w:val="20"/>
        </w:rPr>
      </w:pPr>
      <w:r>
        <w:rPr>
          <w:b/>
          <w:sz w:val="20"/>
        </w:rPr>
        <w:lastRenderedPageBreak/>
        <w:t>III]</w:t>
      </w:r>
      <w:r>
        <w:rPr>
          <w:b/>
          <w:sz w:val="20"/>
        </w:rPr>
        <w:tab/>
      </w:r>
      <w:r>
        <w:rPr>
          <w:b/>
          <w:sz w:val="20"/>
          <w:u w:val="single"/>
        </w:rPr>
        <w:t>Equilibre et mise en mouvement d'un solide.</w:t>
      </w:r>
    </w:p>
    <w:p w:rsidR="00D004E9" w:rsidRDefault="00D004E9" w:rsidP="00202637">
      <w:pPr>
        <w:tabs>
          <w:tab w:val="left" w:pos="720"/>
        </w:tabs>
        <w:spacing w:line="276" w:lineRule="auto"/>
        <w:jc w:val="both"/>
        <w:rPr>
          <w:sz w:val="8"/>
        </w:rPr>
      </w:pPr>
    </w:p>
    <w:p w:rsidR="00D004E9" w:rsidRDefault="00D004E9" w:rsidP="00202637">
      <w:pPr>
        <w:tabs>
          <w:tab w:val="left" w:pos="720"/>
        </w:tabs>
        <w:spacing w:line="276" w:lineRule="auto"/>
        <w:jc w:val="both"/>
        <w:rPr>
          <w:sz w:val="20"/>
        </w:rPr>
      </w:pPr>
      <w:r>
        <w:rPr>
          <w:sz w:val="20"/>
        </w:rPr>
        <w:t xml:space="preserve">On travaille dans le référentiel terrestre. </w:t>
      </w:r>
      <w:r>
        <w:rPr>
          <w:b/>
          <w:color w:val="FF0000"/>
          <w:sz w:val="20"/>
        </w:rPr>
        <w:t xml:space="preserve">Le principe d'inertie vu en seconde selon lequel un corps persévère dans son état de repos ou de </w:t>
      </w:r>
      <w:proofErr w:type="spellStart"/>
      <w:r>
        <w:rPr>
          <w:b/>
          <w:color w:val="FF0000"/>
          <w:sz w:val="20"/>
        </w:rPr>
        <w:t>mvt</w:t>
      </w:r>
      <w:proofErr w:type="spellEnd"/>
      <w:r>
        <w:rPr>
          <w:b/>
          <w:color w:val="FF0000"/>
          <w:sz w:val="20"/>
        </w:rPr>
        <w:t xml:space="preserve"> rectiligne uniforme si les forces qui s'exercent sur lui se compensent</w:t>
      </w:r>
      <w:r>
        <w:rPr>
          <w:sz w:val="20"/>
        </w:rPr>
        <w:t xml:space="preserve"> va être ici précisé.</w:t>
      </w:r>
    </w:p>
    <w:p w:rsidR="00D004E9" w:rsidRDefault="00D004E9" w:rsidP="00202637">
      <w:pPr>
        <w:tabs>
          <w:tab w:val="left" w:pos="720"/>
        </w:tabs>
        <w:spacing w:line="276" w:lineRule="auto"/>
        <w:jc w:val="both"/>
        <w:rPr>
          <w:sz w:val="20"/>
        </w:rPr>
      </w:pPr>
    </w:p>
    <w:p w:rsidR="00D004E9" w:rsidRDefault="00D004E9" w:rsidP="00202637">
      <w:pPr>
        <w:tabs>
          <w:tab w:val="left" w:pos="720"/>
        </w:tabs>
        <w:spacing w:line="276" w:lineRule="auto"/>
        <w:jc w:val="both"/>
        <w:rPr>
          <w:b/>
          <w:sz w:val="20"/>
          <w:u w:val="single"/>
        </w:rPr>
      </w:pPr>
      <w:r>
        <w:rPr>
          <w:b/>
          <w:sz w:val="20"/>
        </w:rPr>
        <w:t>1)</w:t>
      </w:r>
      <w:r>
        <w:rPr>
          <w:b/>
          <w:sz w:val="20"/>
        </w:rPr>
        <w:tab/>
      </w:r>
      <w:r>
        <w:rPr>
          <w:b/>
          <w:sz w:val="20"/>
          <w:u w:val="single"/>
        </w:rPr>
        <w:t>Equilibre d'un solide soumis à 2 forces.</w:t>
      </w:r>
    </w:p>
    <w:p w:rsidR="00D004E9" w:rsidRDefault="00D004E9" w:rsidP="00202637">
      <w:pPr>
        <w:tabs>
          <w:tab w:val="left" w:pos="720"/>
        </w:tabs>
        <w:spacing w:line="276" w:lineRule="auto"/>
        <w:jc w:val="both"/>
        <w:rPr>
          <w:sz w:val="8"/>
        </w:rPr>
      </w:pPr>
    </w:p>
    <w:p w:rsidR="00D004E9" w:rsidRDefault="00D004E9" w:rsidP="0020263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720"/>
        </w:tabs>
        <w:spacing w:line="276" w:lineRule="auto"/>
        <w:jc w:val="both"/>
        <w:rPr>
          <w:b/>
          <w:sz w:val="20"/>
        </w:rPr>
      </w:pPr>
      <w:r>
        <w:rPr>
          <w:b/>
          <w:sz w:val="20"/>
        </w:rPr>
        <w:t>Lorsqu'un solide soumis à 2 forces F</w:t>
      </w:r>
      <w:r>
        <w:rPr>
          <w:b/>
          <w:sz w:val="20"/>
          <w:vertAlign w:val="subscript"/>
        </w:rPr>
        <w:t>1</w:t>
      </w:r>
      <w:r>
        <w:rPr>
          <w:b/>
          <w:sz w:val="20"/>
        </w:rPr>
        <w:t xml:space="preserve"> et F</w:t>
      </w:r>
      <w:r>
        <w:rPr>
          <w:b/>
          <w:sz w:val="20"/>
          <w:vertAlign w:val="subscript"/>
        </w:rPr>
        <w:t>2</w:t>
      </w:r>
      <w:r>
        <w:rPr>
          <w:b/>
          <w:sz w:val="20"/>
        </w:rPr>
        <w:t xml:space="preserve"> est en équilibre : </w:t>
      </w:r>
    </w:p>
    <w:p w:rsidR="00D004E9" w:rsidRDefault="00D004E9" w:rsidP="00202637">
      <w:pPr>
        <w:numPr>
          <w:ilvl w:val="0"/>
          <w:numId w:val="35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720"/>
        </w:tabs>
        <w:spacing w:line="276" w:lineRule="auto"/>
        <w:jc w:val="both"/>
        <w:rPr>
          <w:b/>
          <w:sz w:val="20"/>
        </w:rPr>
      </w:pPr>
      <w:r>
        <w:rPr>
          <w:b/>
          <w:sz w:val="20"/>
        </w:rPr>
        <w:t>Les forces ont la même droite d'action.</w:t>
      </w:r>
    </w:p>
    <w:p w:rsidR="00D004E9" w:rsidRDefault="00D004E9" w:rsidP="00202637">
      <w:pPr>
        <w:numPr>
          <w:ilvl w:val="0"/>
          <w:numId w:val="35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720"/>
        </w:tabs>
        <w:spacing w:line="276" w:lineRule="auto"/>
        <w:jc w:val="both"/>
        <w:rPr>
          <w:b/>
          <w:sz w:val="20"/>
        </w:rPr>
      </w:pPr>
      <w:r>
        <w:rPr>
          <w:b/>
          <w:sz w:val="20"/>
        </w:rPr>
        <w:t xml:space="preserve">La somme vectorielle des 2 forces est nulle </w:t>
      </w:r>
      <w:r>
        <w:rPr>
          <w:position w:val="-10"/>
        </w:rPr>
        <w:object w:dxaOrig="1120" w:dyaOrig="400">
          <v:shape id="_x0000_i1025" type="#_x0000_t75" style="width:55.7pt;height:19.7pt" o:ole="" fillcolor="window">
            <v:imagedata r:id="rId38" o:title=""/>
          </v:shape>
          <o:OLEObject Type="Embed" ProgID="Equation.3" ShapeID="_x0000_i1025" DrawAspect="Content" ObjectID="_1629409427" r:id="rId39"/>
        </w:object>
      </w:r>
    </w:p>
    <w:p w:rsidR="00D004E9" w:rsidRDefault="00D004E9" w:rsidP="00202637">
      <w:pPr>
        <w:tabs>
          <w:tab w:val="left" w:pos="720"/>
        </w:tabs>
        <w:spacing w:line="276" w:lineRule="auto"/>
        <w:jc w:val="both"/>
        <w:rPr>
          <w:sz w:val="8"/>
        </w:rPr>
      </w:pPr>
    </w:p>
    <w:p w:rsidR="00D004E9" w:rsidRDefault="00D004E9" w:rsidP="00202637">
      <w:pPr>
        <w:tabs>
          <w:tab w:val="left" w:pos="720"/>
        </w:tabs>
        <w:spacing w:line="276" w:lineRule="auto"/>
        <w:jc w:val="both"/>
        <w:rPr>
          <w:sz w:val="20"/>
        </w:rPr>
      </w:pPr>
      <w:r>
        <w:rPr>
          <w:sz w:val="20"/>
        </w:rPr>
        <w:t>En fait, les forces F</w:t>
      </w:r>
      <w:r>
        <w:rPr>
          <w:sz w:val="20"/>
          <w:vertAlign w:val="subscript"/>
        </w:rPr>
        <w:t>1</w:t>
      </w:r>
      <w:r>
        <w:rPr>
          <w:sz w:val="20"/>
        </w:rPr>
        <w:t xml:space="preserve"> et F</w:t>
      </w:r>
      <w:r>
        <w:rPr>
          <w:sz w:val="20"/>
          <w:vertAlign w:val="subscript"/>
        </w:rPr>
        <w:t>2</w:t>
      </w:r>
      <w:r>
        <w:rPr>
          <w:sz w:val="20"/>
        </w:rPr>
        <w:t xml:space="preserve"> sont directement opposées.</w:t>
      </w:r>
    </w:p>
    <w:p w:rsidR="00D004E9" w:rsidRDefault="00D004E9" w:rsidP="00202637">
      <w:pPr>
        <w:tabs>
          <w:tab w:val="left" w:pos="720"/>
        </w:tabs>
        <w:spacing w:line="276" w:lineRule="auto"/>
        <w:jc w:val="both"/>
        <w:rPr>
          <w:sz w:val="20"/>
        </w:rPr>
      </w:pPr>
    </w:p>
    <w:tbl>
      <w:tblPr>
        <w:tblW w:w="0" w:type="auto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7630"/>
        <w:gridCol w:w="3282"/>
      </w:tblGrid>
      <w:tr w:rsidR="00D004E9" w:rsidTr="003307BA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7630" w:type="dxa"/>
          </w:tcPr>
          <w:p w:rsidR="00D004E9" w:rsidRDefault="00D004E9" w:rsidP="00202637">
            <w:pPr>
              <w:tabs>
                <w:tab w:val="left" w:pos="720"/>
              </w:tabs>
              <w:spacing w:line="276" w:lineRule="auto"/>
              <w:jc w:val="both"/>
              <w:rPr>
                <w:b/>
                <w:sz w:val="20"/>
              </w:rPr>
            </w:pPr>
            <w:r>
              <w:rPr>
                <w:b/>
                <w:sz w:val="20"/>
              </w:rPr>
              <w:t>2)</w:t>
            </w:r>
            <w:r>
              <w:rPr>
                <w:b/>
                <w:sz w:val="20"/>
              </w:rPr>
              <w:tab/>
            </w:r>
            <w:r>
              <w:rPr>
                <w:b/>
                <w:sz w:val="20"/>
                <w:u w:val="single"/>
              </w:rPr>
              <w:t>Equilibre d'un solide soumis à 3 forces dont les directions ne sont pas //.</w:t>
            </w:r>
          </w:p>
          <w:p w:rsidR="00D004E9" w:rsidRDefault="00D004E9" w:rsidP="00202637">
            <w:pPr>
              <w:tabs>
                <w:tab w:val="left" w:pos="720"/>
              </w:tabs>
              <w:spacing w:line="276" w:lineRule="auto"/>
              <w:jc w:val="both"/>
              <w:rPr>
                <w:sz w:val="8"/>
              </w:rPr>
            </w:pPr>
          </w:p>
          <w:p w:rsidR="00D004E9" w:rsidRDefault="00D004E9" w:rsidP="00202637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tabs>
                <w:tab w:val="left" w:pos="720"/>
              </w:tabs>
              <w:spacing w:line="276" w:lineRule="auto"/>
              <w:jc w:val="both"/>
              <w:rPr>
                <w:b/>
                <w:sz w:val="20"/>
              </w:rPr>
            </w:pPr>
            <w:r>
              <w:rPr>
                <w:b/>
                <w:sz w:val="20"/>
              </w:rPr>
              <w:t>Lorsqu'un solide soumis à 3 forces F</w:t>
            </w:r>
            <w:r>
              <w:rPr>
                <w:b/>
                <w:sz w:val="20"/>
                <w:vertAlign w:val="subscript"/>
              </w:rPr>
              <w:t>1</w:t>
            </w:r>
            <w:r>
              <w:rPr>
                <w:b/>
                <w:sz w:val="20"/>
              </w:rPr>
              <w:t>, F</w:t>
            </w:r>
            <w:r>
              <w:rPr>
                <w:b/>
                <w:sz w:val="20"/>
                <w:vertAlign w:val="subscript"/>
              </w:rPr>
              <w:t>2</w:t>
            </w:r>
            <w:r>
              <w:rPr>
                <w:b/>
                <w:sz w:val="20"/>
              </w:rPr>
              <w:t>, F</w:t>
            </w:r>
            <w:r>
              <w:rPr>
                <w:b/>
                <w:sz w:val="20"/>
                <w:vertAlign w:val="subscript"/>
              </w:rPr>
              <w:t>3</w:t>
            </w:r>
            <w:r>
              <w:rPr>
                <w:b/>
                <w:sz w:val="20"/>
              </w:rPr>
              <w:t xml:space="preserve"> non // est en équilibre : </w:t>
            </w:r>
          </w:p>
          <w:p w:rsidR="00D004E9" w:rsidRDefault="00D004E9" w:rsidP="00202637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tabs>
                <w:tab w:val="left" w:pos="720"/>
              </w:tabs>
              <w:spacing w:line="276" w:lineRule="auto"/>
              <w:jc w:val="both"/>
              <w:rPr>
                <w:b/>
                <w:sz w:val="20"/>
              </w:rPr>
            </w:pPr>
            <w:r>
              <w:rPr>
                <w:b/>
                <w:sz w:val="20"/>
              </w:rPr>
              <w:t>Les 3 forces sont concourantes,</w:t>
            </w:r>
          </w:p>
          <w:p w:rsidR="00D004E9" w:rsidRDefault="00D004E9" w:rsidP="00202637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tabs>
                <w:tab w:val="left" w:pos="720"/>
              </w:tabs>
              <w:spacing w:line="276" w:lineRule="auto"/>
              <w:jc w:val="both"/>
              <w:rPr>
                <w:b/>
                <w:sz w:val="20"/>
              </w:rPr>
            </w:pPr>
            <w:r>
              <w:rPr>
                <w:b/>
                <w:sz w:val="20"/>
              </w:rPr>
              <w:t xml:space="preserve">La somme vectorielle des 3 forces est nulle </w:t>
            </w:r>
            <w:r>
              <w:rPr>
                <w:b/>
                <w:position w:val="-12"/>
              </w:rPr>
              <w:object w:dxaOrig="1579" w:dyaOrig="420">
                <v:shape id="_x0000_i1026" type="#_x0000_t75" style="width:78.8pt;height:21.05pt" o:ole="" fillcolor="window">
                  <v:imagedata r:id="rId40" o:title=""/>
                </v:shape>
                <o:OLEObject Type="Embed" ProgID="Equation.3" ShapeID="_x0000_i1026" DrawAspect="Content" ObjectID="_1629409428" r:id="rId41"/>
              </w:object>
            </w:r>
          </w:p>
          <w:p w:rsidR="00D004E9" w:rsidRDefault="00D004E9" w:rsidP="00202637">
            <w:pPr>
              <w:tabs>
                <w:tab w:val="left" w:pos="720"/>
              </w:tabs>
              <w:spacing w:line="276" w:lineRule="auto"/>
              <w:jc w:val="both"/>
              <w:rPr>
                <w:sz w:val="20"/>
              </w:rPr>
            </w:pPr>
          </w:p>
        </w:tc>
        <w:tc>
          <w:tcPr>
            <w:tcW w:w="3282" w:type="dxa"/>
          </w:tcPr>
          <w:p w:rsidR="00D004E9" w:rsidRDefault="00D004E9" w:rsidP="00202637">
            <w:pPr>
              <w:tabs>
                <w:tab w:val="left" w:pos="720"/>
              </w:tabs>
              <w:spacing w:line="276" w:lineRule="auto"/>
              <w:jc w:val="center"/>
              <w:rPr>
                <w:sz w:val="20"/>
              </w:rPr>
            </w:pPr>
            <w:r>
              <w:rPr>
                <w:b/>
                <w:color w:val="00FFFF"/>
                <w:sz w:val="20"/>
              </w:rPr>
              <w:object w:dxaOrig="5825" w:dyaOrig="4558">
                <v:shape id="_x0000_i1027" type="#_x0000_t75" style="width:151.45pt;height:118.85pt" o:ole="" fillcolor="window">
                  <v:imagedata r:id="rId42" o:title=""/>
                </v:shape>
                <o:OLEObject Type="Embed" ProgID="FTColor" ShapeID="_x0000_i1027" DrawAspect="Content" ObjectID="_1629409429" r:id="rId43"/>
              </w:object>
            </w:r>
          </w:p>
        </w:tc>
      </w:tr>
    </w:tbl>
    <w:p w:rsidR="00D004E9" w:rsidRDefault="00D004E9" w:rsidP="00202637">
      <w:pPr>
        <w:spacing w:line="276" w:lineRule="auto"/>
        <w:jc w:val="both"/>
        <w:rPr>
          <w:b/>
          <w:bCs/>
          <w:sz w:val="28"/>
          <w:szCs w:val="28"/>
        </w:rPr>
      </w:pPr>
    </w:p>
    <w:p w:rsidR="00515316" w:rsidRDefault="008276CC" w:rsidP="00202637">
      <w:pPr>
        <w:spacing w:line="276" w:lineRule="auto"/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 xml:space="preserve">***************************************** </w:t>
      </w:r>
    </w:p>
    <w:p w:rsidR="00515316" w:rsidRDefault="00515316" w:rsidP="00202637">
      <w:pPr>
        <w:spacing w:line="276" w:lineRule="auto"/>
        <w:jc w:val="both"/>
        <w:rPr>
          <w:b/>
          <w:bCs/>
          <w:sz w:val="28"/>
          <w:szCs w:val="28"/>
        </w:rPr>
      </w:pPr>
    </w:p>
    <w:p w:rsidR="008276CC" w:rsidRDefault="008276CC" w:rsidP="00202637">
      <w:pPr>
        <w:autoSpaceDE w:val="0"/>
        <w:autoSpaceDN w:val="0"/>
        <w:adjustRightInd w:val="0"/>
        <w:spacing w:line="276" w:lineRule="auto"/>
        <w:rPr>
          <w:rFonts w:ascii="SFRM1200" w:hAnsi="SFRM1200" w:cs="SFRM1200"/>
        </w:rPr>
      </w:pPr>
      <w:r>
        <w:rPr>
          <w:rFonts w:ascii="SFRM1200" w:hAnsi="SFRM1200" w:cs="SFRM1200"/>
        </w:rPr>
        <w:t>Répétons l’expérience précédente, mais accrochons le solide à 3 dynamomètres.</w:t>
      </w:r>
    </w:p>
    <w:p w:rsidR="008276CC" w:rsidRDefault="008276CC" w:rsidP="00202637">
      <w:pPr>
        <w:autoSpaceDE w:val="0"/>
        <w:autoSpaceDN w:val="0"/>
        <w:adjustRightInd w:val="0"/>
        <w:spacing w:line="276" w:lineRule="auto"/>
        <w:rPr>
          <w:rFonts w:ascii="SFRM1200" w:hAnsi="SFRM1200" w:cs="SFRM1200"/>
        </w:rPr>
      </w:pPr>
      <w:r>
        <w:rPr>
          <w:rFonts w:ascii="SFRM1200" w:hAnsi="SFRM1200" w:cs="SFRM1200"/>
        </w:rPr>
        <w:t>Représentons les trois forces sur papier millimétré en respectant minutieusement les angles et</w:t>
      </w:r>
    </w:p>
    <w:p w:rsidR="008276CC" w:rsidRDefault="008276CC" w:rsidP="00202637">
      <w:pPr>
        <w:autoSpaceDE w:val="0"/>
        <w:autoSpaceDN w:val="0"/>
        <w:adjustRightInd w:val="0"/>
        <w:spacing w:line="276" w:lineRule="auto"/>
        <w:rPr>
          <w:rFonts w:ascii="SFRM1200" w:hAnsi="SFRM1200" w:cs="SFRM1200"/>
        </w:rPr>
      </w:pPr>
      <w:proofErr w:type="gramStart"/>
      <w:r>
        <w:rPr>
          <w:rFonts w:ascii="SFRM1200" w:hAnsi="SFRM1200" w:cs="SFRM1200"/>
        </w:rPr>
        <w:t>les</w:t>
      </w:r>
      <w:proofErr w:type="gramEnd"/>
      <w:r>
        <w:rPr>
          <w:rFonts w:ascii="SFRM1200" w:hAnsi="SFRM1200" w:cs="SFRM1200"/>
        </w:rPr>
        <w:t xml:space="preserve"> normes (préciser l’échelle utilisée). Puis déterminons géométriquement la </w:t>
      </w:r>
      <w:r>
        <w:rPr>
          <w:rFonts w:ascii="SFTI1200" w:hAnsi="SFTI1200" w:cs="SFTI1200"/>
        </w:rPr>
        <w:t xml:space="preserve">résultante </w:t>
      </w:r>
      <w:r>
        <w:rPr>
          <w:rFonts w:ascii="SFRM1200" w:hAnsi="SFRM1200" w:cs="SFRM1200"/>
        </w:rPr>
        <w:t>des 3</w:t>
      </w:r>
    </w:p>
    <w:p w:rsidR="008276CC" w:rsidRDefault="008276CC" w:rsidP="00202637">
      <w:pPr>
        <w:autoSpaceDE w:val="0"/>
        <w:autoSpaceDN w:val="0"/>
        <w:adjustRightInd w:val="0"/>
        <w:spacing w:line="276" w:lineRule="auto"/>
        <w:rPr>
          <w:rFonts w:ascii="SFRM1200" w:hAnsi="SFRM1200" w:cs="SFRM1200"/>
        </w:rPr>
      </w:pPr>
      <w:proofErr w:type="gramStart"/>
      <w:r>
        <w:rPr>
          <w:rFonts w:ascii="SFRM1200" w:hAnsi="SFRM1200" w:cs="SFRM1200"/>
        </w:rPr>
        <w:t>forces</w:t>
      </w:r>
      <w:proofErr w:type="gramEnd"/>
      <w:r>
        <w:rPr>
          <w:rFonts w:ascii="SFRM1200" w:hAnsi="SFRM1200" w:cs="SFRM1200"/>
        </w:rPr>
        <w:t>.</w:t>
      </w:r>
    </w:p>
    <w:p w:rsidR="008276CC" w:rsidRDefault="008276CC" w:rsidP="00202637">
      <w:pPr>
        <w:autoSpaceDE w:val="0"/>
        <w:autoSpaceDN w:val="0"/>
        <w:adjustRightInd w:val="0"/>
        <w:spacing w:line="276" w:lineRule="auto"/>
        <w:rPr>
          <w:rFonts w:ascii="SFRM1095" w:hAnsi="SFRM1095" w:cs="SFRM1095"/>
          <w:sz w:val="22"/>
          <w:szCs w:val="22"/>
        </w:rPr>
      </w:pPr>
      <w:r>
        <w:rPr>
          <w:rFonts w:ascii="SFTI1095" w:hAnsi="SFTI1095" w:cs="SFTI1095"/>
          <w:sz w:val="22"/>
          <w:szCs w:val="22"/>
        </w:rPr>
        <w:t xml:space="preserve">Remarque : </w:t>
      </w:r>
      <w:r>
        <w:rPr>
          <w:rFonts w:ascii="SFRM1095" w:hAnsi="SFRM1095" w:cs="SFRM1095"/>
          <w:sz w:val="22"/>
          <w:szCs w:val="22"/>
        </w:rPr>
        <w:t>On peut montrer que l’effet d’une force reste le même si on glisse la force le long de sa ligne</w:t>
      </w:r>
    </w:p>
    <w:p w:rsidR="008276CC" w:rsidRDefault="008276CC" w:rsidP="00202637">
      <w:pPr>
        <w:autoSpaceDE w:val="0"/>
        <w:autoSpaceDN w:val="0"/>
        <w:adjustRightInd w:val="0"/>
        <w:spacing w:line="276" w:lineRule="auto"/>
        <w:rPr>
          <w:rFonts w:ascii="SFRM1095" w:hAnsi="SFRM1095" w:cs="SFRM1095"/>
          <w:sz w:val="22"/>
          <w:szCs w:val="22"/>
        </w:rPr>
      </w:pPr>
      <w:proofErr w:type="gramStart"/>
      <w:r>
        <w:rPr>
          <w:rFonts w:ascii="SFRM1095" w:hAnsi="SFRM1095" w:cs="SFRM1095"/>
          <w:sz w:val="22"/>
          <w:szCs w:val="22"/>
        </w:rPr>
        <w:t>d’action</w:t>
      </w:r>
      <w:proofErr w:type="gramEnd"/>
      <w:r>
        <w:rPr>
          <w:rFonts w:ascii="SFRM1095" w:hAnsi="SFRM1095" w:cs="SFRM1095"/>
          <w:sz w:val="22"/>
          <w:szCs w:val="22"/>
        </w:rPr>
        <w:t xml:space="preserve"> (droite qui porte le vecteur force). On peut donc représenter toutes les forces qui s’exercent</w:t>
      </w:r>
    </w:p>
    <w:p w:rsidR="00515316" w:rsidRDefault="008276CC" w:rsidP="00202637">
      <w:pPr>
        <w:spacing w:line="276" w:lineRule="auto"/>
        <w:jc w:val="both"/>
        <w:rPr>
          <w:rFonts w:ascii="SFRM1095" w:hAnsi="SFRM1095" w:cs="SFRM1095"/>
          <w:sz w:val="22"/>
          <w:szCs w:val="22"/>
        </w:rPr>
      </w:pPr>
      <w:proofErr w:type="gramStart"/>
      <w:r>
        <w:rPr>
          <w:rFonts w:ascii="SFRM1095" w:hAnsi="SFRM1095" w:cs="SFRM1095"/>
          <w:sz w:val="22"/>
          <w:szCs w:val="22"/>
        </w:rPr>
        <w:t>sur</w:t>
      </w:r>
      <w:proofErr w:type="gramEnd"/>
      <w:r>
        <w:rPr>
          <w:rFonts w:ascii="SFRM1095" w:hAnsi="SFRM1095" w:cs="SFRM1095"/>
          <w:sz w:val="22"/>
          <w:szCs w:val="22"/>
        </w:rPr>
        <w:t xml:space="preserve"> un solide tel qu’e tous les vecteurs ont le même point d’origine.</w:t>
      </w:r>
    </w:p>
    <w:p w:rsidR="008276CC" w:rsidRDefault="005166BF" w:rsidP="00202637">
      <w:pPr>
        <w:spacing w:line="276" w:lineRule="auto"/>
        <w:jc w:val="center"/>
        <w:rPr>
          <w:b/>
          <w:bCs/>
          <w:sz w:val="28"/>
          <w:szCs w:val="28"/>
        </w:rPr>
      </w:pPr>
      <w:r>
        <w:rPr>
          <w:b/>
          <w:bCs/>
          <w:noProof/>
          <w:sz w:val="28"/>
          <w:szCs w:val="28"/>
        </w:rPr>
        <w:drawing>
          <wp:inline distT="0" distB="0" distL="0" distR="0" wp14:anchorId="078C3464" wp14:editId="28C2923B">
            <wp:extent cx="5840095" cy="2691130"/>
            <wp:effectExtent l="0" t="0" r="8255" b="0"/>
            <wp:docPr id="25" name="Imag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0095" cy="2691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76CC" w:rsidRDefault="008276CC" w:rsidP="00202637">
      <w:pPr>
        <w:autoSpaceDE w:val="0"/>
        <w:autoSpaceDN w:val="0"/>
        <w:adjustRightInd w:val="0"/>
        <w:spacing w:line="276" w:lineRule="auto"/>
        <w:jc w:val="center"/>
        <w:rPr>
          <w:rFonts w:ascii="SFRM1200" w:hAnsi="SFRM1200" w:cs="SFRM1200"/>
        </w:rPr>
      </w:pPr>
      <w:r>
        <w:rPr>
          <w:rFonts w:ascii="SFCC1200" w:hAnsi="SFCC1200" w:cs="SFCC1200"/>
        </w:rPr>
        <w:t xml:space="preserve">Figure </w:t>
      </w:r>
      <w:r>
        <w:rPr>
          <w:rFonts w:ascii="SFRM1200" w:hAnsi="SFRM1200" w:cs="SFRM1200"/>
        </w:rPr>
        <w:t>I.13 – Solide accroché à trois dynamomètres</w:t>
      </w:r>
    </w:p>
    <w:p w:rsidR="008276CC" w:rsidRDefault="005166BF" w:rsidP="00202637">
      <w:pPr>
        <w:spacing w:line="276" w:lineRule="auto"/>
        <w:jc w:val="center"/>
        <w:rPr>
          <w:b/>
          <w:bCs/>
          <w:sz w:val="28"/>
          <w:szCs w:val="28"/>
        </w:rPr>
      </w:pPr>
      <w:r>
        <w:rPr>
          <w:b/>
          <w:bCs/>
          <w:noProof/>
          <w:sz w:val="28"/>
          <w:szCs w:val="28"/>
        </w:rPr>
        <w:lastRenderedPageBreak/>
        <w:drawing>
          <wp:inline distT="0" distB="0" distL="0" distR="0" wp14:anchorId="4B70BA39" wp14:editId="3EA4FFEA">
            <wp:extent cx="3994150" cy="4399280"/>
            <wp:effectExtent l="0" t="0" r="6350" b="1270"/>
            <wp:docPr id="26" name="Imag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4150" cy="4399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76CC" w:rsidRDefault="008276CC" w:rsidP="00202637">
      <w:pPr>
        <w:spacing w:line="276" w:lineRule="auto"/>
        <w:jc w:val="center"/>
        <w:rPr>
          <w:b/>
          <w:bCs/>
          <w:sz w:val="28"/>
          <w:szCs w:val="28"/>
        </w:rPr>
      </w:pPr>
      <w:r>
        <w:rPr>
          <w:rFonts w:ascii="SFCC1200" w:hAnsi="SFCC1200" w:cs="SFCC1200"/>
        </w:rPr>
        <w:t xml:space="preserve">Figure </w:t>
      </w:r>
      <w:r>
        <w:rPr>
          <w:rFonts w:ascii="SFRM1200" w:hAnsi="SFRM1200" w:cs="SFRM1200"/>
        </w:rPr>
        <w:t>I.14 – Equilibre sous l’action de trois forces - Exemple</w:t>
      </w:r>
    </w:p>
    <w:p w:rsidR="00995EE3" w:rsidRDefault="00995EE3" w:rsidP="00202637">
      <w:pPr>
        <w:autoSpaceDE w:val="0"/>
        <w:autoSpaceDN w:val="0"/>
        <w:adjustRightInd w:val="0"/>
        <w:spacing w:line="276" w:lineRule="auto"/>
        <w:rPr>
          <w:rFonts w:ascii="SFRM1095" w:hAnsi="SFRM1095" w:cs="SFRM1095"/>
          <w:sz w:val="22"/>
          <w:szCs w:val="22"/>
        </w:rPr>
      </w:pPr>
      <w:r>
        <w:rPr>
          <w:rFonts w:ascii="SFRM1095" w:hAnsi="SFRM1095" w:cs="SFRM1095"/>
          <w:sz w:val="22"/>
          <w:szCs w:val="22"/>
        </w:rPr>
        <w:t>On constate :</w:t>
      </w:r>
    </w:p>
    <w:p w:rsidR="00995EE3" w:rsidRDefault="00995EE3" w:rsidP="00202637">
      <w:pPr>
        <w:autoSpaceDE w:val="0"/>
        <w:autoSpaceDN w:val="0"/>
        <w:adjustRightInd w:val="0"/>
        <w:spacing w:line="276" w:lineRule="auto"/>
        <w:rPr>
          <w:rFonts w:ascii="SFRM1095" w:hAnsi="SFRM1095" w:cs="SFRM1095"/>
          <w:sz w:val="22"/>
          <w:szCs w:val="22"/>
        </w:rPr>
      </w:pPr>
      <w:r>
        <w:rPr>
          <w:rFonts w:ascii="SFRM1095" w:hAnsi="SFRM1095" w:cs="SFRM1095"/>
          <w:sz w:val="22"/>
          <w:szCs w:val="22"/>
        </w:rPr>
        <w:t>Si le corps est à l’équilibre,</w:t>
      </w:r>
    </w:p>
    <w:p w:rsidR="00995EE3" w:rsidRDefault="00995EE3" w:rsidP="00202637">
      <w:pPr>
        <w:autoSpaceDE w:val="0"/>
        <w:autoSpaceDN w:val="0"/>
        <w:adjustRightInd w:val="0"/>
        <w:spacing w:line="276" w:lineRule="auto"/>
        <w:rPr>
          <w:rFonts w:ascii="SFRM1095" w:hAnsi="SFRM1095" w:cs="SFRM1095"/>
          <w:sz w:val="22"/>
          <w:szCs w:val="22"/>
        </w:rPr>
      </w:pPr>
      <w:r>
        <w:rPr>
          <w:rFonts w:ascii="SFRM1095" w:hAnsi="SFRM1095" w:cs="SFRM1095"/>
          <w:sz w:val="22"/>
          <w:szCs w:val="22"/>
        </w:rPr>
        <w:t xml:space="preserve">— les 3 forces </w:t>
      </w:r>
      <w:r>
        <w:rPr>
          <w:rFonts w:ascii="CMMI10" w:hAnsi="CMMI10" w:cs="CMMI10"/>
          <w:sz w:val="22"/>
          <w:szCs w:val="22"/>
        </w:rPr>
        <w:t>~ F</w:t>
      </w:r>
      <w:r>
        <w:rPr>
          <w:rFonts w:ascii="CMR8" w:hAnsi="CMR8" w:cs="CMR8"/>
          <w:sz w:val="16"/>
          <w:szCs w:val="16"/>
        </w:rPr>
        <w:t>1</w:t>
      </w:r>
      <w:r>
        <w:rPr>
          <w:rFonts w:ascii="SFRM1095" w:hAnsi="SFRM1095" w:cs="SFRM1095"/>
          <w:sz w:val="22"/>
          <w:szCs w:val="22"/>
        </w:rPr>
        <w:t xml:space="preserve">, </w:t>
      </w:r>
      <w:r>
        <w:rPr>
          <w:rFonts w:ascii="CMMI10" w:hAnsi="CMMI10" w:cs="CMMI10"/>
          <w:sz w:val="22"/>
          <w:szCs w:val="22"/>
        </w:rPr>
        <w:t>~ F</w:t>
      </w:r>
      <w:r>
        <w:rPr>
          <w:rFonts w:ascii="CMR8" w:hAnsi="CMR8" w:cs="CMR8"/>
          <w:sz w:val="16"/>
          <w:szCs w:val="16"/>
        </w:rPr>
        <w:t xml:space="preserve">2 </w:t>
      </w:r>
      <w:r>
        <w:rPr>
          <w:rFonts w:ascii="SFRM1095" w:hAnsi="SFRM1095" w:cs="SFRM1095"/>
          <w:sz w:val="22"/>
          <w:szCs w:val="22"/>
        </w:rPr>
        <w:t xml:space="preserve">et </w:t>
      </w:r>
      <w:r>
        <w:rPr>
          <w:rFonts w:ascii="CMMI10" w:hAnsi="CMMI10" w:cs="CMMI10"/>
          <w:sz w:val="22"/>
          <w:szCs w:val="22"/>
        </w:rPr>
        <w:t>~ F</w:t>
      </w:r>
      <w:r>
        <w:rPr>
          <w:rFonts w:ascii="CMR8" w:hAnsi="CMR8" w:cs="CMR8"/>
          <w:sz w:val="16"/>
          <w:szCs w:val="16"/>
        </w:rPr>
        <w:t xml:space="preserve">3 </w:t>
      </w:r>
      <w:r>
        <w:rPr>
          <w:rFonts w:ascii="SFRM1095" w:hAnsi="SFRM1095" w:cs="SFRM1095"/>
          <w:sz w:val="22"/>
          <w:szCs w:val="22"/>
        </w:rPr>
        <w:t xml:space="preserve">se trouvent dans un même plan (elles sont </w:t>
      </w:r>
      <w:r>
        <w:rPr>
          <w:rFonts w:ascii="SFTI1095" w:hAnsi="SFTI1095" w:cs="SFTI1095"/>
          <w:sz w:val="22"/>
          <w:szCs w:val="22"/>
        </w:rPr>
        <w:t>coplanaires</w:t>
      </w:r>
      <w:r>
        <w:rPr>
          <w:rFonts w:ascii="SFRM1095" w:hAnsi="SFRM1095" w:cs="SFRM1095"/>
          <w:sz w:val="22"/>
          <w:szCs w:val="22"/>
        </w:rPr>
        <w:t>)</w:t>
      </w:r>
    </w:p>
    <w:p w:rsidR="00995EE3" w:rsidRDefault="00995EE3" w:rsidP="00202637">
      <w:pPr>
        <w:autoSpaceDE w:val="0"/>
        <w:autoSpaceDN w:val="0"/>
        <w:adjustRightInd w:val="0"/>
        <w:spacing w:line="276" w:lineRule="auto"/>
        <w:rPr>
          <w:rFonts w:ascii="SFRM1095" w:hAnsi="SFRM1095" w:cs="SFRM1095"/>
          <w:sz w:val="22"/>
          <w:szCs w:val="22"/>
        </w:rPr>
      </w:pPr>
      <w:r>
        <w:rPr>
          <w:rFonts w:ascii="SFRM1095" w:hAnsi="SFRM1095" w:cs="SFRM1095"/>
          <w:sz w:val="22"/>
          <w:szCs w:val="22"/>
        </w:rPr>
        <w:t>— les lignes d’action (droites qui portent les vecteurs force) passent par un même point (les forces</w:t>
      </w:r>
    </w:p>
    <w:p w:rsidR="00995EE3" w:rsidRDefault="00995EE3" w:rsidP="00202637">
      <w:pPr>
        <w:autoSpaceDE w:val="0"/>
        <w:autoSpaceDN w:val="0"/>
        <w:adjustRightInd w:val="0"/>
        <w:spacing w:line="276" w:lineRule="auto"/>
        <w:rPr>
          <w:rFonts w:ascii="SFRM1095" w:hAnsi="SFRM1095" w:cs="SFRM1095"/>
          <w:sz w:val="22"/>
          <w:szCs w:val="22"/>
        </w:rPr>
      </w:pPr>
      <w:proofErr w:type="gramStart"/>
      <w:r>
        <w:rPr>
          <w:rFonts w:ascii="SFRM1095" w:hAnsi="SFRM1095" w:cs="SFRM1095"/>
          <w:sz w:val="22"/>
          <w:szCs w:val="22"/>
        </w:rPr>
        <w:t>sont</w:t>
      </w:r>
      <w:proofErr w:type="gramEnd"/>
      <w:r>
        <w:rPr>
          <w:rFonts w:ascii="SFRM1095" w:hAnsi="SFRM1095" w:cs="SFRM1095"/>
          <w:sz w:val="22"/>
          <w:szCs w:val="22"/>
        </w:rPr>
        <w:t xml:space="preserve"> </w:t>
      </w:r>
      <w:r>
        <w:rPr>
          <w:rFonts w:ascii="SFTI1095" w:hAnsi="SFTI1095" w:cs="SFTI1095"/>
          <w:sz w:val="22"/>
          <w:szCs w:val="22"/>
        </w:rPr>
        <w:t>concourantes</w:t>
      </w:r>
      <w:r>
        <w:rPr>
          <w:rFonts w:ascii="SFRM1095" w:hAnsi="SFRM1095" w:cs="SFRM1095"/>
          <w:sz w:val="22"/>
          <w:szCs w:val="22"/>
        </w:rPr>
        <w:t>)</w:t>
      </w:r>
    </w:p>
    <w:p w:rsidR="008276CC" w:rsidRDefault="00995EE3" w:rsidP="00202637">
      <w:pPr>
        <w:spacing w:line="276" w:lineRule="auto"/>
        <w:jc w:val="both"/>
        <w:rPr>
          <w:rFonts w:ascii="SFRM1095" w:hAnsi="SFRM1095" w:cs="SFRM1095"/>
          <w:sz w:val="22"/>
          <w:szCs w:val="22"/>
        </w:rPr>
      </w:pPr>
      <w:r>
        <w:rPr>
          <w:rFonts w:ascii="SFRM1095" w:hAnsi="SFRM1095" w:cs="SFRM1095"/>
          <w:sz w:val="22"/>
          <w:szCs w:val="22"/>
        </w:rPr>
        <w:t xml:space="preserve">— la </w:t>
      </w:r>
      <w:proofErr w:type="spellStart"/>
      <w:r>
        <w:rPr>
          <w:rFonts w:ascii="SFRM1095" w:hAnsi="SFRM1095" w:cs="SFRM1095"/>
          <w:sz w:val="22"/>
          <w:szCs w:val="22"/>
        </w:rPr>
        <w:t>resultante</w:t>
      </w:r>
      <w:proofErr w:type="spellEnd"/>
      <w:r>
        <w:rPr>
          <w:rFonts w:ascii="SFRM1095" w:hAnsi="SFRM1095" w:cs="SFRM1095"/>
          <w:sz w:val="22"/>
          <w:szCs w:val="22"/>
        </w:rPr>
        <w:t xml:space="preserve"> </w:t>
      </w:r>
      <w:r>
        <w:rPr>
          <w:rFonts w:ascii="CMR10" w:hAnsi="CMR10" w:cs="CMR10"/>
          <w:sz w:val="22"/>
          <w:szCs w:val="22"/>
        </w:rPr>
        <w:t>_</w:t>
      </w:r>
      <w:r>
        <w:rPr>
          <w:rFonts w:ascii="CMMI10" w:hAnsi="CMMI10" w:cs="CMMI10"/>
          <w:sz w:val="22"/>
          <w:szCs w:val="22"/>
        </w:rPr>
        <w:t xml:space="preserve">~F </w:t>
      </w:r>
      <w:r>
        <w:rPr>
          <w:rFonts w:ascii="CMR10" w:hAnsi="CMR10" w:cs="CMR10"/>
          <w:sz w:val="22"/>
          <w:szCs w:val="22"/>
        </w:rPr>
        <w:t xml:space="preserve">= </w:t>
      </w:r>
      <w:r>
        <w:rPr>
          <w:rFonts w:ascii="CMMI10" w:hAnsi="CMMI10" w:cs="CMMI10"/>
          <w:sz w:val="22"/>
          <w:szCs w:val="22"/>
        </w:rPr>
        <w:t>~ F</w:t>
      </w:r>
      <w:r>
        <w:rPr>
          <w:rFonts w:ascii="CMR8" w:hAnsi="CMR8" w:cs="CMR8"/>
          <w:sz w:val="16"/>
          <w:szCs w:val="16"/>
        </w:rPr>
        <w:t xml:space="preserve">1 </w:t>
      </w:r>
      <w:r>
        <w:rPr>
          <w:rFonts w:ascii="CMR10" w:hAnsi="CMR10" w:cs="CMR10"/>
          <w:sz w:val="22"/>
          <w:szCs w:val="22"/>
        </w:rPr>
        <w:t xml:space="preserve">+ </w:t>
      </w:r>
      <w:r>
        <w:rPr>
          <w:rFonts w:ascii="CMMI10" w:hAnsi="CMMI10" w:cs="CMMI10"/>
          <w:sz w:val="22"/>
          <w:szCs w:val="22"/>
        </w:rPr>
        <w:t>~ F</w:t>
      </w:r>
      <w:r>
        <w:rPr>
          <w:rFonts w:ascii="CMR8" w:hAnsi="CMR8" w:cs="CMR8"/>
          <w:sz w:val="16"/>
          <w:szCs w:val="16"/>
        </w:rPr>
        <w:t xml:space="preserve">2 </w:t>
      </w:r>
      <w:r>
        <w:rPr>
          <w:rFonts w:ascii="CMR10" w:hAnsi="CMR10" w:cs="CMR10"/>
          <w:sz w:val="22"/>
          <w:szCs w:val="22"/>
        </w:rPr>
        <w:t xml:space="preserve">+ </w:t>
      </w:r>
      <w:r>
        <w:rPr>
          <w:rFonts w:ascii="CMMI10" w:hAnsi="CMMI10" w:cs="CMMI10"/>
          <w:sz w:val="22"/>
          <w:szCs w:val="22"/>
        </w:rPr>
        <w:t>~ F</w:t>
      </w:r>
      <w:r>
        <w:rPr>
          <w:rFonts w:ascii="CMR8" w:hAnsi="CMR8" w:cs="CMR8"/>
          <w:sz w:val="16"/>
          <w:szCs w:val="16"/>
        </w:rPr>
        <w:t>3</w:t>
      </w:r>
      <w:r>
        <w:rPr>
          <w:rFonts w:ascii="SFRM1095" w:hAnsi="SFRM1095" w:cs="SFRM1095"/>
          <w:sz w:val="22"/>
          <w:szCs w:val="22"/>
        </w:rPr>
        <w:t>, c’est-à-dire la somme des 3 forces, vaut nulle :</w:t>
      </w:r>
    </w:p>
    <w:p w:rsidR="00995EE3" w:rsidRDefault="005166BF" w:rsidP="00202637">
      <w:pPr>
        <w:spacing w:line="276" w:lineRule="auto"/>
        <w:jc w:val="both"/>
        <w:rPr>
          <w:b/>
          <w:bCs/>
          <w:sz w:val="28"/>
          <w:szCs w:val="28"/>
        </w:rPr>
      </w:pPr>
      <w:r>
        <w:rPr>
          <w:b/>
          <w:bCs/>
          <w:noProof/>
          <w:sz w:val="28"/>
          <w:szCs w:val="28"/>
        </w:rPr>
        <w:drawing>
          <wp:inline distT="0" distB="0" distL="0" distR="0" wp14:anchorId="5AFA7A5D" wp14:editId="56353121">
            <wp:extent cx="5840095" cy="1828800"/>
            <wp:effectExtent l="0" t="0" r="8255" b="0"/>
            <wp:docPr id="27" name="Imag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009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5EE3" w:rsidRDefault="00995EE3" w:rsidP="00202637">
      <w:pPr>
        <w:spacing w:line="276" w:lineRule="auto"/>
        <w:jc w:val="both"/>
        <w:rPr>
          <w:b/>
          <w:bCs/>
          <w:sz w:val="28"/>
          <w:szCs w:val="28"/>
        </w:rPr>
      </w:pPr>
    </w:p>
    <w:p w:rsidR="00995EE3" w:rsidRDefault="00995EE3" w:rsidP="00202637">
      <w:pPr>
        <w:autoSpaceDE w:val="0"/>
        <w:autoSpaceDN w:val="0"/>
        <w:adjustRightInd w:val="0"/>
        <w:spacing w:line="276" w:lineRule="auto"/>
        <w:rPr>
          <w:rFonts w:ascii="SFRM1095" w:hAnsi="SFRM1095" w:cs="SFRM1095"/>
          <w:sz w:val="22"/>
          <w:szCs w:val="22"/>
        </w:rPr>
      </w:pPr>
      <w:r>
        <w:rPr>
          <w:rFonts w:ascii="SFRM1095" w:hAnsi="SFRM1095" w:cs="SFRM1095"/>
          <w:sz w:val="22"/>
          <w:szCs w:val="22"/>
        </w:rPr>
        <w:t>Exemple :</w:t>
      </w:r>
    </w:p>
    <w:p w:rsidR="00995EE3" w:rsidRDefault="00995EE3" w:rsidP="00202637">
      <w:pPr>
        <w:autoSpaceDE w:val="0"/>
        <w:autoSpaceDN w:val="0"/>
        <w:adjustRightInd w:val="0"/>
        <w:spacing w:line="276" w:lineRule="auto"/>
        <w:rPr>
          <w:rFonts w:ascii="SFRM1095" w:hAnsi="SFRM1095" w:cs="SFRM1095"/>
          <w:sz w:val="22"/>
          <w:szCs w:val="22"/>
        </w:rPr>
      </w:pPr>
      <w:r>
        <w:rPr>
          <w:rFonts w:ascii="SFRM1095" w:hAnsi="SFRM1095" w:cs="SFRM1095"/>
          <w:sz w:val="22"/>
          <w:szCs w:val="22"/>
        </w:rPr>
        <w:t>La lampe de la figure est suspendue à deux fils. Elle est soumise à 3 forces :</w:t>
      </w:r>
    </w:p>
    <w:p w:rsidR="00995EE3" w:rsidRDefault="00995EE3" w:rsidP="00202637">
      <w:pPr>
        <w:autoSpaceDE w:val="0"/>
        <w:autoSpaceDN w:val="0"/>
        <w:adjustRightInd w:val="0"/>
        <w:spacing w:line="276" w:lineRule="auto"/>
        <w:rPr>
          <w:rFonts w:ascii="SFRM1095" w:hAnsi="SFRM1095" w:cs="SFRM1095"/>
          <w:sz w:val="22"/>
          <w:szCs w:val="22"/>
        </w:rPr>
      </w:pPr>
      <w:r>
        <w:rPr>
          <w:rFonts w:ascii="SFRM1095" w:hAnsi="SFRM1095" w:cs="SFRM1095"/>
          <w:sz w:val="22"/>
          <w:szCs w:val="22"/>
        </w:rPr>
        <w:t xml:space="preserve">— la tension </w:t>
      </w:r>
      <w:r>
        <w:rPr>
          <w:rFonts w:ascii="CMMI10" w:hAnsi="CMMI10" w:cs="CMMI10"/>
          <w:sz w:val="22"/>
          <w:szCs w:val="22"/>
        </w:rPr>
        <w:t>~ T</w:t>
      </w:r>
      <w:r>
        <w:rPr>
          <w:rFonts w:ascii="CMR8" w:hAnsi="CMR8" w:cs="CMR8"/>
          <w:sz w:val="16"/>
          <w:szCs w:val="16"/>
        </w:rPr>
        <w:t xml:space="preserve">1 </w:t>
      </w:r>
      <w:r>
        <w:rPr>
          <w:rFonts w:ascii="SFRM1095" w:hAnsi="SFRM1095" w:cs="SFRM1095"/>
          <w:sz w:val="22"/>
          <w:szCs w:val="22"/>
        </w:rPr>
        <w:t>dans le premier fil</w:t>
      </w:r>
    </w:p>
    <w:p w:rsidR="00995EE3" w:rsidRDefault="00995EE3" w:rsidP="00202637">
      <w:pPr>
        <w:autoSpaceDE w:val="0"/>
        <w:autoSpaceDN w:val="0"/>
        <w:adjustRightInd w:val="0"/>
        <w:spacing w:line="276" w:lineRule="auto"/>
        <w:rPr>
          <w:rFonts w:ascii="SFRM1095" w:hAnsi="SFRM1095" w:cs="SFRM1095"/>
          <w:sz w:val="22"/>
          <w:szCs w:val="22"/>
        </w:rPr>
      </w:pPr>
      <w:r>
        <w:rPr>
          <w:rFonts w:ascii="SFRM1095" w:hAnsi="SFRM1095" w:cs="SFRM1095"/>
          <w:sz w:val="22"/>
          <w:szCs w:val="22"/>
        </w:rPr>
        <w:t xml:space="preserve">— la tension </w:t>
      </w:r>
      <w:r>
        <w:rPr>
          <w:rFonts w:ascii="CMMI10" w:hAnsi="CMMI10" w:cs="CMMI10"/>
          <w:sz w:val="22"/>
          <w:szCs w:val="22"/>
        </w:rPr>
        <w:t>~ T</w:t>
      </w:r>
      <w:r>
        <w:rPr>
          <w:rFonts w:ascii="CMR8" w:hAnsi="CMR8" w:cs="CMR8"/>
          <w:sz w:val="16"/>
          <w:szCs w:val="16"/>
        </w:rPr>
        <w:t xml:space="preserve">2 </w:t>
      </w:r>
      <w:r>
        <w:rPr>
          <w:rFonts w:ascii="SFRM1095" w:hAnsi="SFRM1095" w:cs="SFRM1095"/>
          <w:sz w:val="22"/>
          <w:szCs w:val="22"/>
        </w:rPr>
        <w:t>dans le deuxième fil</w:t>
      </w:r>
    </w:p>
    <w:p w:rsidR="00995EE3" w:rsidRDefault="00995EE3" w:rsidP="00202637">
      <w:pPr>
        <w:spacing w:line="276" w:lineRule="auto"/>
        <w:jc w:val="both"/>
        <w:rPr>
          <w:rFonts w:ascii="CMMI10" w:hAnsi="CMMI10" w:cs="CMMI10"/>
          <w:sz w:val="22"/>
          <w:szCs w:val="22"/>
        </w:rPr>
      </w:pPr>
      <w:r>
        <w:rPr>
          <w:rFonts w:ascii="SFRM1095" w:hAnsi="SFRM1095" w:cs="SFRM1095"/>
          <w:sz w:val="22"/>
          <w:szCs w:val="22"/>
        </w:rPr>
        <w:t xml:space="preserve">— le poids </w:t>
      </w:r>
      <w:r>
        <w:rPr>
          <w:rFonts w:ascii="CMMI10" w:hAnsi="CMMI10" w:cs="CMMI10"/>
          <w:sz w:val="22"/>
          <w:szCs w:val="22"/>
        </w:rPr>
        <w:t>~P</w:t>
      </w:r>
    </w:p>
    <w:p w:rsidR="00995EE3" w:rsidRDefault="005166BF" w:rsidP="00202637">
      <w:pPr>
        <w:spacing w:line="276" w:lineRule="auto"/>
        <w:jc w:val="both"/>
        <w:rPr>
          <w:b/>
          <w:bCs/>
          <w:sz w:val="28"/>
          <w:szCs w:val="28"/>
        </w:rPr>
      </w:pPr>
      <w:r>
        <w:rPr>
          <w:b/>
          <w:bCs/>
          <w:noProof/>
          <w:sz w:val="28"/>
          <w:szCs w:val="28"/>
        </w:rPr>
        <w:lastRenderedPageBreak/>
        <w:drawing>
          <wp:inline distT="0" distB="0" distL="0" distR="0" wp14:anchorId="51AA95AE" wp14:editId="183D141F">
            <wp:extent cx="5555615" cy="1242060"/>
            <wp:effectExtent l="0" t="0" r="6985" b="0"/>
            <wp:docPr id="28" name="Imag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55615" cy="1242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5EE3" w:rsidRDefault="005166BF" w:rsidP="00202637">
      <w:pPr>
        <w:spacing w:line="276" w:lineRule="auto"/>
        <w:jc w:val="center"/>
        <w:rPr>
          <w:b/>
          <w:bCs/>
          <w:sz w:val="28"/>
          <w:szCs w:val="28"/>
        </w:rPr>
      </w:pPr>
      <w:r>
        <w:rPr>
          <w:b/>
          <w:bCs/>
          <w:noProof/>
          <w:sz w:val="28"/>
          <w:szCs w:val="28"/>
        </w:rPr>
        <w:drawing>
          <wp:inline distT="0" distB="0" distL="0" distR="0" wp14:anchorId="7A39AFEA" wp14:editId="121EAF3A">
            <wp:extent cx="2734310" cy="2717165"/>
            <wp:effectExtent l="0" t="0" r="8890" b="6985"/>
            <wp:docPr id="29" name="Imag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4310" cy="271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5EE3" w:rsidRDefault="00995EE3" w:rsidP="00202637">
      <w:pPr>
        <w:spacing w:line="276" w:lineRule="auto"/>
        <w:jc w:val="center"/>
        <w:rPr>
          <w:rFonts w:ascii="SFRM1200" w:hAnsi="SFRM1200" w:cs="SFRM1200"/>
        </w:rPr>
      </w:pPr>
      <w:r>
        <w:rPr>
          <w:rFonts w:ascii="SFCC1200" w:hAnsi="SFCC1200" w:cs="SFCC1200"/>
        </w:rPr>
        <w:t xml:space="preserve">Figure </w:t>
      </w:r>
      <w:r>
        <w:rPr>
          <w:rFonts w:ascii="SFRM1200" w:hAnsi="SFRM1200" w:cs="SFRM1200"/>
        </w:rPr>
        <w:t>I.15 – Lampe en équilibre sous l’action de 3 forces</w:t>
      </w:r>
    </w:p>
    <w:p w:rsidR="00995EE3" w:rsidRDefault="00995EE3" w:rsidP="00202637">
      <w:pPr>
        <w:spacing w:line="276" w:lineRule="auto"/>
        <w:jc w:val="center"/>
        <w:rPr>
          <w:b/>
          <w:bCs/>
          <w:sz w:val="28"/>
          <w:szCs w:val="28"/>
        </w:rPr>
      </w:pPr>
    </w:p>
    <w:p w:rsidR="00995EE3" w:rsidRDefault="00995EE3" w:rsidP="00202637">
      <w:pPr>
        <w:autoSpaceDE w:val="0"/>
        <w:autoSpaceDN w:val="0"/>
        <w:adjustRightInd w:val="0"/>
        <w:spacing w:line="276" w:lineRule="auto"/>
        <w:rPr>
          <w:rFonts w:ascii="SFRM1095" w:hAnsi="SFRM1095" w:cs="SFRM1095"/>
          <w:sz w:val="22"/>
          <w:szCs w:val="22"/>
        </w:rPr>
      </w:pPr>
      <w:r>
        <w:rPr>
          <w:rFonts w:ascii="SFRM1095" w:hAnsi="SFRM1095" w:cs="SFRM1095"/>
          <w:sz w:val="22"/>
          <w:szCs w:val="22"/>
        </w:rPr>
        <w:t>Comme la lampe est immobile, elle se trouve en équilibre et on a :</w:t>
      </w:r>
    </w:p>
    <w:p w:rsidR="00995EE3" w:rsidRDefault="00995EE3" w:rsidP="00202637">
      <w:pPr>
        <w:autoSpaceDE w:val="0"/>
        <w:autoSpaceDN w:val="0"/>
        <w:adjustRightInd w:val="0"/>
        <w:spacing w:line="276" w:lineRule="auto"/>
        <w:rPr>
          <w:rFonts w:ascii="CMR10" w:hAnsi="CMR10" w:cs="CMR10"/>
          <w:sz w:val="22"/>
          <w:szCs w:val="22"/>
        </w:rPr>
      </w:pPr>
      <w:r>
        <w:rPr>
          <w:rFonts w:ascii="CMMI10" w:hAnsi="CMMI10" w:cs="CMMI10"/>
          <w:sz w:val="22"/>
          <w:szCs w:val="22"/>
        </w:rPr>
        <w:t>~ T</w:t>
      </w:r>
      <w:r>
        <w:rPr>
          <w:rFonts w:ascii="CMR8" w:hAnsi="CMR8" w:cs="CMR8"/>
          <w:sz w:val="16"/>
          <w:szCs w:val="16"/>
        </w:rPr>
        <w:t xml:space="preserve">1 </w:t>
      </w:r>
      <w:r>
        <w:rPr>
          <w:rFonts w:ascii="CMR10" w:hAnsi="CMR10" w:cs="CMR10"/>
          <w:sz w:val="22"/>
          <w:szCs w:val="22"/>
        </w:rPr>
        <w:t xml:space="preserve">+ </w:t>
      </w:r>
      <w:r>
        <w:rPr>
          <w:rFonts w:ascii="CMMI10" w:hAnsi="CMMI10" w:cs="CMMI10"/>
          <w:sz w:val="22"/>
          <w:szCs w:val="22"/>
        </w:rPr>
        <w:t>~ T</w:t>
      </w:r>
      <w:r>
        <w:rPr>
          <w:rFonts w:ascii="CMR8" w:hAnsi="CMR8" w:cs="CMR8"/>
          <w:sz w:val="16"/>
          <w:szCs w:val="16"/>
        </w:rPr>
        <w:t xml:space="preserve">2 </w:t>
      </w:r>
      <w:r>
        <w:rPr>
          <w:rFonts w:ascii="CMR10" w:hAnsi="CMR10" w:cs="CMR10"/>
          <w:sz w:val="22"/>
          <w:szCs w:val="22"/>
        </w:rPr>
        <w:t xml:space="preserve">= </w:t>
      </w:r>
      <w:r>
        <w:rPr>
          <w:rFonts w:ascii="CMSY10" w:eastAsia="CMSY10" w:hAnsi="SFRM1095" w:cs="CMSY10" w:hint="eastAsia"/>
          <w:sz w:val="22"/>
          <w:szCs w:val="22"/>
        </w:rPr>
        <w:t>−</w:t>
      </w:r>
      <w:r>
        <w:rPr>
          <w:rFonts w:ascii="CMMI10" w:hAnsi="CMMI10" w:cs="CMMI10"/>
          <w:sz w:val="22"/>
          <w:szCs w:val="22"/>
        </w:rPr>
        <w:t xml:space="preserve">~P </w:t>
      </w:r>
      <w:r>
        <w:rPr>
          <w:rFonts w:ascii="CMR10" w:hAnsi="CMR10" w:cs="CMR10"/>
          <w:sz w:val="22"/>
          <w:szCs w:val="22"/>
        </w:rPr>
        <w:t>(</w:t>
      </w:r>
      <w:r>
        <w:rPr>
          <w:rFonts w:ascii="CMSY10" w:eastAsia="CMSY10" w:hAnsi="SFRM1095" w:cs="CMSY10" w:hint="eastAsia"/>
          <w:sz w:val="22"/>
          <w:szCs w:val="22"/>
        </w:rPr>
        <w:t>∗</w:t>
      </w:r>
      <w:r>
        <w:rPr>
          <w:rFonts w:ascii="CMR10" w:hAnsi="CMR10" w:cs="CMR10"/>
          <w:sz w:val="22"/>
          <w:szCs w:val="22"/>
        </w:rPr>
        <w:t>)</w:t>
      </w:r>
    </w:p>
    <w:p w:rsidR="00995EE3" w:rsidRDefault="00995EE3" w:rsidP="00202637">
      <w:pPr>
        <w:autoSpaceDE w:val="0"/>
        <w:autoSpaceDN w:val="0"/>
        <w:adjustRightInd w:val="0"/>
        <w:spacing w:line="276" w:lineRule="auto"/>
        <w:rPr>
          <w:rFonts w:ascii="CMR10" w:hAnsi="CMR10" w:cs="CMR10"/>
          <w:sz w:val="22"/>
          <w:szCs w:val="22"/>
        </w:rPr>
      </w:pPr>
      <w:r>
        <w:rPr>
          <w:rFonts w:ascii="CMSY10" w:eastAsia="CMSY10" w:hAnsi="SFRM1095" w:cs="CMSY10" w:hint="eastAsia"/>
          <w:sz w:val="22"/>
          <w:szCs w:val="22"/>
        </w:rPr>
        <w:t>⇔</w:t>
      </w:r>
      <w:r>
        <w:rPr>
          <w:rFonts w:ascii="CMSY10" w:eastAsia="CMSY10" w:hAnsi="SFRM1095" w:cs="CMSY10"/>
          <w:sz w:val="22"/>
          <w:szCs w:val="22"/>
        </w:rPr>
        <w:t xml:space="preserve"> </w:t>
      </w:r>
      <w:r>
        <w:rPr>
          <w:rFonts w:ascii="CMMI10" w:hAnsi="CMMI10" w:cs="CMMI10"/>
          <w:sz w:val="22"/>
          <w:szCs w:val="22"/>
        </w:rPr>
        <w:t xml:space="preserve">~P </w:t>
      </w:r>
      <w:r>
        <w:rPr>
          <w:rFonts w:ascii="CMR10" w:hAnsi="CMR10" w:cs="CMR10"/>
          <w:sz w:val="22"/>
          <w:szCs w:val="22"/>
        </w:rPr>
        <w:t xml:space="preserve">+ </w:t>
      </w:r>
      <w:r>
        <w:rPr>
          <w:rFonts w:ascii="CMMI10" w:hAnsi="CMMI10" w:cs="CMMI10"/>
          <w:sz w:val="22"/>
          <w:szCs w:val="22"/>
        </w:rPr>
        <w:t>~ T</w:t>
      </w:r>
      <w:r>
        <w:rPr>
          <w:rFonts w:ascii="CMR8" w:hAnsi="CMR8" w:cs="CMR8"/>
          <w:sz w:val="16"/>
          <w:szCs w:val="16"/>
        </w:rPr>
        <w:t xml:space="preserve">1 </w:t>
      </w:r>
      <w:r>
        <w:rPr>
          <w:rFonts w:ascii="CMR10" w:hAnsi="CMR10" w:cs="CMR10"/>
          <w:sz w:val="22"/>
          <w:szCs w:val="22"/>
        </w:rPr>
        <w:t xml:space="preserve">+ </w:t>
      </w:r>
      <w:r>
        <w:rPr>
          <w:rFonts w:ascii="CMMI10" w:hAnsi="CMMI10" w:cs="CMMI10"/>
          <w:sz w:val="22"/>
          <w:szCs w:val="22"/>
        </w:rPr>
        <w:t>~ T</w:t>
      </w:r>
      <w:r>
        <w:rPr>
          <w:rFonts w:ascii="CMR8" w:hAnsi="CMR8" w:cs="CMR8"/>
          <w:sz w:val="16"/>
          <w:szCs w:val="16"/>
        </w:rPr>
        <w:t xml:space="preserve">2 </w:t>
      </w:r>
      <w:r>
        <w:rPr>
          <w:rFonts w:ascii="CMR10" w:hAnsi="CMR10" w:cs="CMR10"/>
          <w:sz w:val="22"/>
          <w:szCs w:val="22"/>
        </w:rPr>
        <w:t xml:space="preserve">= </w:t>
      </w:r>
      <w:r>
        <w:rPr>
          <w:rFonts w:ascii="CMMI10" w:hAnsi="CMMI10" w:cs="CMMI10"/>
          <w:sz w:val="22"/>
          <w:szCs w:val="22"/>
        </w:rPr>
        <w:t>~</w:t>
      </w:r>
      <w:r>
        <w:rPr>
          <w:rFonts w:ascii="CMR10" w:hAnsi="CMR10" w:cs="CMR10"/>
          <w:sz w:val="22"/>
          <w:szCs w:val="22"/>
        </w:rPr>
        <w:t>0</w:t>
      </w:r>
    </w:p>
    <w:p w:rsidR="00995EE3" w:rsidRDefault="005166BF" w:rsidP="00202637">
      <w:pPr>
        <w:autoSpaceDE w:val="0"/>
        <w:autoSpaceDN w:val="0"/>
        <w:adjustRightInd w:val="0"/>
        <w:spacing w:line="276" w:lineRule="auto"/>
        <w:rPr>
          <w:rFonts w:ascii="CMR10" w:hAnsi="CMR10" w:cs="CMR10"/>
          <w:sz w:val="22"/>
          <w:szCs w:val="22"/>
        </w:rPr>
      </w:pPr>
      <w:r>
        <w:rPr>
          <w:rFonts w:ascii="CMR10" w:hAnsi="CMR10" w:cs="CMR10"/>
          <w:noProof/>
          <w:sz w:val="22"/>
          <w:szCs w:val="22"/>
        </w:rPr>
        <w:drawing>
          <wp:inline distT="0" distB="0" distL="0" distR="0" wp14:anchorId="3E350A47" wp14:editId="13D82734">
            <wp:extent cx="2113280" cy="534670"/>
            <wp:effectExtent l="0" t="0" r="1270" b="0"/>
            <wp:docPr id="30" name="Imag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3280" cy="534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5EE3" w:rsidRDefault="00995EE3" w:rsidP="00202637">
      <w:pPr>
        <w:spacing w:line="276" w:lineRule="auto"/>
        <w:jc w:val="both"/>
        <w:rPr>
          <w:rFonts w:ascii="SFRM1095" w:hAnsi="SFRM1095" w:cs="SFRM1095"/>
          <w:sz w:val="22"/>
          <w:szCs w:val="22"/>
        </w:rPr>
      </w:pPr>
      <w:r>
        <w:rPr>
          <w:rFonts w:ascii="SFTI1095" w:hAnsi="SFTI1095" w:cs="SFTI1095"/>
          <w:sz w:val="22"/>
          <w:szCs w:val="22"/>
        </w:rPr>
        <w:t xml:space="preserve">Exercice : </w:t>
      </w:r>
      <w:r>
        <w:rPr>
          <w:rFonts w:ascii="SFRM1095" w:hAnsi="SFRM1095" w:cs="SFRM1095"/>
          <w:sz w:val="22"/>
          <w:szCs w:val="22"/>
        </w:rPr>
        <w:t>Vérifier l’équation (*) sur la figure en utilisant la méthode du parallélogramme de forces.</w:t>
      </w:r>
    </w:p>
    <w:p w:rsidR="00995EE3" w:rsidRDefault="00995EE3" w:rsidP="00202637">
      <w:pPr>
        <w:spacing w:line="276" w:lineRule="auto"/>
        <w:jc w:val="both"/>
        <w:rPr>
          <w:b/>
          <w:bCs/>
          <w:sz w:val="28"/>
          <w:szCs w:val="28"/>
        </w:rPr>
      </w:pPr>
    </w:p>
    <w:p w:rsidR="005675E1" w:rsidRDefault="005675E1" w:rsidP="00202637">
      <w:pPr>
        <w:autoSpaceDE w:val="0"/>
        <w:autoSpaceDN w:val="0"/>
        <w:adjustRightInd w:val="0"/>
        <w:spacing w:line="276" w:lineRule="auto"/>
        <w:rPr>
          <w:rFonts w:ascii="SFBX1440" w:hAnsi="SFBX1440" w:cs="SFBX1440"/>
          <w:sz w:val="29"/>
          <w:szCs w:val="29"/>
        </w:rPr>
      </w:pPr>
      <w:r>
        <w:rPr>
          <w:rFonts w:ascii="SFBX1440" w:hAnsi="SFBX1440" w:cs="SFBX1440"/>
          <w:sz w:val="29"/>
          <w:szCs w:val="29"/>
        </w:rPr>
        <w:t>4.4 Cas général</w:t>
      </w:r>
    </w:p>
    <w:p w:rsidR="005675E1" w:rsidRDefault="005675E1" w:rsidP="00202637">
      <w:pPr>
        <w:autoSpaceDE w:val="0"/>
        <w:autoSpaceDN w:val="0"/>
        <w:adjustRightInd w:val="0"/>
        <w:spacing w:line="276" w:lineRule="auto"/>
        <w:rPr>
          <w:rFonts w:ascii="SFRM1200" w:hAnsi="SFRM1200" w:cs="SFRM1200"/>
        </w:rPr>
      </w:pPr>
      <w:r>
        <w:rPr>
          <w:rFonts w:ascii="SFRM1200" w:hAnsi="SFRM1200" w:cs="SFRM1200"/>
        </w:rPr>
        <w:t>Dans ce qui précède, on a pu constater que si un corps est soumis à deux ou à trois forces,</w:t>
      </w:r>
    </w:p>
    <w:p w:rsidR="005675E1" w:rsidRDefault="005675E1" w:rsidP="00202637">
      <w:pPr>
        <w:autoSpaceDE w:val="0"/>
        <w:autoSpaceDN w:val="0"/>
        <w:adjustRightInd w:val="0"/>
        <w:spacing w:line="276" w:lineRule="auto"/>
        <w:rPr>
          <w:rFonts w:ascii="SFRM1200" w:hAnsi="SFRM1200" w:cs="SFRM1200"/>
        </w:rPr>
      </w:pPr>
      <w:proofErr w:type="gramStart"/>
      <w:r>
        <w:rPr>
          <w:rFonts w:ascii="SFRM1200" w:hAnsi="SFRM1200" w:cs="SFRM1200"/>
        </w:rPr>
        <w:t>la</w:t>
      </w:r>
      <w:proofErr w:type="gramEnd"/>
      <w:r>
        <w:rPr>
          <w:rFonts w:ascii="SFRM1200" w:hAnsi="SFRM1200" w:cs="SFRM1200"/>
        </w:rPr>
        <w:t xml:space="preserve"> résultante de toutes ces forces s’annule. Ce résultat peut être généralisé pour un nombre</w:t>
      </w:r>
    </w:p>
    <w:p w:rsidR="005675E1" w:rsidRDefault="005675E1" w:rsidP="00202637">
      <w:pPr>
        <w:autoSpaceDE w:val="0"/>
        <w:autoSpaceDN w:val="0"/>
        <w:adjustRightInd w:val="0"/>
        <w:spacing w:line="276" w:lineRule="auto"/>
        <w:rPr>
          <w:rFonts w:ascii="SFRM1200" w:hAnsi="SFRM1200" w:cs="SFRM1200"/>
        </w:rPr>
      </w:pPr>
      <w:proofErr w:type="gramStart"/>
      <w:r>
        <w:rPr>
          <w:rFonts w:ascii="SFRM1200" w:hAnsi="SFRM1200" w:cs="SFRM1200"/>
        </w:rPr>
        <w:t>quelconque</w:t>
      </w:r>
      <w:proofErr w:type="gramEnd"/>
      <w:r>
        <w:rPr>
          <w:rFonts w:ascii="SFRM1200" w:hAnsi="SFRM1200" w:cs="SFRM1200"/>
        </w:rPr>
        <w:t xml:space="preserve"> de forces :</w:t>
      </w:r>
    </w:p>
    <w:p w:rsidR="005675E1" w:rsidRDefault="005675E1" w:rsidP="00202637">
      <w:pPr>
        <w:autoSpaceDE w:val="0"/>
        <w:autoSpaceDN w:val="0"/>
        <w:adjustRightInd w:val="0"/>
        <w:spacing w:line="276" w:lineRule="auto"/>
        <w:rPr>
          <w:rFonts w:ascii="SFRM1200" w:hAnsi="SFRM1200" w:cs="SFRM1200"/>
        </w:rPr>
      </w:pPr>
      <w:r>
        <w:rPr>
          <w:rFonts w:ascii="SFRM1200" w:hAnsi="SFRM1200" w:cs="SFRM1200"/>
        </w:rPr>
        <w:t>Un corps est en équilibre si et seulement si la résultante de toutes les forces qui lui sont</w:t>
      </w:r>
    </w:p>
    <w:p w:rsidR="005675E1" w:rsidRDefault="005675E1" w:rsidP="00202637">
      <w:pPr>
        <w:autoSpaceDE w:val="0"/>
        <w:autoSpaceDN w:val="0"/>
        <w:adjustRightInd w:val="0"/>
        <w:spacing w:line="276" w:lineRule="auto"/>
        <w:rPr>
          <w:rFonts w:ascii="SFRM1200" w:hAnsi="SFRM1200" w:cs="SFRM1200"/>
        </w:rPr>
      </w:pPr>
      <w:proofErr w:type="gramStart"/>
      <w:r>
        <w:rPr>
          <w:rFonts w:ascii="SFRM1200" w:hAnsi="SFRM1200" w:cs="SFRM1200"/>
        </w:rPr>
        <w:t>appliquées</w:t>
      </w:r>
      <w:proofErr w:type="gramEnd"/>
      <w:r>
        <w:rPr>
          <w:rFonts w:ascii="SFRM1200" w:hAnsi="SFRM1200" w:cs="SFRM1200"/>
        </w:rPr>
        <w:t xml:space="preserve"> vaut nulle.</w:t>
      </w:r>
    </w:p>
    <w:p w:rsidR="005675E1" w:rsidRDefault="005675E1" w:rsidP="00202637">
      <w:pPr>
        <w:autoSpaceDE w:val="0"/>
        <w:autoSpaceDN w:val="0"/>
        <w:adjustRightInd w:val="0"/>
        <w:spacing w:line="276" w:lineRule="auto"/>
        <w:rPr>
          <w:rFonts w:ascii="SFRM1200" w:hAnsi="SFRM1200" w:cs="SFRM1200"/>
        </w:rPr>
      </w:pPr>
      <w:r>
        <w:rPr>
          <w:rFonts w:ascii="SFRM1200" w:hAnsi="SFRM1200" w:cs="SFRM1200"/>
        </w:rPr>
        <w:t xml:space="preserve">Mathématiquement, si les forces </w:t>
      </w:r>
      <w:r>
        <w:rPr>
          <w:rFonts w:ascii="CMMI12" w:hAnsi="CMMI12" w:cs="CMMI12"/>
        </w:rPr>
        <w:t>F~</w:t>
      </w:r>
      <w:r>
        <w:rPr>
          <w:rFonts w:ascii="CMR8" w:hAnsi="CMR8" w:cs="CMR8"/>
          <w:sz w:val="16"/>
          <w:szCs w:val="16"/>
        </w:rPr>
        <w:t>1</w:t>
      </w:r>
      <w:r>
        <w:rPr>
          <w:rFonts w:ascii="SFRM1200" w:hAnsi="SFRM1200" w:cs="SFRM1200"/>
        </w:rPr>
        <w:t xml:space="preserve">, </w:t>
      </w:r>
      <w:r>
        <w:rPr>
          <w:rFonts w:ascii="CMMI12" w:hAnsi="CMMI12" w:cs="CMMI12"/>
        </w:rPr>
        <w:t>F~</w:t>
      </w:r>
      <w:r>
        <w:rPr>
          <w:rFonts w:ascii="CMR8" w:hAnsi="CMR8" w:cs="CMR8"/>
          <w:sz w:val="16"/>
          <w:szCs w:val="16"/>
        </w:rPr>
        <w:t>2</w:t>
      </w:r>
      <w:r>
        <w:rPr>
          <w:rFonts w:ascii="SFRM1200" w:hAnsi="SFRM1200" w:cs="SFRM1200"/>
        </w:rPr>
        <w:t xml:space="preserve">, ..., </w:t>
      </w:r>
      <w:r>
        <w:rPr>
          <w:rFonts w:ascii="CMMI12" w:hAnsi="CMMI12" w:cs="CMMI12"/>
        </w:rPr>
        <w:t>F~</w:t>
      </w:r>
      <w:r>
        <w:rPr>
          <w:rFonts w:ascii="CMMI8" w:hAnsi="CMMI8" w:cs="CMMI8"/>
          <w:sz w:val="16"/>
          <w:szCs w:val="16"/>
        </w:rPr>
        <w:t xml:space="preserve">N </w:t>
      </w:r>
      <w:r>
        <w:rPr>
          <w:rFonts w:ascii="SFRM1200" w:hAnsi="SFRM1200" w:cs="SFRM1200"/>
        </w:rPr>
        <w:t>s’exercent sur un corps, alors ce corps est en</w:t>
      </w:r>
    </w:p>
    <w:p w:rsidR="005675E1" w:rsidRDefault="005675E1" w:rsidP="00202637">
      <w:pPr>
        <w:autoSpaceDE w:val="0"/>
        <w:autoSpaceDN w:val="0"/>
        <w:adjustRightInd w:val="0"/>
        <w:spacing w:line="276" w:lineRule="auto"/>
        <w:rPr>
          <w:rFonts w:ascii="SFRM1200" w:hAnsi="SFRM1200" w:cs="SFRM1200"/>
        </w:rPr>
      </w:pPr>
      <w:proofErr w:type="gramStart"/>
      <w:r>
        <w:rPr>
          <w:rFonts w:ascii="SFRM1200" w:hAnsi="SFRM1200" w:cs="SFRM1200"/>
        </w:rPr>
        <w:t>équilibre</w:t>
      </w:r>
      <w:proofErr w:type="gramEnd"/>
      <w:r>
        <w:rPr>
          <w:rFonts w:ascii="SFRM1200" w:hAnsi="SFRM1200" w:cs="SFRM1200"/>
        </w:rPr>
        <w:t xml:space="preserve"> si et seulement si</w:t>
      </w:r>
    </w:p>
    <w:p w:rsidR="005675E1" w:rsidRDefault="005675E1" w:rsidP="00202637">
      <w:pPr>
        <w:spacing w:line="276" w:lineRule="auto"/>
        <w:jc w:val="both"/>
        <w:rPr>
          <w:rFonts w:ascii="CMR12" w:hAnsi="CMR12" w:cs="CMR12"/>
        </w:rPr>
      </w:pPr>
      <w:r>
        <w:rPr>
          <w:rFonts w:ascii="CMMI12" w:hAnsi="CMMI12" w:cs="CMMI12"/>
        </w:rPr>
        <w:t>F~</w:t>
      </w:r>
      <w:r>
        <w:rPr>
          <w:rFonts w:ascii="CMR8" w:hAnsi="CMR8" w:cs="CMR8"/>
          <w:sz w:val="16"/>
          <w:szCs w:val="16"/>
        </w:rPr>
        <w:t xml:space="preserve">1 </w:t>
      </w:r>
      <w:r>
        <w:rPr>
          <w:rFonts w:ascii="CMR12" w:hAnsi="CMR12" w:cs="CMR12"/>
        </w:rPr>
        <w:t xml:space="preserve">+ </w:t>
      </w:r>
      <w:r>
        <w:rPr>
          <w:rFonts w:ascii="CMMI12" w:hAnsi="CMMI12" w:cs="CMMI12"/>
        </w:rPr>
        <w:t>F~</w:t>
      </w:r>
      <w:r>
        <w:rPr>
          <w:rFonts w:ascii="CMR8" w:hAnsi="CMR8" w:cs="CMR8"/>
          <w:sz w:val="16"/>
          <w:szCs w:val="16"/>
        </w:rPr>
        <w:t xml:space="preserve">2 </w:t>
      </w:r>
      <w:r>
        <w:rPr>
          <w:rFonts w:ascii="CMR12" w:hAnsi="CMR12" w:cs="CMR12"/>
        </w:rPr>
        <w:t xml:space="preserve">+ </w:t>
      </w:r>
      <w:r>
        <w:rPr>
          <w:rFonts w:ascii="CMMI12" w:hAnsi="CMMI12" w:cs="CMMI12"/>
        </w:rPr>
        <w:t xml:space="preserve">... </w:t>
      </w:r>
      <w:r>
        <w:rPr>
          <w:rFonts w:ascii="CMR12" w:hAnsi="CMR12" w:cs="CMR12"/>
        </w:rPr>
        <w:t xml:space="preserve">+ </w:t>
      </w:r>
      <w:r>
        <w:rPr>
          <w:rFonts w:ascii="CMMI12" w:hAnsi="CMMI12" w:cs="CMMI12"/>
        </w:rPr>
        <w:t>F~</w:t>
      </w:r>
      <w:r>
        <w:rPr>
          <w:rFonts w:ascii="CMMI8" w:hAnsi="CMMI8" w:cs="CMMI8"/>
          <w:sz w:val="16"/>
          <w:szCs w:val="16"/>
        </w:rPr>
        <w:t xml:space="preserve">N </w:t>
      </w:r>
      <w:r>
        <w:rPr>
          <w:rFonts w:ascii="CMR12" w:hAnsi="CMR12" w:cs="CMR12"/>
        </w:rPr>
        <w:t xml:space="preserve">= </w:t>
      </w:r>
      <w:r>
        <w:rPr>
          <w:rFonts w:ascii="CMMI12" w:hAnsi="CMMI12" w:cs="CMMI12"/>
        </w:rPr>
        <w:t>~</w:t>
      </w:r>
      <w:r>
        <w:rPr>
          <w:rFonts w:ascii="CMR12" w:hAnsi="CMR12" w:cs="CMR12"/>
        </w:rPr>
        <w:t>0</w:t>
      </w:r>
    </w:p>
    <w:p w:rsidR="005675E1" w:rsidRDefault="005166BF" w:rsidP="00202637">
      <w:pPr>
        <w:spacing w:line="276" w:lineRule="auto"/>
        <w:jc w:val="both"/>
        <w:rPr>
          <w:rFonts w:ascii="CMR12" w:hAnsi="CMR12" w:cs="CMR12"/>
        </w:rPr>
      </w:pPr>
      <w:r>
        <w:rPr>
          <w:rFonts w:ascii="CMR12" w:hAnsi="CMR12" w:cs="CMR12"/>
          <w:noProof/>
        </w:rPr>
        <w:lastRenderedPageBreak/>
        <w:drawing>
          <wp:inline distT="0" distB="0" distL="0" distR="0" wp14:anchorId="6664AE76" wp14:editId="3F85C407">
            <wp:extent cx="5840095" cy="2449830"/>
            <wp:effectExtent l="0" t="0" r="8255" b="7620"/>
            <wp:docPr id="31" name="Imag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0095" cy="2449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7213" w:rsidRDefault="00897213" w:rsidP="00202637">
      <w:pPr>
        <w:autoSpaceDE w:val="0"/>
        <w:autoSpaceDN w:val="0"/>
        <w:adjustRightInd w:val="0"/>
        <w:spacing w:line="276" w:lineRule="auto"/>
        <w:rPr>
          <w:rFonts w:ascii="SFRM1095" w:hAnsi="SFRM1095" w:cs="SFRM1095"/>
          <w:sz w:val="22"/>
          <w:szCs w:val="22"/>
        </w:rPr>
      </w:pPr>
      <w:r>
        <w:rPr>
          <w:rFonts w:ascii="SFTI1095" w:hAnsi="SFTI1095" w:cs="SFTI1095"/>
          <w:sz w:val="22"/>
          <w:szCs w:val="22"/>
        </w:rPr>
        <w:t xml:space="preserve">Remarque : </w:t>
      </w:r>
      <w:r>
        <w:rPr>
          <w:rFonts w:ascii="SFRM1095" w:hAnsi="SFRM1095" w:cs="SFRM1095"/>
          <w:sz w:val="22"/>
          <w:szCs w:val="22"/>
        </w:rPr>
        <w:t>Si le nombre de forces est supérieur à 3, alors, à l’équilibre, il n’est pas nécessaire que</w:t>
      </w:r>
    </w:p>
    <w:p w:rsidR="005675E1" w:rsidRDefault="00897213" w:rsidP="00202637">
      <w:pPr>
        <w:spacing w:line="276" w:lineRule="auto"/>
        <w:jc w:val="both"/>
        <w:rPr>
          <w:rFonts w:ascii="SFRM1095" w:hAnsi="SFRM1095" w:cs="SFRM1095"/>
          <w:sz w:val="22"/>
          <w:szCs w:val="22"/>
        </w:rPr>
      </w:pPr>
      <w:proofErr w:type="gramStart"/>
      <w:r>
        <w:rPr>
          <w:rFonts w:ascii="SFRM1095" w:hAnsi="SFRM1095" w:cs="SFRM1095"/>
          <w:sz w:val="22"/>
          <w:szCs w:val="22"/>
        </w:rPr>
        <w:t>toutes</w:t>
      </w:r>
      <w:proofErr w:type="gramEnd"/>
      <w:r>
        <w:rPr>
          <w:rFonts w:ascii="SFRM1095" w:hAnsi="SFRM1095" w:cs="SFRM1095"/>
          <w:sz w:val="22"/>
          <w:szCs w:val="22"/>
        </w:rPr>
        <w:t xml:space="preserve"> les forces soient coplanaires ou concourantes.</w:t>
      </w:r>
    </w:p>
    <w:p w:rsidR="00897213" w:rsidRDefault="00897213" w:rsidP="00202637">
      <w:pPr>
        <w:spacing w:line="276" w:lineRule="auto"/>
        <w:jc w:val="both"/>
        <w:rPr>
          <w:b/>
          <w:bCs/>
          <w:sz w:val="28"/>
          <w:szCs w:val="28"/>
        </w:rPr>
      </w:pPr>
    </w:p>
    <w:p w:rsidR="003D418E" w:rsidRDefault="003D418E" w:rsidP="00202637">
      <w:pPr>
        <w:spacing w:line="276" w:lineRule="auto"/>
        <w:jc w:val="both"/>
        <w:rPr>
          <w:b/>
          <w:bCs/>
          <w:sz w:val="28"/>
          <w:szCs w:val="28"/>
        </w:rPr>
      </w:pPr>
    </w:p>
    <w:p w:rsidR="003D418E" w:rsidRDefault="003D418E" w:rsidP="00202637">
      <w:pPr>
        <w:spacing w:line="276" w:lineRule="auto"/>
      </w:pPr>
      <w:r>
        <w:rPr>
          <w:b/>
          <w:bCs/>
          <w:sz w:val="28"/>
          <w:szCs w:val="28"/>
        </w:rPr>
        <w:br w:type="page"/>
      </w:r>
    </w:p>
    <w:p w:rsidR="003D418E" w:rsidRPr="00D155EA" w:rsidRDefault="005166BF" w:rsidP="00202637">
      <w:pPr>
        <w:pStyle w:val="Titre1"/>
        <w:spacing w:line="276" w:lineRule="auto"/>
        <w:rPr>
          <w:color w:val="0000FF"/>
        </w:rPr>
      </w:pPr>
      <w:r>
        <w:rPr>
          <w:noProof/>
          <w:color w:val="0000FF"/>
        </w:rPr>
        <w:lastRenderedPageBreak/>
        <mc:AlternateContent>
          <mc:Choice Requires="wpg">
            <w:drawing>
              <wp:anchor distT="0" distB="0" distL="114300" distR="114300" simplePos="0" relativeHeight="251640832" behindDoc="0" locked="0" layoutInCell="0" allowOverlap="1" wp14:anchorId="09BE0E3F" wp14:editId="5B354839">
                <wp:simplePos x="0" y="0"/>
                <wp:positionH relativeFrom="column">
                  <wp:posOffset>2962910</wp:posOffset>
                </wp:positionH>
                <wp:positionV relativeFrom="paragraph">
                  <wp:posOffset>84455</wp:posOffset>
                </wp:positionV>
                <wp:extent cx="2755900" cy="1609090"/>
                <wp:effectExtent l="48260" t="8255" r="34290" b="30480"/>
                <wp:wrapNone/>
                <wp:docPr id="120" name="Group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55900" cy="1609090"/>
                          <a:chOff x="5388" y="11064"/>
                          <a:chExt cx="4340" cy="2534"/>
                        </a:xfrm>
                      </wpg:grpSpPr>
                      <wps:wsp>
                        <wps:cNvPr id="121" name="Freeform 16"/>
                        <wps:cNvSpPr>
                          <a:spLocks/>
                        </wps:cNvSpPr>
                        <wps:spPr bwMode="auto">
                          <a:xfrm flipV="1">
                            <a:off x="7542" y="11820"/>
                            <a:ext cx="498" cy="882"/>
                          </a:xfrm>
                          <a:custGeom>
                            <a:avLst/>
                            <a:gdLst>
                              <a:gd name="T0" fmla="*/ 0 w 498"/>
                              <a:gd name="T1" fmla="*/ 240 h 882"/>
                              <a:gd name="T2" fmla="*/ 240 w 498"/>
                              <a:gd name="T3" fmla="*/ 0 h 882"/>
                              <a:gd name="T4" fmla="*/ 498 w 498"/>
                              <a:gd name="T5" fmla="*/ 198 h 882"/>
                              <a:gd name="T6" fmla="*/ 498 w 498"/>
                              <a:gd name="T7" fmla="*/ 438 h 882"/>
                              <a:gd name="T8" fmla="*/ 498 w 498"/>
                              <a:gd name="T9" fmla="*/ 720 h 882"/>
                              <a:gd name="T10" fmla="*/ 378 w 498"/>
                              <a:gd name="T11" fmla="*/ 882 h 882"/>
                              <a:gd name="T12" fmla="*/ 258 w 498"/>
                              <a:gd name="T13" fmla="*/ 882 h 882"/>
                              <a:gd name="T14" fmla="*/ 198 w 498"/>
                              <a:gd name="T15" fmla="*/ 738 h 882"/>
                              <a:gd name="T16" fmla="*/ 198 w 498"/>
                              <a:gd name="T17" fmla="*/ 600 h 882"/>
                              <a:gd name="T18" fmla="*/ 36 w 498"/>
                              <a:gd name="T19" fmla="*/ 558 h 882"/>
                              <a:gd name="T20" fmla="*/ 0 w 498"/>
                              <a:gd name="T21" fmla="*/ 240 h 88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</a:cxnLst>
                            <a:rect l="0" t="0" r="r" b="b"/>
                            <a:pathLst>
                              <a:path w="498" h="882">
                                <a:moveTo>
                                  <a:pt x="0" y="240"/>
                                </a:moveTo>
                                <a:lnTo>
                                  <a:pt x="240" y="0"/>
                                </a:lnTo>
                                <a:lnTo>
                                  <a:pt x="498" y="198"/>
                                </a:lnTo>
                                <a:lnTo>
                                  <a:pt x="498" y="438"/>
                                </a:lnTo>
                                <a:lnTo>
                                  <a:pt x="498" y="720"/>
                                </a:lnTo>
                                <a:lnTo>
                                  <a:pt x="378" y="882"/>
                                </a:lnTo>
                                <a:lnTo>
                                  <a:pt x="258" y="882"/>
                                </a:lnTo>
                                <a:lnTo>
                                  <a:pt x="198" y="738"/>
                                </a:lnTo>
                                <a:lnTo>
                                  <a:pt x="198" y="600"/>
                                </a:lnTo>
                                <a:lnTo>
                                  <a:pt x="36" y="558"/>
                                </a:lnTo>
                                <a:lnTo>
                                  <a:pt x="0" y="24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2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8262" y="11580"/>
                            <a:ext cx="241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D418E" w:rsidRPr="00A845C6" w:rsidRDefault="003D418E" w:rsidP="003D418E">
                              <w:r w:rsidRPr="00A845C6">
                                <w:rPr>
                                  <w:position w:val="-10"/>
                                </w:rPr>
                                <w:object w:dxaOrig="240" w:dyaOrig="360">
                                  <v:shape id="_x0000_i1035" type="#_x0000_t75" style="width:12.25pt;height:18.35pt" o:ole="">
                                    <v:imagedata r:id="rId51" o:title=""/>
                                  </v:shape>
                                  <o:OLEObject Type="Embed" ProgID="Equation.3" ShapeID="_x0000_i1035" DrawAspect="Content" ObjectID="_1629409434" r:id="rId52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grpSp>
                        <wpg:cNvPr id="123" name="Group 18"/>
                        <wpg:cNvGrpSpPr>
                          <a:grpSpLocks/>
                        </wpg:cNvGrpSpPr>
                        <wpg:grpSpPr bwMode="auto">
                          <a:xfrm>
                            <a:off x="8832" y="11610"/>
                            <a:ext cx="346" cy="348"/>
                            <a:chOff x="4572" y="6390"/>
                            <a:chExt cx="346" cy="348"/>
                          </a:xfrm>
                        </wpg:grpSpPr>
                        <wps:wsp>
                          <wps:cNvPr id="124" name="AutoShape 19"/>
                          <wps:cNvSpPr>
                            <a:spLocks noChangeArrowheads="1"/>
                          </wps:cNvSpPr>
                          <wps:spPr bwMode="auto">
                            <a:xfrm>
                              <a:off x="4572" y="6390"/>
                              <a:ext cx="346" cy="348"/>
                            </a:xfrm>
                            <a:prstGeom prst="donut">
                              <a:avLst>
                                <a:gd name="adj" fmla="val 33912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5" name="AutoShape 20"/>
                          <wps:cNvSpPr>
                            <a:spLocks noChangeArrowheads="1"/>
                          </wps:cNvSpPr>
                          <wps:spPr bwMode="auto">
                            <a:xfrm rot="1489761">
                              <a:off x="4764" y="6444"/>
                              <a:ext cx="54" cy="78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26" name="Line 21"/>
                        <wps:cNvCnPr/>
                        <wps:spPr bwMode="auto">
                          <a:xfrm flipV="1">
                            <a:off x="7968" y="11742"/>
                            <a:ext cx="990" cy="43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7" name="AutoShape 22"/>
                        <wps:cNvSpPr>
                          <a:spLocks noChangeArrowheads="1"/>
                        </wps:cNvSpPr>
                        <wps:spPr bwMode="auto">
                          <a:xfrm>
                            <a:off x="9120" y="11064"/>
                            <a:ext cx="510" cy="438"/>
                          </a:xfrm>
                          <a:prstGeom prst="wedgeEllipseCallout">
                            <a:avLst>
                              <a:gd name="adj1" fmla="val -43727"/>
                              <a:gd name="adj2" fmla="val 70093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D418E" w:rsidRDefault="003D418E" w:rsidP="003D418E">
                              <w:pPr>
                                <w:jc w:val="center"/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2,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8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7704" y="12204"/>
                            <a:ext cx="258" cy="23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D418E" w:rsidRDefault="003D418E" w:rsidP="003D418E">
                              <w:pPr>
                                <w:rPr>
                                  <w:sz w:val="20"/>
                                  <w:vertAlign w:val="subscript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(S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9" name="Text Box 24"/>
                        <wps:cNvSpPr txBox="1">
                          <a:spLocks noChangeArrowheads="1"/>
                        </wps:cNvSpPr>
                        <wps:spPr bwMode="auto">
                          <a:xfrm>
                            <a:off x="8082" y="12897"/>
                            <a:ext cx="241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D418E" w:rsidRPr="00A845C6" w:rsidRDefault="003D418E" w:rsidP="003D418E">
                              <w:r w:rsidRPr="00A845C6">
                                <w:rPr>
                                  <w:position w:val="-10"/>
                                </w:rPr>
                                <w:object w:dxaOrig="240" w:dyaOrig="360">
                                  <v:shape id="_x0000_i1036" type="#_x0000_t75" style="width:12.25pt;height:18.35pt" o:ole="">
                                    <v:imagedata r:id="rId53" o:title=""/>
                                  </v:shape>
                                  <o:OLEObject Type="Embed" ProgID="Equation.3" ShapeID="_x0000_i1036" DrawAspect="Content" ObjectID="_1629409435" r:id="rId54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grpSp>
                        <wpg:cNvPr id="130" name="Group 25"/>
                        <wpg:cNvGrpSpPr>
                          <a:grpSpLocks/>
                        </wpg:cNvGrpSpPr>
                        <wpg:grpSpPr bwMode="auto">
                          <a:xfrm rot="-6858768" flipH="1" flipV="1">
                            <a:off x="8719" y="13112"/>
                            <a:ext cx="346" cy="348"/>
                            <a:chOff x="4572" y="6390"/>
                            <a:chExt cx="346" cy="348"/>
                          </a:xfrm>
                        </wpg:grpSpPr>
                        <wps:wsp>
                          <wps:cNvPr id="131" name="AutoShape 26"/>
                          <wps:cNvSpPr>
                            <a:spLocks noChangeArrowheads="1"/>
                          </wps:cNvSpPr>
                          <wps:spPr bwMode="auto">
                            <a:xfrm>
                              <a:off x="4572" y="6390"/>
                              <a:ext cx="346" cy="348"/>
                            </a:xfrm>
                            <a:prstGeom prst="donut">
                              <a:avLst>
                                <a:gd name="adj" fmla="val 33912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2" name="AutoShape 27"/>
                          <wps:cNvSpPr>
                            <a:spLocks noChangeArrowheads="1"/>
                          </wps:cNvSpPr>
                          <wps:spPr bwMode="auto">
                            <a:xfrm rot="1489761">
                              <a:off x="4764" y="6444"/>
                              <a:ext cx="54" cy="78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33" name="AutoShape 28"/>
                        <wps:cNvSpPr>
                          <a:spLocks noChangeArrowheads="1"/>
                        </wps:cNvSpPr>
                        <wps:spPr bwMode="auto">
                          <a:xfrm rot="-6858768" flipH="1" flipV="1">
                            <a:off x="9254" y="13124"/>
                            <a:ext cx="510" cy="438"/>
                          </a:xfrm>
                          <a:prstGeom prst="wedgeEllipseCallout">
                            <a:avLst>
                              <a:gd name="adj1" fmla="val -43727"/>
                              <a:gd name="adj2" fmla="val 70088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D418E" w:rsidRDefault="003D418E" w:rsidP="003D418E">
                              <w:pPr>
                                <w:jc w:val="center"/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1,7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34" name="Line 29"/>
                        <wps:cNvCnPr/>
                        <wps:spPr bwMode="auto">
                          <a:xfrm>
                            <a:off x="7956" y="12501"/>
                            <a:ext cx="960" cy="7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5" name="Text Box 30"/>
                        <wps:cNvSpPr txBox="1">
                          <a:spLocks noChangeArrowheads="1"/>
                        </wps:cNvSpPr>
                        <wps:spPr bwMode="auto">
                          <a:xfrm>
                            <a:off x="6558" y="11772"/>
                            <a:ext cx="261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D418E" w:rsidRPr="00A845C6" w:rsidRDefault="003D418E" w:rsidP="003D418E">
                              <w:r w:rsidRPr="00A845C6">
                                <w:rPr>
                                  <w:position w:val="-10"/>
                                </w:rPr>
                                <w:object w:dxaOrig="260" w:dyaOrig="360">
                                  <v:shape id="_x0000_i1037" type="#_x0000_t75" style="width:12.9pt;height:18.35pt" o:ole="">
                                    <v:imagedata r:id="rId55" o:title=""/>
                                  </v:shape>
                                  <o:OLEObject Type="Embed" ProgID="Equation.3" ShapeID="_x0000_i1037" DrawAspect="Content" ObjectID="_1629409436" r:id="rId56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grpSp>
                        <wpg:cNvPr id="136" name="Group 31"/>
                        <wpg:cNvGrpSpPr>
                          <a:grpSpLocks/>
                        </wpg:cNvGrpSpPr>
                        <wpg:grpSpPr bwMode="auto">
                          <a:xfrm rot="834957">
                            <a:off x="5388" y="11970"/>
                            <a:ext cx="922" cy="754"/>
                            <a:chOff x="5712" y="12060"/>
                            <a:chExt cx="922" cy="754"/>
                          </a:xfrm>
                        </wpg:grpSpPr>
                        <wpg:grpSp>
                          <wpg:cNvPr id="137" name="Group 32"/>
                          <wpg:cNvGrpSpPr>
                            <a:grpSpLocks/>
                          </wpg:cNvGrpSpPr>
                          <wpg:grpSpPr bwMode="auto">
                            <a:xfrm rot="1380987" flipH="1" flipV="1">
                              <a:off x="6288" y="12060"/>
                              <a:ext cx="346" cy="348"/>
                              <a:chOff x="4572" y="6390"/>
                              <a:chExt cx="346" cy="348"/>
                            </a:xfrm>
                          </wpg:grpSpPr>
                          <wps:wsp>
                            <wps:cNvPr id="138" name="AutoShape 3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72" y="6390"/>
                                <a:ext cx="346" cy="348"/>
                              </a:xfrm>
                              <a:prstGeom prst="donut">
                                <a:avLst>
                                  <a:gd name="adj" fmla="val 33912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9" name="AutoShape 34"/>
                            <wps:cNvSpPr>
                              <a:spLocks noChangeArrowheads="1"/>
                            </wps:cNvSpPr>
                            <wps:spPr bwMode="auto">
                              <a:xfrm rot="1489761">
                                <a:off x="4764" y="6444"/>
                                <a:ext cx="54" cy="78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40" name="AutoShape 35"/>
                          <wps:cNvSpPr>
                            <a:spLocks noChangeArrowheads="1"/>
                          </wps:cNvSpPr>
                          <wps:spPr bwMode="auto">
                            <a:xfrm rot="1380987" flipH="1" flipV="1">
                              <a:off x="5712" y="12376"/>
                              <a:ext cx="510" cy="438"/>
                            </a:xfrm>
                            <a:prstGeom prst="wedgeEllipseCallout">
                              <a:avLst>
                                <a:gd name="adj1" fmla="val -43727"/>
                                <a:gd name="adj2" fmla="val 70088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3D418E" w:rsidRDefault="003D418E" w:rsidP="003D418E">
                                <w:pPr>
                                  <w:jc w:val="center"/>
                                  <w:rPr>
                                    <w:sz w:val="16"/>
                                  </w:rPr>
                                </w:pPr>
                                <w:r>
                                  <w:rPr>
                                    <w:sz w:val="16"/>
                                  </w:rPr>
                                  <w:t>3,9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141" name="Line 36"/>
                        <wps:cNvCnPr/>
                        <wps:spPr bwMode="auto">
                          <a:xfrm flipH="1" flipV="1">
                            <a:off x="6150" y="12162"/>
                            <a:ext cx="1458" cy="13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5" o:spid="_x0000_s1114" style="position:absolute;margin-left:233.3pt;margin-top:6.65pt;width:217pt;height:126.7pt;z-index:251640832" coordorigin="5388,11064" coordsize="4340,25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" o:allowincell="f">
                <v:shape id="Freeform 16" o:spid="_x0000_s1115" style="position:absolute;left:7542;top:11820;width:498;height:882;flip:y;visibility:visible;mso-wrap-style:square;v-text-anchor:top" coordsize="498,88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/6mtcAA&#10;AADcAAAADwAAAGRycy9kb3ducmV2LnhtbERPTYvCMBC9C/6HMII3TduDaDUWEQQP21101/vYjG2x&#10;mZQmW7v/fiMI3ubxPmeTDaYRPXWutqwgnkcgiAuray4V/HwfZksQziNrbCyTgj9ykG3How2m2j74&#10;RP3ZlyKEsEtRQeV9m0rpiooMurltiQN3s51BH2BXSt3hI4SbRiZRtJAGaw4NFba0r6i4n3+NAnkp&#10;vxI89lf7oZNin3+u+kueKzWdDLs1CE+Df4tf7qMO85MYns+EC+T2H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/6mtcAAAADcAAAADwAAAAAAAAAAAAAAAACYAgAAZHJzL2Rvd25y&#10;ZXYueG1sUEsFBgAAAAAEAAQA9QAAAIUDAAAAAA==&#10;" path="m,240l240,,498,198r,240l498,720,378,882r-120,l198,738r,-138l36,558,,240xe">
                  <v:path arrowok="t" o:connecttype="custom" o:connectlocs="0,240;240,0;498,198;498,438;498,720;378,882;258,882;198,738;198,600;36,558;0,240" o:connectangles="0,0,0,0,0,0,0,0,0,0,0"/>
                </v:shape>
                <v:shape id="Text Box 17" o:spid="_x0000_s1116" type="#_x0000_t202" style="position:absolute;left:8262;top:11580;width:241;height:3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/yO2MMA&#10;AADcAAAADwAAAGRycy9kb3ducmV2LnhtbERPTWvCQBC9F/wPyxR6KboxBynRVVpFKBTEJnofstNs&#10;2uxsyG6TtL/eFQRv83ifs9qMthE9db52rGA+S0AQl07XXCk4FfvpCwgfkDU2jknBH3nYrCcPK8y0&#10;G/iT+jxUIoawz1CBCaHNpPSlIYt+5lriyH25zmKIsKuk7nCI4baRaZIspMWaY4PBlraGyp/81yr4&#10;7otqr9/GwWznH8Xx+fB/bnCn1NPj+LoEEWgMd/HN/a7j/DSF6zPxArm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/yO2MMAAADcAAAADwAAAAAAAAAAAAAAAACYAgAAZHJzL2Rv&#10;d25yZXYueG1sUEsFBgAAAAAEAAQA9QAAAIgDAAAAAA==&#10;" stroked="f">
                  <v:textbox style="mso-fit-shape-to-text:t" inset="0,0,0,0">
                    <w:txbxContent>
                      <w:p w:rsidR="003D418E" w:rsidRPr="00A845C6" w:rsidRDefault="003D418E" w:rsidP="003D418E">
                        <w:r w:rsidRPr="00A845C6">
                          <w:rPr>
                            <w:position w:val="-10"/>
                          </w:rPr>
                          <w:object w:dxaOrig="240" w:dyaOrig="360">
                            <v:shape id="_x0000_i1035" type="#_x0000_t75" style="width:12.25pt;height:18.35pt" o:ole="">
                              <v:imagedata r:id="rId51" o:title=""/>
                            </v:shape>
                            <o:OLEObject Type="Embed" ProgID="Equation.3" ShapeID="_x0000_i1035" DrawAspect="Content" ObjectID="_1629409434" r:id="rId57"/>
                          </w:object>
                        </w:r>
                      </w:p>
                    </w:txbxContent>
                  </v:textbox>
                </v:shape>
                <v:group id="Group 18" o:spid="_x0000_s1117" style="position:absolute;left:8832;top:11610;width:346;height:348" coordorigin="4572,6390" coordsize="346,3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CjWEvCAAAA3AAAAA8A&#10;AAAAAAAAAAAAAAAAqgIAAGRycy9kb3ducmV2LnhtbFBLBQYAAAAABAAEAPoAAACZAwAAAAA=&#10;">
                  <v:shapetype id="_x0000_t23" coordsize="21600,21600" o:spt="23" adj="5400" path="m,10800qy10800,,21600,10800,10800,21600,,10800xm@0,10800qy10800@2@1,10800,10800@0@0,10800xe">
                    <v:formulas>
                      <v:f eqn="val #0"/>
                      <v:f eqn="sum width 0 #0"/>
                      <v:f eqn="sum height 0 #0"/>
                      <v:f eqn="prod @0 2929 10000"/>
                      <v:f eqn="sum width 0 @3"/>
                      <v:f eqn="sum height 0 @3"/>
                    </v:formulas>
                    <v:path o:connecttype="custom" o:connectlocs="10800,0;3163,3163;0,10800;3163,18437;10800,21600;18437,18437;21600,10800;18437,3163" textboxrect="3163,3163,18437,18437"/>
                    <v:handles>
                      <v:h position="#0,center" xrange="0,10800"/>
                    </v:handles>
                  </v:shapetype>
                  <v:shape id="AutoShape 19" o:spid="_x0000_s1118" type="#_x0000_t23" style="position:absolute;left:4572;top:6390;width:346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Q7S2sEA&#10;AADcAAAADwAAAGRycy9kb3ducmV2LnhtbERPTWsCMRC9F/ofwgi91axrUVmNUkpLi7eqIN7GzbhZ&#10;3UyWJNX13xuh4G0e73Nmi8424kw+1I4VDPoZCOLS6ZorBZv11+sERIjIGhvHpOBKARbz56cZFtpd&#10;+JfOq1iJFMKhQAUmxraQMpSGLIa+a4kTd3DeYkzQV1J7vKRw28g8y0bSYs2pwWBLH4bK0+rPKjjS&#10;bjTcSzPxS9Thc5xv7fp7qNRLr3ufgojUxYf43/2j0/z8De7PpAvk/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EO0trBAAAA3AAAAA8AAAAAAAAAAAAAAAAAmAIAAGRycy9kb3du&#10;cmV2LnhtbFBLBQYAAAAABAAEAPUAAACGAwAAAAA=&#10;" adj="7325"/>
                  <v:shape id="AutoShape 20" o:spid="_x0000_s1119" type="#_x0000_t5" style="position:absolute;left:4764;top:6444;width:54;height:78;rotation:162721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/8CMEA&#10;AADcAAAADwAAAGRycy9kb3ducmV2LnhtbERP22rCQBB9L/gPywh9qxsFpaSuooJUarFU+wFDdpoN&#10;zc6G7DSJf+8Khb7N4VxnuR58rTpqYxXYwHSSgSIugq24NPB12T89g4qCbLEOTAauFGG9Gj0sMbeh&#10;50/qzlKqFMIxRwNOpMm1joUjj3ESGuLEfYfWoyTYltq22KdwX+tZli20x4pTg8OGdo6Kn/OvN8D9&#10;Ubwrjh+nt/dyerHb7vQqnTGP42HzAkpokH/xn/tg0/zZHO7PpAv06g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3P/AjBAAAA3AAAAA8AAAAAAAAAAAAAAAAAmAIAAGRycy9kb3du&#10;cmV2LnhtbFBLBQYAAAAABAAEAPUAAACGAwAAAAA=&#10;" fillcolor="black"/>
                </v:group>
                <v:line id="Line 21" o:spid="_x0000_s1120" style="position:absolute;flip:y;visibility:visible;mso-wrap-style:square" from="7968,11742" to="8958,121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M3gLsQAAADcAAAADwAAAGRycy9kb3ducmV2LnhtbERPTWsCMRC9F/ofwhR6KZqtFNHVKCIU&#10;evBSLSvexs24WXYzWZNUt//eCEJv83ifM1/2thUX8qF2rOB9mIEgLp2uuVLws/scTECEiKyxdUwK&#10;/ijAcvH8NMdcuyt/02UbK5FCOOSowMTY5VKG0pDFMHQdceJOzluMCfpKao/XFG5bOcqysbRYc2ow&#10;2NHaUNlsf60COdm8nf3q+NEUzX4/NUVZdIeNUq8v/WoGIlIf/8UP95dO80djuD+TLpCL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zeAuxAAAANwAAAAPAAAAAAAAAAAA&#10;AAAAAKECAABkcnMvZG93bnJldi54bWxQSwUGAAAAAAQABAD5AAAAkgMAAAAA&#10;"/>
                <v:shapetype id="_x0000_t63" coordsize="21600,21600" o:spt="63" adj="1350,25920" path="wr,,21600,21600@15@16@17@18l@21@22xe">
                  <v:stroke joinstyle="miter"/>
                  <v:formulas>
                    <v:f eqn="val #0"/>
                    <v:f eqn="val #1"/>
                    <v:f eqn="sum 10800 0 #0"/>
                    <v:f eqn="sum 10800 0 #1"/>
                    <v:f eqn="atan2 @2 @3"/>
                    <v:f eqn="sumangle @4 11 0"/>
                    <v:f eqn="sumangle @4 0 11"/>
                    <v:f eqn="cos 10800 @4"/>
                    <v:f eqn="sin 10800 @4"/>
                    <v:f eqn="cos 10800 @5"/>
                    <v:f eqn="sin 10800 @5"/>
                    <v:f eqn="cos 10800 @6"/>
                    <v:f eqn="sin 10800 @6"/>
                    <v:f eqn="sum 10800 0 @7"/>
                    <v:f eqn="sum 10800 0 @8"/>
                    <v:f eqn="sum 10800 0 @9"/>
                    <v:f eqn="sum 10800 0 @10"/>
                    <v:f eqn="sum 10800 0 @11"/>
                    <v:f eqn="sum 10800 0 @12"/>
                    <v:f eqn="mod @2 @3 0"/>
                    <v:f eqn="sum @19 0 10800"/>
                    <v:f eqn="if @20 #0 @13"/>
                    <v:f eqn="if @20 #1 @14"/>
                  </v:formulas>
                  <v:path o:connecttype="custom" o:connectlocs="10800,0;3163,3163;0,10800;3163,18437;10800,21600;18437,18437;21600,10800;18437,3163;@21,@22" textboxrect="3163,3163,18437,18437"/>
                  <v:handles>
                    <v:h position="#0,#1"/>
                  </v:handles>
                </v:shapetype>
                <v:shape id="AutoShape 22" o:spid="_x0000_s1121" type="#_x0000_t63" style="position:absolute;left:9120;top:11064;width:510;height:4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U+zsEA&#10;AADcAAAADwAAAGRycy9kb3ducmV2LnhtbERPS4vCMBC+C/6HMIKXRVNlsVKNoqK4lxVfeB6asS02&#10;k9LE2v33m4UFb/PxPWe+bE0pGqpdYVnBaBiBIE6tLjhTcL3sBlMQziNrLC2Tgh9ysFx0O3NMtH3x&#10;iZqzz0QIYZeggtz7KpHSpTkZdENbEQfubmuDPsA6k7rGVwg3pRxH0UQaLDg05FjRJqf0cX4aBVtu&#10;Pr4Pa3Pj2O5H0h9x9ZlOlOr32tUMhKfWv8X/7i8d5o9j+HsmXCAX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nlPs7BAAAA3AAAAA8AAAAAAAAAAAAAAAAAmAIAAGRycy9kb3du&#10;cmV2LnhtbFBLBQYAAAAABAAEAPUAAACGAwAAAAA=&#10;" adj="1355,25940">
                  <v:textbox inset="0,0,0,0">
                    <w:txbxContent>
                      <w:p w:rsidR="003D418E" w:rsidRDefault="003D418E" w:rsidP="003D418E">
                        <w:pPr>
                          <w:jc w:val="center"/>
                          <w:rPr>
                            <w:sz w:val="16"/>
                          </w:rPr>
                        </w:pPr>
                        <w:r>
                          <w:rPr>
                            <w:sz w:val="16"/>
                          </w:rPr>
                          <w:t>2,3</w:t>
                        </w:r>
                      </w:p>
                    </w:txbxContent>
                  </v:textbox>
                </v:shape>
                <v:shape id="Text Box 23" o:spid="_x0000_s1122" type="#_x0000_t202" style="position:absolute;left:7704;top:12204;width:258;height:2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TmbcYA&#10;AADcAAAADwAAAGRycy9kb3ducmV2LnhtbESPQW/CMAyF70j7D5En7YLWdD0g1JEiBpu0wzjAEGer&#10;8dqKxqmSQMu/nw+TdrP1nt/7vFpPrlc3CrHzbOAly0ER19523Bg4fX88L0HFhGyx90wG7hRhXT3M&#10;VlhaP/KBbsfUKAnhWKKBNqWh1DrWLTmMmR+IRfvxwWGSNTTaBhwl3PW6yPOFdtixNLQ40Lal+nK8&#10;OgOLXbiOB97Od6f3L9wPTXF+u5+NeXqcNq+gEk3p3/x3/WkFvxBaeUYm0N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KTmbcYAAADcAAAADwAAAAAAAAAAAAAAAACYAgAAZHJz&#10;L2Rvd25yZXYueG1sUEsFBgAAAAAEAAQA9QAAAIsDAAAAAA==&#10;" stroked="f">
                  <v:textbox inset="0,0,0,0">
                    <w:txbxContent>
                      <w:p w:rsidR="003D418E" w:rsidRDefault="003D418E" w:rsidP="003D418E">
                        <w:pPr>
                          <w:rPr>
                            <w:sz w:val="20"/>
                            <w:vertAlign w:val="subscript"/>
                          </w:rPr>
                        </w:pPr>
                        <w:r>
                          <w:rPr>
                            <w:sz w:val="20"/>
                          </w:rPr>
                          <w:t>(S)</w:t>
                        </w:r>
                      </w:p>
                    </w:txbxContent>
                  </v:textbox>
                </v:shape>
                <v:shape id="Text Box 24" o:spid="_x0000_s1123" type="#_x0000_t202" style="position:absolute;left:8082;top:12897;width:241;height:3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gcqcQA&#10;AADcAAAADwAAAGRycy9kb3ducmV2LnhtbERPS2vCQBC+C/6HZYReim70IDZ1FR8IBaHYxN6H7DSb&#10;mp0N2W2S9td3CwVv8/E9Z70dbC06an3lWMF8loAgLpyuuFRwzU/TFQgfkDXWjknBN3nYbsajNaba&#10;9fxGXRZKEUPYp6jAhNCkUvrCkEU/cw1x5D5cazFE2JZSt9jHcFvLRZIspcWKY4PBhg6Gilv2ZRV8&#10;dnl50vuhN4f5Ob88vv6813hU6mEy7J5BBBrCXfzvftFx/uIJ/p6JF8jN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VYHKnEAAAA3AAAAA8AAAAAAAAAAAAAAAAAmAIAAGRycy9k&#10;b3ducmV2LnhtbFBLBQYAAAAABAAEAPUAAACJAwAAAAA=&#10;" stroked="f">
                  <v:textbox style="mso-fit-shape-to-text:t" inset="0,0,0,0">
                    <w:txbxContent>
                      <w:p w:rsidR="003D418E" w:rsidRPr="00A845C6" w:rsidRDefault="003D418E" w:rsidP="003D418E">
                        <w:r w:rsidRPr="00A845C6">
                          <w:rPr>
                            <w:position w:val="-10"/>
                          </w:rPr>
                          <w:object w:dxaOrig="240" w:dyaOrig="360">
                            <v:shape id="_x0000_i1036" type="#_x0000_t75" style="width:12.25pt;height:18.35pt" o:ole="">
                              <v:imagedata r:id="rId53" o:title=""/>
                            </v:shape>
                            <o:OLEObject Type="Embed" ProgID="Equation.3" ShapeID="_x0000_i1036" DrawAspect="Content" ObjectID="_1629409435" r:id="rId58"/>
                          </w:object>
                        </w:r>
                      </w:p>
                    </w:txbxContent>
                  </v:textbox>
                </v:shape>
                <v:group id="Group 25" o:spid="_x0000_s1124" style="position:absolute;left:8719;top:13112;width:346;height:348;rotation:-7491604fd;flip:x y" coordorigin="4572,6390" coordsize="346,3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VxpwoMcAAADc&#10;AAAADwAAAAAAAAAAAAAAAACqAgAAZHJzL2Rvd25yZXYueG1sUEsFBgAAAAAEAAQA+gAAAJ4DAAAA&#10;AA==&#10;">
                  <v:shape id="AutoShape 26" o:spid="_x0000_s1125" type="#_x0000_t23" style="position:absolute;left:4572;top:6390;width:346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KDnn8EA&#10;AADcAAAADwAAAGRycy9kb3ducmV2LnhtbERPTWsCMRC9F/wPYQRvNasLVrZGEVEs3qqCeJtupput&#10;m8mSRN3+e1MoeJvH+5zZorONuJEPtWMFo2EGgrh0uuZKwfGweZ2CCBFZY+OYFPxSgMW89zLDQrs7&#10;f9JtHyuRQjgUqMDE2BZShtKQxTB0LXHivp23GBP0ldQe7yncNnKcZRNpsebUYLCllaHysr9aBT90&#10;nuRf0kz9DnVYv41P9rDNlRr0u+U7iEhdfIr/3R86zc9H8PdMuk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Sg55/BAAAA3AAAAA8AAAAAAAAAAAAAAAAAmAIAAGRycy9kb3du&#10;cmV2LnhtbFBLBQYAAAAABAAEAPUAAACGAwAAAAA=&#10;" adj="7325"/>
                  <v:shape id="AutoShape 27" o:spid="_x0000_s1126" type="#_x0000_t5" style="position:absolute;left:4764;top:6444;width:54;height:78;rotation:162721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//yocEA&#10;AADcAAAADwAAAGRycy9kb3ducmV2LnhtbERP22rCQBB9L/gPywh9qxsVpKSuooJUarFU+wFDdpoN&#10;zc6G7DSJf+8Khb7N4VxnuR58rTpqYxXYwHSSgSIugq24NPB12T89g4qCbLEOTAauFGG9Gj0sMbeh&#10;50/qzlKqFMIxRwNOpMm1joUjj3ESGuLEfYfWoyTYltq22KdwX+tZli20x4pTg8OGdo6Kn/OvN8D9&#10;Ubwrjh+nt/dyerHb7vQqnTGP42HzAkpokH/xn/tg0/z5DO7PpAv06g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f/8qHBAAAA3AAAAA8AAAAAAAAAAAAAAAAAmAIAAGRycy9kb3du&#10;cmV2LnhtbFBLBQYAAAAABAAEAPUAAACGAwAAAAA=&#10;" fillcolor="black"/>
                </v:group>
                <v:shape id="AutoShape 28" o:spid="_x0000_s1127" type="#_x0000_t63" style="position:absolute;left:9254;top:13124;width:510;height:438;rotation:-7491604fd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GDwOcMA&#10;AADcAAAADwAAAGRycy9kb3ducmV2LnhtbERPS2sCMRC+F/wPYQQvpWbVImVrFB9Y7EVQS+lx2Ex3&#10;l24mSzLq9t+bQsHbfHzPmS0616gLhVh7NjAaZqCIC29rLg18nLZPL6CiIFtsPJOBX4qwmPceZphb&#10;f+UDXY5SqhTCMUcDlUibax2LihzGoW+JE/ftg0NJMJTaBrymcNfocZZNtcOaU0OFLa0rKn6OZ2cg&#10;Lj/3z271Zd+Ls928yeoxHGRvzKDfLV9BCXVyF/+7dzbNn0zg75l0gZ7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GDwOcMAAADcAAAADwAAAAAAAAAAAAAAAACYAgAAZHJzL2Rv&#10;d25yZXYueG1sUEsFBgAAAAAEAAQA9QAAAIgDAAAAAA==&#10;" adj="1355,25939">
                  <v:textbox inset="0,0,0,0">
                    <w:txbxContent>
                      <w:p w:rsidR="003D418E" w:rsidRDefault="003D418E" w:rsidP="003D418E">
                        <w:pPr>
                          <w:jc w:val="center"/>
                          <w:rPr>
                            <w:sz w:val="16"/>
                          </w:rPr>
                        </w:pPr>
                        <w:r>
                          <w:rPr>
                            <w:sz w:val="16"/>
                          </w:rPr>
                          <w:t>1,7</w:t>
                        </w:r>
                      </w:p>
                    </w:txbxContent>
                  </v:textbox>
                </v:shape>
                <v:line id="Line 29" o:spid="_x0000_s1128" style="position:absolute;visibility:visible;mso-wrap-style:square" from="7956,12501" to="8916,132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67MYMQAAADcAAAADwAAAGRycy9kb3ducmV2LnhtbERPS2vCQBC+C/6HZYTedGMtQVJXEUtB&#10;eyj1Ae1xzE6TaHY27G6T9N93C4K3+fies1j1phYtOV9ZVjCdJCCIc6srLhScjq/jOQgfkDXWlknB&#10;L3lYLYeDBWbadryn9hAKEUPYZ6igDKHJpPR5SQb9xDbEkfu2zmCI0BVSO+xiuKnlY5Kk0mDFsaHE&#10;hjYl5dfDj1HwPvtI2/Xubdt/7tJz/rI/f106p9TDqF8/gwjUh7v45t7qOH/2BP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rsxgxAAAANwAAAAPAAAAAAAAAAAA&#10;AAAAAKECAABkcnMvZG93bnJldi54bWxQSwUGAAAAAAQABAD5AAAAkgMAAAAA&#10;"/>
                <v:shape id="Text Box 30" o:spid="_x0000_s1129" type="#_x0000_t202" style="position:absolute;left:6558;top:11772;width:261;height:3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cyAccMA&#10;AADcAAAADwAAAGRycy9kb3ducmV2LnhtbERP32vCMBB+H/g/hBP2MjR1Q5FqFOcQhMHYrL4fzdlU&#10;m0tpYtvtr1+Ewd7u4/t5y3VvK9FS40vHCibjBARx7nTJhYJjthvNQfiArLFyTAq+ycN6NXhYYqpd&#10;x1/UHkIhYgj7FBWYEOpUSp8bsujHriaO3Nk1FkOETSF1g10Mt5V8TpKZtFhybDBY09ZQfj3crIJL&#10;mxU7/dp3Zjt5zz6fPn5OFb4p9TjsNwsQgfrwL/5z73Wc/zKF+zPxArn6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cyAccMAAADcAAAADwAAAAAAAAAAAAAAAACYAgAAZHJzL2Rv&#10;d25yZXYueG1sUEsFBgAAAAAEAAQA9QAAAIgDAAAAAA==&#10;" stroked="f">
                  <v:textbox style="mso-fit-shape-to-text:t" inset="0,0,0,0">
                    <w:txbxContent>
                      <w:p w:rsidR="003D418E" w:rsidRPr="00A845C6" w:rsidRDefault="003D418E" w:rsidP="003D418E">
                        <w:r w:rsidRPr="00A845C6">
                          <w:rPr>
                            <w:position w:val="-10"/>
                          </w:rPr>
                          <w:object w:dxaOrig="260" w:dyaOrig="360">
                            <v:shape id="_x0000_i1037" type="#_x0000_t75" style="width:12.9pt;height:18.35pt" o:ole="">
                              <v:imagedata r:id="rId55" o:title=""/>
                            </v:shape>
                            <o:OLEObject Type="Embed" ProgID="Equation.3" ShapeID="_x0000_i1037" DrawAspect="Content" ObjectID="_1629409436" r:id="rId59"/>
                          </w:object>
                        </w:r>
                      </w:p>
                    </w:txbxContent>
                  </v:textbox>
                </v:shape>
                <v:group id="Group 31" o:spid="_x0000_s1130" style="position:absolute;left:5388;top:11970;width:922;height:754;rotation:911996fd" coordorigin="5712,12060" coordsize="922,7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KFGppwwAAANwAAAAP&#10;AAAAAAAAAAAAAAAAAKoCAABkcnMvZG93bnJldi54bWxQSwUGAAAAAAQABAD6AAAAmgMAAAAA&#10;">
                  <v:group id="Group 32" o:spid="_x0000_s1131" style="position:absolute;left:6288;top:12060;width:346;height:348;rotation:1508406fd;flip:x y" coordorigin="4572,6390" coordsize="346,3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D++2vTCAAAA3AAAAA8A&#10;AAAAAAAAAAAAAAAAqgIAAGRycy9kb3ducmV2LnhtbFBLBQYAAAAABAAEAPoAAACZAwAAAAA=&#10;">
                    <v:shape id="AutoShape 33" o:spid="_x0000_s1132" type="#_x0000_t23" style="position:absolute;left:4572;top:6390;width:346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ZpOAsQA&#10;AADcAAAADwAAAGRycy9kb3ducmV2LnhtbESPQWsCMRCF74L/IYzQm2Z1QWU1ipSWlt6qhdLbdDNu&#10;tt1MliTV7b/vHAreZnhv3vtmux98py4UUxvYwHxWgCKug225MfB2epyuQaWMbLELTAZ+KcF+Nx5t&#10;sbLhyq90OeZGSQinCg24nPtK61Q78phmoScW7RyixyxrbLSNeJVw3+lFUSy1x5alwWFP947q7+OP&#10;N/BFH8vyU7t1fEGbHlaLd396Ko25mwyHDahMQ76Z/6+freCXQivPyAR69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WaTgLEAAAA3AAAAA8AAAAAAAAAAAAAAAAAmAIAAGRycy9k&#10;b3ducmV2LnhtbFBLBQYAAAAABAAEAPUAAACJAwAAAAA=&#10;" adj="7325"/>
                    <v:shape id="AutoShape 34" o:spid="_x0000_s1133" type="#_x0000_t5" style="position:absolute;left:4764;top:6444;width:54;height:78;rotation:162721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Vtg0MIA&#10;AADcAAAADwAAAGRycy9kb3ducmV2LnhtbERP22rCQBB9F/yHZYS+6cYKpaauooVi0WJR+wFDdpoN&#10;zc6G7DSJf98tFPo2h3Od1WbwteqojVVgA/NZBoq4CLbi0sDH9WX6CCoKssU6MBm4UYTNejxaYW5D&#10;z2fqLlKqFMIxRwNOpMm1joUjj3EWGuLEfYbWoyTYltq22KdwX+v7LHvQHitODQ4benZUfF2+vQHu&#10;j+JdcXw/Hd7K+dXuutNeOmPuJsP2CZTQIP/iP/erTfMXS/h9Jl2g1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5W2DQwgAAANwAAAAPAAAAAAAAAAAAAAAAAJgCAABkcnMvZG93&#10;bnJldi54bWxQSwUGAAAAAAQABAD1AAAAhwMAAAAA&#10;" fillcolor="black"/>
                  </v:group>
                  <v:shape id="AutoShape 35" o:spid="_x0000_s1134" type="#_x0000_t63" style="position:absolute;left:5712;top:12376;width:510;height:438;rotation:1508406fd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9iFdcMA&#10;AADcAAAADwAAAGRycy9kb3ducmV2LnhtbESPQUsDMRCF70L/QxjBm81qRWVtWoogFDyIjdDruBk3&#10;q8lkScbt+u/NQfA2w3vz3jfr7RyDmiiXIbGBq2UDirhLbuDewJt9urwHVQTZYUhMBn6owHazOFtj&#10;69KJX2k6SK9qCJcWDXiRsdW6dJ4ilmUaiav2kXJEqWvutct4quEx6OumudURB64NHkd69NR9Hb6j&#10;AXtMsnoOd5KR7dG/B/tip09jLs7n3QMooVn+zX/Xe1fxbyp+faZOoD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9iFdcMAAADcAAAADwAAAAAAAAAAAAAAAACYAgAAZHJzL2Rv&#10;d25yZXYueG1sUEsFBgAAAAAEAAQA9QAAAIgDAAAAAA==&#10;" adj="1355,25939">
                    <v:textbox inset="0,0,0,0">
                      <w:txbxContent>
                        <w:p w:rsidR="003D418E" w:rsidRDefault="003D418E" w:rsidP="003D418E">
                          <w:pPr>
                            <w:jc w:val="center"/>
                            <w:rPr>
                              <w:sz w:val="16"/>
                            </w:rPr>
                          </w:pPr>
                          <w:r>
                            <w:rPr>
                              <w:sz w:val="16"/>
                            </w:rPr>
                            <w:t>3,9</w:t>
                          </w:r>
                        </w:p>
                      </w:txbxContent>
                    </v:textbox>
                  </v:shape>
                </v:group>
                <v:line id="Line 36" o:spid="_x0000_s1135" style="position:absolute;flip:x y;visibility:visible;mso-wrap-style:square" from="6150,12162" to="7608,122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IulfMEAAADcAAAADwAAAGRycy9kb3ducmV2LnhtbERPS4vCMBC+C/6HMMJeZE2rIlKNIoKy&#10;J2V9sNehGdtiMylNtNVfb4QFb/PxPWe+bE0p7lS7wrKCeBCBIE6tLjhTcDpuvqcgnEfWWFomBQ9y&#10;sFx0O3NMtG34l+4Hn4kQwi5BBbn3VSKlS3My6Aa2Ig7cxdYGfYB1JnWNTQg3pRxG0UQaLDg05FjR&#10;Oqf0ergZBci752jaxDSWW/pzw92+vzpflPrqtasZCE+t/4j/3T86zB/H8H4mXCAX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si6V8wQAAANwAAAAPAAAAAAAAAAAAAAAA&#10;AKECAABkcnMvZG93bnJldi54bWxQSwUGAAAAAAQABAD5AAAAjwMAAAAA&#10;"/>
              </v:group>
            </w:pict>
          </mc:Fallback>
        </mc:AlternateContent>
      </w:r>
      <w:r w:rsidR="003D418E" w:rsidRPr="00D155EA">
        <w:rPr>
          <w:color w:val="0000FF"/>
        </w:rPr>
        <w:t>II- Conditions d'équilibre d'un solide soumis à trois forces</w:t>
      </w:r>
    </w:p>
    <w:p w:rsidR="003D418E" w:rsidRDefault="003D418E" w:rsidP="00202637">
      <w:pPr>
        <w:spacing w:line="276" w:lineRule="auto"/>
      </w:pPr>
      <w:r>
        <w:tab/>
        <w:t>On réalise l'équilibre d'un solide soumis à l'action de trois dynamomètres.</w:t>
      </w:r>
    </w:p>
    <w:p w:rsidR="003D418E" w:rsidRDefault="003D418E" w:rsidP="00202637">
      <w:pPr>
        <w:spacing w:line="276" w:lineRule="auto"/>
      </w:pPr>
    </w:p>
    <w:p w:rsidR="003D418E" w:rsidRDefault="003D418E" w:rsidP="00202637">
      <w:pPr>
        <w:spacing w:line="276" w:lineRule="auto"/>
      </w:pPr>
      <w:r>
        <w:rPr>
          <w:b/>
        </w:rPr>
        <w:t>1-</w:t>
      </w:r>
      <w:r>
        <w:t xml:space="preserve"> Les droites d'action sont dans le même plan.</w:t>
      </w:r>
    </w:p>
    <w:p w:rsidR="003D418E" w:rsidRPr="00D155EA" w:rsidRDefault="003D418E" w:rsidP="00202637">
      <w:pPr>
        <w:spacing w:line="276" w:lineRule="auto"/>
        <w:rPr>
          <w:color w:val="FF0000"/>
        </w:rPr>
      </w:pPr>
      <w:r w:rsidRPr="00D155EA">
        <w:rPr>
          <w:color w:val="FF0000"/>
        </w:rPr>
        <w:tab/>
      </w:r>
      <w:r w:rsidRPr="00D155EA">
        <w:rPr>
          <w:color w:val="FF0000"/>
        </w:rPr>
        <w:tab/>
      </w:r>
      <w:r w:rsidRPr="00D155EA">
        <w:rPr>
          <w:b/>
          <w:color w:val="FF0000"/>
        </w:rPr>
        <w:t>Les forces sont coplanaires</w:t>
      </w:r>
      <w:r w:rsidRPr="00D155EA">
        <w:rPr>
          <w:color w:val="FF0000"/>
        </w:rPr>
        <w:t>.</w:t>
      </w:r>
      <w:r w:rsidRPr="00D155EA">
        <w:rPr>
          <w:color w:val="FF0000"/>
        </w:rPr>
        <w:br/>
      </w:r>
    </w:p>
    <w:p w:rsidR="003D418E" w:rsidRDefault="003D418E" w:rsidP="00202637">
      <w:pPr>
        <w:spacing w:line="276" w:lineRule="auto"/>
        <w:rPr>
          <w:noProof/>
        </w:rPr>
      </w:pPr>
      <w:r>
        <w:rPr>
          <w:b/>
          <w:noProof/>
        </w:rPr>
        <w:br w:type="page"/>
      </w:r>
      <w:r w:rsidR="005166BF"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44928" behindDoc="1" locked="0" layoutInCell="1" allowOverlap="1" wp14:anchorId="26209B89" wp14:editId="4BFB8EAA">
                <wp:simplePos x="0" y="0"/>
                <wp:positionH relativeFrom="column">
                  <wp:posOffset>2093595</wp:posOffset>
                </wp:positionH>
                <wp:positionV relativeFrom="paragraph">
                  <wp:posOffset>-395605</wp:posOffset>
                </wp:positionV>
                <wp:extent cx="3710940" cy="1697355"/>
                <wp:effectExtent l="7620" t="13970" r="5715" b="12700"/>
                <wp:wrapNone/>
                <wp:docPr id="107" name="Group 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710940" cy="1697355"/>
                          <a:chOff x="2856" y="1919"/>
                          <a:chExt cx="5844" cy="2673"/>
                        </a:xfrm>
                      </wpg:grpSpPr>
                      <wps:wsp>
                        <wps:cNvPr id="108" name="Freeform 74"/>
                        <wps:cNvSpPr>
                          <a:spLocks/>
                        </wps:cNvSpPr>
                        <wps:spPr bwMode="auto">
                          <a:xfrm>
                            <a:off x="5199" y="2865"/>
                            <a:ext cx="1503" cy="1205"/>
                          </a:xfrm>
                          <a:custGeom>
                            <a:avLst/>
                            <a:gdLst>
                              <a:gd name="T0" fmla="*/ 612 w 1503"/>
                              <a:gd name="T1" fmla="*/ 334 h 1205"/>
                              <a:gd name="T2" fmla="*/ 700 w 1503"/>
                              <a:gd name="T3" fmla="*/ 92 h 1205"/>
                              <a:gd name="T4" fmla="*/ 1195 w 1503"/>
                              <a:gd name="T5" fmla="*/ 48 h 1205"/>
                              <a:gd name="T6" fmla="*/ 1470 w 1503"/>
                              <a:gd name="T7" fmla="*/ 378 h 1205"/>
                              <a:gd name="T8" fmla="*/ 1393 w 1503"/>
                              <a:gd name="T9" fmla="*/ 939 h 1205"/>
                              <a:gd name="T10" fmla="*/ 1041 w 1503"/>
                              <a:gd name="T11" fmla="*/ 1159 h 1205"/>
                              <a:gd name="T12" fmla="*/ 568 w 1503"/>
                              <a:gd name="T13" fmla="*/ 1181 h 1205"/>
                              <a:gd name="T14" fmla="*/ 150 w 1503"/>
                              <a:gd name="T15" fmla="*/ 1016 h 1205"/>
                              <a:gd name="T16" fmla="*/ 7 w 1503"/>
                              <a:gd name="T17" fmla="*/ 752 h 1205"/>
                              <a:gd name="T18" fmla="*/ 106 w 1503"/>
                              <a:gd name="T19" fmla="*/ 411 h 1205"/>
                              <a:gd name="T20" fmla="*/ 612 w 1503"/>
                              <a:gd name="T21" fmla="*/ 334 h 120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</a:cxnLst>
                            <a:rect l="0" t="0" r="r" b="b"/>
                            <a:pathLst>
                              <a:path w="1503" h="1205">
                                <a:moveTo>
                                  <a:pt x="612" y="334"/>
                                </a:moveTo>
                                <a:cubicBezTo>
                                  <a:pt x="711" y="281"/>
                                  <a:pt x="603" y="140"/>
                                  <a:pt x="700" y="92"/>
                                </a:cubicBezTo>
                                <a:cubicBezTo>
                                  <a:pt x="797" y="44"/>
                                  <a:pt x="1067" y="0"/>
                                  <a:pt x="1195" y="48"/>
                                </a:cubicBezTo>
                                <a:cubicBezTo>
                                  <a:pt x="1323" y="96"/>
                                  <a:pt x="1437" y="230"/>
                                  <a:pt x="1470" y="378"/>
                                </a:cubicBezTo>
                                <a:cubicBezTo>
                                  <a:pt x="1503" y="526"/>
                                  <a:pt x="1464" y="809"/>
                                  <a:pt x="1393" y="939"/>
                                </a:cubicBezTo>
                                <a:cubicBezTo>
                                  <a:pt x="1322" y="1069"/>
                                  <a:pt x="1178" y="1119"/>
                                  <a:pt x="1041" y="1159"/>
                                </a:cubicBezTo>
                                <a:cubicBezTo>
                                  <a:pt x="904" y="1199"/>
                                  <a:pt x="716" y="1205"/>
                                  <a:pt x="568" y="1181"/>
                                </a:cubicBezTo>
                                <a:cubicBezTo>
                                  <a:pt x="420" y="1157"/>
                                  <a:pt x="243" y="1087"/>
                                  <a:pt x="150" y="1016"/>
                                </a:cubicBezTo>
                                <a:cubicBezTo>
                                  <a:pt x="57" y="945"/>
                                  <a:pt x="14" y="853"/>
                                  <a:pt x="7" y="752"/>
                                </a:cubicBezTo>
                                <a:cubicBezTo>
                                  <a:pt x="0" y="651"/>
                                  <a:pt x="5" y="481"/>
                                  <a:pt x="106" y="411"/>
                                </a:cubicBezTo>
                                <a:cubicBezTo>
                                  <a:pt x="207" y="341"/>
                                  <a:pt x="513" y="387"/>
                                  <a:pt x="612" y="334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09" name="Group 75"/>
                        <wpg:cNvGrpSpPr>
                          <a:grpSpLocks/>
                        </wpg:cNvGrpSpPr>
                        <wpg:grpSpPr bwMode="auto">
                          <a:xfrm>
                            <a:off x="2856" y="1919"/>
                            <a:ext cx="5844" cy="2673"/>
                            <a:chOff x="4572" y="511"/>
                            <a:chExt cx="5844" cy="2673"/>
                          </a:xfrm>
                        </wpg:grpSpPr>
                        <wps:wsp>
                          <wps:cNvPr id="110" name="Text Box 7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06" y="1160"/>
                              <a:ext cx="261" cy="3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D418E" w:rsidRDefault="003D418E" w:rsidP="003D418E">
                                <w:pPr>
                                  <w:rPr>
                                    <w:sz w:val="20"/>
                                    <w:vertAlign w:val="subscript"/>
                                  </w:rPr>
                                </w:pPr>
                                <w:r w:rsidRPr="00F22B50">
                                  <w:rPr>
                                    <w:position w:val="-10"/>
                                    <w:sz w:val="20"/>
                                    <w:vertAlign w:val="subscript"/>
                                  </w:rPr>
                                  <w:object w:dxaOrig="260" w:dyaOrig="360">
                                    <v:shape id="_x0000_i1038" type="#_x0000_t75" style="width:12.9pt;height:18.35pt" o:ole="">
                                      <v:imagedata r:id="rId60" o:title=""/>
                                    </v:shape>
                                    <o:OLEObject Type="Embed" ProgID="Equation.3" ShapeID="_x0000_i1038" DrawAspect="Content" ObjectID="_1629409437" r:id="rId61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11" name="Line 77"/>
                          <wps:cNvCnPr/>
                          <wps:spPr bwMode="auto">
                            <a:xfrm flipV="1">
                              <a:off x="8396" y="1468"/>
                              <a:ext cx="1285" cy="452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FF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2" name="Text Box 7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433" y="2766"/>
                              <a:ext cx="241" cy="3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D418E" w:rsidRDefault="003D418E" w:rsidP="003D418E">
                                <w:pPr>
                                  <w:rPr>
                                    <w:sz w:val="20"/>
                                    <w:vertAlign w:val="subscript"/>
                                  </w:rPr>
                                </w:pPr>
                                <w:r w:rsidRPr="00F22B50">
                                  <w:rPr>
                                    <w:position w:val="-10"/>
                                    <w:sz w:val="20"/>
                                    <w:vertAlign w:val="subscript"/>
                                  </w:rPr>
                                  <w:object w:dxaOrig="240" w:dyaOrig="360">
                                    <v:shape id="_x0000_i1039" type="#_x0000_t75" style="width:12.25pt;height:18.35pt" o:ole="">
                                      <v:imagedata r:id="rId62" o:title=""/>
                                    </v:shape>
                                    <o:OLEObject Type="Embed" ProgID="Equation.3" ShapeID="_x0000_i1039" DrawAspect="Content" ObjectID="_1629409438" r:id="rId63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13" name="Line 79"/>
                          <wps:cNvCnPr/>
                          <wps:spPr bwMode="auto">
                            <a:xfrm rot="14741232" flipH="1">
                              <a:off x="8174" y="2354"/>
                              <a:ext cx="943" cy="647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FF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4" name="Text Box 8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749" y="1534"/>
                              <a:ext cx="221" cy="3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D418E" w:rsidRDefault="003D418E" w:rsidP="003D418E">
                                <w:pPr>
                                  <w:rPr>
                                    <w:sz w:val="20"/>
                                    <w:vertAlign w:val="subscript"/>
                                  </w:rPr>
                                </w:pPr>
                                <w:r w:rsidRPr="00F22B50">
                                  <w:rPr>
                                    <w:position w:val="-10"/>
                                    <w:sz w:val="20"/>
                                    <w:vertAlign w:val="subscript"/>
                                  </w:rPr>
                                  <w:object w:dxaOrig="220" w:dyaOrig="360">
                                    <v:shape id="_x0000_i1040" type="#_x0000_t75" style="width:10.85pt;height:18.35pt" o:ole="">
                                      <v:imagedata r:id="rId64" o:title=""/>
                                    </v:shape>
                                    <o:OLEObject Type="Embed" ProgID="Equation.3" ShapeID="_x0000_i1040" DrawAspect="Content" ObjectID="_1629409439" r:id="rId65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15" name="Line 81"/>
                          <wps:cNvCnPr/>
                          <wps:spPr bwMode="auto">
                            <a:xfrm rot="1380987" flipH="1">
                              <a:off x="5111" y="1688"/>
                              <a:ext cx="2035" cy="71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FF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6" name="Line 82"/>
                          <wps:cNvCnPr/>
                          <wps:spPr bwMode="auto">
                            <a:xfrm flipH="1">
                              <a:off x="7586" y="1204"/>
                              <a:ext cx="2830" cy="99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7" name="Line 83"/>
                          <wps:cNvCnPr/>
                          <wps:spPr bwMode="auto">
                            <a:xfrm flipH="1" flipV="1">
                              <a:off x="7520" y="2018"/>
                              <a:ext cx="1958" cy="116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8" name="AutoShape 84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7080" y="511"/>
                              <a:ext cx="618" cy="756"/>
                            </a:xfrm>
                            <a:prstGeom prst="cloudCallout">
                              <a:avLst>
                                <a:gd name="adj1" fmla="val -54532"/>
                                <a:gd name="adj2" fmla="val 155287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3D418E" w:rsidRDefault="003D418E" w:rsidP="003D418E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9" name="Line 85"/>
                          <wps:cNvCnPr/>
                          <wps:spPr bwMode="auto">
                            <a:xfrm flipH="1" flipV="1">
                              <a:off x="4572" y="1941"/>
                              <a:ext cx="4226" cy="26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3" o:spid="_x0000_s1136" style="position:absolute;margin-left:164.85pt;margin-top:-31.15pt;width:292.2pt;height:133.65pt;z-index:-251671552" coordorigin="2856,1919" coordsize="5844,26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">
                <v:shape id="Freeform 74" o:spid="_x0000_s1137" style="position:absolute;left:5199;top:2865;width:1503;height:1205;visibility:visible;mso-wrap-style:square;v-text-anchor:top" coordsize="1503,12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aKbcUA&#10;AADcAAAADwAAAGRycy9kb3ducmV2LnhtbESP0WrCQBBF3wX/YZlC33TTiiLRVUSoWCyIqR8wzY5J&#10;MDsbsqtGv77zIPg2w71z75n5snO1ulIbKs8GPoYJKOLc24oLA8ffr8EUVIjIFmvPZOBOAZaLfm+O&#10;qfU3PtA1i4WSEA4pGihjbFKtQ16SwzD0DbFoJ986jLK2hbYt3iTc1fozSSbaYcXSUGJD65Lyc3Zx&#10;Bv7spRi7e7atN/vJ7nF8NKOf/bcx72/dagYqUhdf5uf11gp+IrTyjEygF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poptxQAAANwAAAAPAAAAAAAAAAAAAAAAAJgCAABkcnMv&#10;ZG93bnJldi54bWxQSwUGAAAAAAQABAD1AAAAigMAAAAA&#10;" path="m612,334c711,281,603,140,700,92,797,44,1067,,1195,48v128,48,242,182,275,330c1503,526,1464,809,1393,939v-71,130,-215,180,-352,220c904,1199,716,1205,568,1181,420,1157,243,1087,150,1016,57,945,14,853,7,752,,651,5,481,106,411,207,341,513,387,612,334xe">
                  <v:path arrowok="t" o:connecttype="custom" o:connectlocs="612,334;700,92;1195,48;1470,378;1393,939;1041,1159;568,1181;150,1016;7,752;106,411;612,334" o:connectangles="0,0,0,0,0,0,0,0,0,0,0"/>
                </v:shape>
                <v:group id="Group 75" o:spid="_x0000_s1138" style="position:absolute;left:2856;top:1919;width:5844;height:2673" coordorigin="4572,511" coordsize="5844,26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v4zwcQAAADcAAAADwAAAGRycy9kb3ducmV2LnhtbERPS2vCQBC+F/wPywi9&#10;1U2UlhpdJYRaegiFqiDehuyYBLOzIbvN4993C4Xe5uN7znY/mkb01LnasoJ4EYEgLqyuuVRwPh2e&#10;XkE4j6yxsUwKJnKw380etphoO/AX9UdfihDCLkEFlfdtIqUrKjLoFrYlDtzNdgZ9gF0pdYdDCDeN&#10;XEbRizRYc2iosKWsouJ+/DYK3gcc0lX81uf3WzZdT8+flzwmpR7nY7oB4Wn0/+I/94cO86M1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v4zwcQAAADcAAAA&#10;DwAAAAAAAAAAAAAAAACqAgAAZHJzL2Rvd25yZXYueG1sUEsFBgAAAAAEAAQA+gAAAJsDAAAAAA==&#10;">
                  <v:shape id="Text Box 76" o:spid="_x0000_s1139" type="#_x0000_t202" style="position:absolute;left:8906;top:1160;width:261;height:3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g5/icYA&#10;AADcAAAADwAAAGRycy9kb3ducmV2LnhtbESPQUvDQBCF7wX/wzKCl2I36UFK7LZopVAQxDb1PmTH&#10;bDQ7G7JrEv31zqHQ2wzvzXvfrLeTb9VAfWwCG8gXGSjiKtiGawPncn+/AhUTssU2MBn4pQjbzc1s&#10;jYUNIx9pOKVaSQjHAg24lLpC61g58hgXoSMW7TP0HpOsfa1tj6OE+1Yvs+xBe2xYGhx2tHNUfZ9+&#10;vIGvoaz39nka3S5/Ld/nb38fLb4Yc3c7PT2CSjSlq/lyfbCCnwu+PCMT6M0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g5/icYAAADcAAAADwAAAAAAAAAAAAAAAACYAgAAZHJz&#10;L2Rvd25yZXYueG1sUEsFBgAAAAAEAAQA9QAAAIsDAAAAAA==&#10;" stroked="f">
                    <v:textbox style="mso-fit-shape-to-text:t" inset="0,0,0,0">
                      <w:txbxContent>
                        <w:p w:rsidR="003D418E" w:rsidRDefault="003D418E" w:rsidP="003D418E">
                          <w:pPr>
                            <w:rPr>
                              <w:sz w:val="20"/>
                              <w:vertAlign w:val="subscript"/>
                            </w:rPr>
                          </w:pPr>
                          <w:r w:rsidRPr="00F22B50">
                            <w:rPr>
                              <w:position w:val="-10"/>
                              <w:sz w:val="20"/>
                              <w:vertAlign w:val="subscript"/>
                            </w:rPr>
                            <w:object w:dxaOrig="260" w:dyaOrig="360">
                              <v:shape id="_x0000_i1038" type="#_x0000_t75" style="width:12.9pt;height:18.35pt" o:ole="">
                                <v:imagedata r:id="rId60" o:title=""/>
                              </v:shape>
                              <o:OLEObject Type="Embed" ProgID="Equation.3" ShapeID="_x0000_i1038" DrawAspect="Content" ObjectID="_1629409437" r:id="rId66"/>
                            </w:object>
                          </w:r>
                        </w:p>
                      </w:txbxContent>
                    </v:textbox>
                  </v:shape>
                  <v:line id="Line 77" o:spid="_x0000_s1140" style="position:absolute;flip:y;visibility:visible;mso-wrap-style:square" from="8396,1468" to="9681,1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JR4UsMAAADcAAAADwAAAGRycy9kb3ducmV2LnhtbERPS2vCQBC+F/wPywje6iYVikZXEaW2&#10;F9v6OHgcs2OymJ0N2TWm/94tFHqbj+85s0VnK9FS441jBekwAUGcO224UHA8vD2PQfiArLFyTAp+&#10;yMNi3nuaYabdnXfU7kMhYgj7DBWUIdSZlD4vyaIfupo4chfXWAwRNoXUDd5juK3kS5K8SouGY0OJ&#10;Na1Kyq/7m1WwPr6b8ddkda5D9dmezKjYbvS3UoN+t5yCCNSFf/Gf+0PH+WkKv8/EC+T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iUeFLDAAAA3AAAAA8AAAAAAAAAAAAA&#10;AAAAoQIAAGRycy9kb3ducmV2LnhtbFBLBQYAAAAABAAEAPkAAACRAwAAAAA=&#10;" strokecolor="blue" strokeweight="1pt">
                    <v:stroke endarrow="block" endarrowwidth="narrow" endarrowlength="short"/>
                  </v:line>
                  <v:shape id="Text Box 78" o:spid="_x0000_s1141" type="#_x0000_t202" style="position:absolute;left:8433;top:2766;width:241;height:3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ZBEZcMA&#10;AADcAAAADwAAAGRycy9kb3ducmV2LnhtbERPS2vCQBC+F/wPywheim7ioZToKj4QCkJpjd6H7JiN&#10;ZmdDdpuk/fXdQsHbfHzPWa4HW4uOWl85VpDOEhDEhdMVlwrO+WH6CsIHZI21Y1LwTR7Wq9HTEjPt&#10;ev6k7hRKEUPYZ6jAhNBkUvrCkEU/cw1x5K6utRgibEupW+xjuK3lPElepMWKY4PBhnaGivvpyyq4&#10;dXl50NuhN7v0mH88v/9catwrNRkPmwWIQEN4iP/dbzrOT+fw90y8QK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ZBEZcMAAADcAAAADwAAAAAAAAAAAAAAAACYAgAAZHJzL2Rv&#10;d25yZXYueG1sUEsFBgAAAAAEAAQA9QAAAIgDAAAAAA==&#10;" stroked="f">
                    <v:textbox style="mso-fit-shape-to-text:t" inset="0,0,0,0">
                      <w:txbxContent>
                        <w:p w:rsidR="003D418E" w:rsidRDefault="003D418E" w:rsidP="003D418E">
                          <w:pPr>
                            <w:rPr>
                              <w:sz w:val="20"/>
                              <w:vertAlign w:val="subscript"/>
                            </w:rPr>
                          </w:pPr>
                          <w:r w:rsidRPr="00F22B50">
                            <w:rPr>
                              <w:position w:val="-10"/>
                              <w:sz w:val="20"/>
                              <w:vertAlign w:val="subscript"/>
                            </w:rPr>
                            <w:object w:dxaOrig="240" w:dyaOrig="360">
                              <v:shape id="_x0000_i1039" type="#_x0000_t75" style="width:12.25pt;height:18.35pt" o:ole="">
                                <v:imagedata r:id="rId62" o:title=""/>
                              </v:shape>
                              <o:OLEObject Type="Embed" ProgID="Equation.3" ShapeID="_x0000_i1039" DrawAspect="Content" ObjectID="_1629409438" r:id="rId67"/>
                            </w:object>
                          </w:r>
                        </w:p>
                      </w:txbxContent>
                    </v:textbox>
                  </v:shape>
                  <v:line id="Line 79" o:spid="_x0000_s1142" style="position:absolute;rotation:7491604fd;flip:x;visibility:visible;mso-wrap-style:square" from="8174,2354" to="9117,30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RR/HMMAAADcAAAADwAAAGRycy9kb3ducmV2LnhtbERPTWvCQBC9F/wPywi9NRsV2hKziohF&#10;ESpoPXgcsmMSzM6G3U1M++u7hYK3ebzPyZeDaURPzteWFUySFARxYXXNpYLz18fLOwgfkDU2lknB&#10;N3lYLkZPOWba3vlI/SmUIoawz1BBFUKbSemLigz6xLbEkbtaZzBE6EqpHd5juGnkNE1fpcGaY0OF&#10;La0rKm6nzig4XmYHudlu3j7lfrsbfjpy7f6g1PN4WM1BBBrCQ/zv3uk4fzKDv2fiBXLx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UUfxzDAAAA3AAAAA8AAAAAAAAAAAAA&#10;AAAAoQIAAGRycy9kb3ducmV2LnhtbFBLBQYAAAAABAAEAPkAAACRAwAAAAA=&#10;" strokecolor="blue" strokeweight="1pt">
                    <v:stroke endarrow="block" endarrowwidth="narrow" endarrowlength="short"/>
                  </v:line>
                  <v:shape id="Text Box 80" o:spid="_x0000_s1143" type="#_x0000_t202" style="position:absolute;left:5749;top:1534;width:221;height:3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V5isMA&#10;AADcAAAADwAAAGRycy9kb3ducmV2LnhtbERP32vCMBB+H+x/CCfsZcy0YwypRnGKIAxkWvd+NGfT&#10;rbmUJrbVv94Ig73dx/fzZovB1qKj1leOFaTjBARx4XTFpYJjvnmZgPABWWPtmBRcyMNi/vgww0y7&#10;nvfUHUIpYgj7DBWYEJpMSl8YsujHriGO3Mm1FkOEbSl1i30Mt7V8TZJ3abHi2GCwoZWh4vdwtgp+&#10;urzc6I+hN6v0M/963l2/a1wr9TQallMQgYbwL/5zb3Wcn77B/Zl4gZz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TV5isMAAADcAAAADwAAAAAAAAAAAAAAAACYAgAAZHJzL2Rv&#10;d25yZXYueG1sUEsFBgAAAAAEAAQA9QAAAIgDAAAAAA==&#10;" stroked="f">
                    <v:textbox style="mso-fit-shape-to-text:t" inset="0,0,0,0">
                      <w:txbxContent>
                        <w:p w:rsidR="003D418E" w:rsidRDefault="003D418E" w:rsidP="003D418E">
                          <w:pPr>
                            <w:rPr>
                              <w:sz w:val="20"/>
                              <w:vertAlign w:val="subscript"/>
                            </w:rPr>
                          </w:pPr>
                          <w:r w:rsidRPr="00F22B50">
                            <w:rPr>
                              <w:position w:val="-10"/>
                              <w:sz w:val="20"/>
                              <w:vertAlign w:val="subscript"/>
                            </w:rPr>
                            <w:object w:dxaOrig="220" w:dyaOrig="360">
                              <v:shape id="_x0000_i1040" type="#_x0000_t75" style="width:10.85pt;height:18.35pt" o:ole="">
                                <v:imagedata r:id="rId64" o:title=""/>
                              </v:shape>
                              <o:OLEObject Type="Embed" ProgID="Equation.3" ShapeID="_x0000_i1040" DrawAspect="Content" ObjectID="_1629409439" r:id="rId68"/>
                            </w:object>
                          </w:r>
                        </w:p>
                      </w:txbxContent>
                    </v:textbox>
                  </v:shape>
                  <v:line id="Line 81" o:spid="_x0000_s1144" style="position:absolute;rotation:-1508406fd;flip:x;visibility:visible;mso-wrap-style:square" from="5111,1688" to="7146,23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faQAMQAAADcAAAADwAAAGRycy9kb3ducmV2LnhtbERPTWvCQBC9F/wPywi91Y2BWolZRYOC&#10;2FOtoN6G7JgEs7MhuyZpf323UOhtHu9z0tVgatFR6yrLCqaTCARxbnXFhYLT5+5lDsJ5ZI21ZVLw&#10;RQ5Wy9FTiom2PX9Qd/SFCCHsElRQet8kUrq8JINuYhviwN1sa9AH2BZSt9iHcFPLOIpm0mDFoaHE&#10;hrKS8vvxYRS83XI9c8UmPsRZ9X4Yrvvv8/ai1PN4WC9AeBr8v/jPvddh/vQVfp8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9pAAxAAAANwAAAAPAAAAAAAAAAAA&#10;AAAAAKECAABkcnMvZG93bnJldi54bWxQSwUGAAAAAAQABAD5AAAAkgMAAAAA&#10;" strokecolor="blue" strokeweight="1pt">
                    <v:stroke endarrow="block" endarrowwidth="narrow" endarrowlength="short"/>
                  </v:line>
                  <v:line id="Line 82" o:spid="_x0000_s1145" style="position:absolute;flip:x;visibility:visible;mso-wrap-style:square" from="7586,1204" to="10416,21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OPj/sMAAADcAAAADwAAAGRycy9kb3ducmV2LnhtbERPTWvCQBC9F/wPywje6iYthJJmlWop&#10;VAyKqZfchuyYhGZnQ3ar8d+7gtDbPN7nZMvRdOJMg2stK4jnEQjiyuqWawXHn6/nNxDOI2vsLJOC&#10;KzlYLiZPGabaXvhA58LXIoSwS1FB432fSumqhgy6ue2JA3eyg0Ef4FBLPeAlhJtOvkRRIg22HBoa&#10;7GndUPVb/BkFm3ijdzmvXEF9sf3c7stXl5dKzabjxzsIT6P/Fz/c3zrMjxO4PxMukIsb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zj4/7DAAAA3AAAAA8AAAAAAAAAAAAA&#10;AAAAoQIAAGRycy9kb3ducmV2LnhtbFBLBQYAAAAABAAEAPkAAACRAwAAAAA=&#10;" strokecolor="red">
                    <v:stroke dashstyle="dash"/>
                  </v:line>
                  <v:line id="Line 83" o:spid="_x0000_s1146" style="position:absolute;flip:x y;visibility:visible;mso-wrap-style:square" from="7520,2018" to="9478,31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mFbOMMAAADcAAAADwAAAGRycy9kb3ducmV2LnhtbERPS2vCQBC+F/oflin0VjexYGN0FRGU&#10;XgTf5zE7TVKzs2F3q2l/fVcQvM3H95zxtDONuJDztWUFaS8BQVxYXXOpYL9bvGUgfEDW2FgmBb/k&#10;YTp5fhpjru2VN3TZhlLEEPY5KqhCaHMpfVGRQd+zLXHkvqwzGCJ0pdQOrzHcNLKfJANpsObYUGFL&#10;84qK8/bHKDi9L9PDJjueVv2l479svfgeng9Kvb50sxGIQF14iO/uTx3npx9weyZeIC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ZhWzjDAAAA3AAAAA8AAAAAAAAAAAAA&#10;AAAAoQIAAGRycy9kb3ducmV2LnhtbFBLBQYAAAAABAAEAPkAAACRAwAAAAA=&#10;" strokecolor="red">
                    <v:stroke dashstyle="dash"/>
                  </v:line>
                  <v:shapetype id="_x0000_t106" coordsize="21600,21600" o:spt="106" adj="1350,25920" path="ar,7165,4345,13110,1950,7185,1080,12690,475,11732,4835,17650,1080,12690,2910,17640,2387,9757,10107,20300,2910,17640,8235,19545,7660,12382,14412,21597,8235,19545,14280,18330,12910,11080,18695,18947,14280,18330,18690,15045,14822,5862,21597,15082,18690,15045,20895,7665,15772,2592,21105,9865,20895,7665,19140,2715,14330,,19187,6595,19140,2715,14910,1170,10992,,15357,5945,14910,1170,11250,1665,6692,650,12025,7917,11250,1665,7005,2580,1912,1972,8665,11162,7005,2580,1950,7185xear,7165,4345,13110,1080,12690,2340,13080nfear475,11732,4835,17650,2910,17640,3465,17445nfear7660,12382,14412,21597,7905,18675,8235,19545nfear7660,12382,14412,21597,14280,18330,14400,17370nfear12910,11080,18695,18947,18690,15045,17070,11475nfear15772,2592,21105,9865,20175,9015,20895,7665nfear14330,,19187,6595,19200,3345,19140,2715nfear14330,,19187,6595,14910,1170,14550,1980nfear10992,,15357,5945,11250,1665,11040,2340nfear1912,1972,8665,11162,7650,3270,7005,2580nfear1912,1972,8665,11162,1950,7185,2070,7890nfem@23@37qx@35@24@23@36@34@24@23@37xem@16@33qx@31@17@16@32@30@17@16@33xem@38@29qx@27@39@38@28@26@39@38@29xe">
                    <v:formulas>
                      <v:f eqn="sum #0 0 10800"/>
                      <v:f eqn="sum #1 0 10800"/>
                      <v:f eqn="cosatan2 10800 @0 @1"/>
                      <v:f eqn="sinatan2 10800 @0 @1"/>
                      <v:f eqn="sum @2 10800 0"/>
                      <v:f eqn="sum @3 10800 0"/>
                      <v:f eqn="sum @4 0 #0"/>
                      <v:f eqn="sum @5 0 #1"/>
                      <v:f eqn="mod @6 @7 0"/>
                      <v:f eqn="prod 600 11 1"/>
                      <v:f eqn="sum @8 0 @9"/>
                      <v:f eqn="prod @10 1 3"/>
                      <v:f eqn="prod 600 3 1"/>
                      <v:f eqn="sum @11 @12 0"/>
                      <v:f eqn="prod @13 @6 @8"/>
                      <v:f eqn="prod @13 @7 @8"/>
                      <v:f eqn="sum @14 #0 0"/>
                      <v:f eqn="sum @15 #1 0"/>
                      <v:f eqn="prod 600 8 1"/>
                      <v:f eqn="prod @11 2 1"/>
                      <v:f eqn="sum @18 @19 0"/>
                      <v:f eqn="prod @20 @6 @8"/>
                      <v:f eqn="prod @20 @7 @8"/>
                      <v:f eqn="sum @21 #0 0"/>
                      <v:f eqn="sum @22 #1 0"/>
                      <v:f eqn="prod 600 2 1"/>
                      <v:f eqn="sum #0 600 0"/>
                      <v:f eqn="sum #0 0 600"/>
                      <v:f eqn="sum #1 600 0"/>
                      <v:f eqn="sum #1 0 600"/>
                      <v:f eqn="sum @16 @25 0"/>
                      <v:f eqn="sum @16 0 @25"/>
                      <v:f eqn="sum @17 @25 0"/>
                      <v:f eqn="sum @17 0 @25"/>
                      <v:f eqn="sum @23 @12 0"/>
                      <v:f eqn="sum @23 0 @12"/>
                      <v:f eqn="sum @24 @12 0"/>
                      <v:f eqn="sum @24 0 @12"/>
                      <v:f eqn="val #0"/>
                      <v:f eqn="val #1"/>
                    </v:formulas>
                    <v:path o:extrusionok="f" o:connecttype="custom" o:connectlocs="67,10800;10800,21577;21582,10800;10800,1235;@38,@39" textboxrect="2977,3262,17087,17337"/>
                    <v:handles>
                      <v:h position="#0,#1"/>
                    </v:handles>
                    <o:complex v:ext="view"/>
                  </v:shapetype>
                  <v:shape id="AutoShape 84" o:spid="_x0000_s1147" type="#_x0000_t106" style="position:absolute;left:7080;top:511;width:618;height:756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bd1msQA&#10;AADcAAAADwAAAGRycy9kb3ducmV2LnhtbESPQWvCQBCF7wX/wzKCt7qxiNXoKiKIQkFoWu9jdkxC&#10;srMhu9X4751DwdsM781736w2vWvUjbpQeTYwGSegiHNvKy4M/P7s3+egQkS22HgmAw8KsFkP3laY&#10;Wn/nb7plsVASwiFFA2WMbap1yEtyGMa+JRbt6juHUdau0LbDu4S7Rn8kyUw7rFgaSmxpV1JeZ3/O&#10;wGVxcF/7+Um3+vzp6mmdHS6zhzGjYb9dgorUx5f5//poBX8itPKMTKDX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W3dZrEAAAA3AAAAA8AAAAAAAAAAAAAAAAAmAIAAGRycy9k&#10;b3ducmV2LnhtbFBLBQYAAAAABAAEAPUAAACJAwAAAAA=&#10;" adj="-979,44342">
                    <v:textbox>
                      <w:txbxContent>
                        <w:p w:rsidR="003D418E" w:rsidRDefault="003D418E" w:rsidP="003D418E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O</w:t>
                          </w:r>
                        </w:p>
                      </w:txbxContent>
                    </v:textbox>
                  </v:shape>
                  <v:line id="Line 85" o:spid="_x0000_s1148" style="position:absolute;flip:x y;visibility:visible;mso-wrap-style:square" from="4572,1941" to="8798,22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LJq0cIAAADcAAAADwAAAGRycy9kb3ducmV2LnhtbERPS2vCQBC+F/wPywje6iYWJKauUgSl&#10;F8H3ecxOk9TsbNhdNfrru4VCb/PxPWc670wjbuR8bVlBOkxAEBdW11wqOOyXrxkIH5A1NpZJwYM8&#10;zGe9lynm2t55S7ddKEUMYZ+jgiqENpfSFxUZ9EPbEkfuyzqDIUJXSu3wHsNNI0dJMpYGa44NFba0&#10;qKi47K5GwfltlR632em8Hq0cP7PN8ntyOSo16Hcf7yACdeFf/Of+1HF+OoHfZ+IFcvY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LJq0cIAAADcAAAADwAAAAAAAAAAAAAA&#10;AAChAgAAZHJzL2Rvd25yZXYueG1sUEsFBgAAAAAEAAQA+QAAAJADAAAAAA==&#10;" strokecolor="red">
                    <v:stroke dashstyle="dash"/>
                  </v:line>
                </v:group>
              </v:group>
            </w:pict>
          </mc:Fallback>
        </mc:AlternateContent>
      </w:r>
      <w:r>
        <w:rPr>
          <w:b/>
          <w:noProof/>
        </w:rPr>
        <w:t xml:space="preserve">2- </w:t>
      </w:r>
      <w:r>
        <w:rPr>
          <w:noProof/>
        </w:rPr>
        <w:t>On trace les droites d'action des trois forces.</w:t>
      </w:r>
    </w:p>
    <w:p w:rsidR="003D418E" w:rsidRDefault="003D418E" w:rsidP="00202637">
      <w:pPr>
        <w:spacing w:line="276" w:lineRule="auto"/>
        <w:rPr>
          <w:noProof/>
        </w:rPr>
      </w:pPr>
      <w:r>
        <w:rPr>
          <w:noProof/>
        </w:rPr>
        <w:tab/>
        <w:t>Elles sont sécantes au point O.</w:t>
      </w:r>
    </w:p>
    <w:p w:rsidR="003D418E" w:rsidRDefault="003D418E" w:rsidP="00202637">
      <w:pPr>
        <w:spacing w:line="276" w:lineRule="auto"/>
        <w:rPr>
          <w:noProof/>
        </w:rPr>
      </w:pPr>
    </w:p>
    <w:p w:rsidR="003D418E" w:rsidRPr="00D155EA" w:rsidRDefault="003D418E" w:rsidP="00202637">
      <w:pPr>
        <w:spacing w:line="276" w:lineRule="auto"/>
        <w:rPr>
          <w:color w:val="FF0000"/>
        </w:rPr>
      </w:pPr>
      <w:r w:rsidRPr="00D155EA">
        <w:rPr>
          <w:color w:val="FF0000"/>
        </w:rPr>
        <w:tab/>
      </w:r>
      <w:r w:rsidRPr="00D155EA">
        <w:rPr>
          <w:color w:val="FF0000"/>
        </w:rPr>
        <w:tab/>
      </w:r>
      <w:r w:rsidRPr="00D155EA">
        <w:rPr>
          <w:b/>
          <w:color w:val="FF0000"/>
        </w:rPr>
        <w:t>Les droites d'action sont concourantes en un point</w:t>
      </w:r>
      <w:r w:rsidRPr="00D155EA">
        <w:rPr>
          <w:color w:val="FF0000"/>
        </w:rPr>
        <w:t>.</w:t>
      </w:r>
    </w:p>
    <w:p w:rsidR="003D418E" w:rsidRDefault="003D418E" w:rsidP="00202637">
      <w:pPr>
        <w:spacing w:line="276" w:lineRule="auto"/>
      </w:pPr>
    </w:p>
    <w:p w:rsidR="003D418E" w:rsidRDefault="005166BF" w:rsidP="00202637">
      <w:pPr>
        <w:spacing w:line="276" w:lineRule="auto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41856" behindDoc="0" locked="0" layoutInCell="1" allowOverlap="1" wp14:anchorId="0C9CFCEF" wp14:editId="7DA002E2">
                <wp:simplePos x="0" y="0"/>
                <wp:positionH relativeFrom="column">
                  <wp:posOffset>3336925</wp:posOffset>
                </wp:positionH>
                <wp:positionV relativeFrom="paragraph">
                  <wp:posOffset>-635</wp:posOffset>
                </wp:positionV>
                <wp:extent cx="3058795" cy="838200"/>
                <wp:effectExtent l="31750" t="0" r="5080" b="635"/>
                <wp:wrapNone/>
                <wp:docPr id="99" name="Group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058795" cy="838200"/>
                          <a:chOff x="6651" y="3404"/>
                          <a:chExt cx="4817" cy="1320"/>
                        </a:xfrm>
                      </wpg:grpSpPr>
                      <wps:wsp>
                        <wps:cNvPr id="100" name="Text Box 38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7194" y="3404"/>
                            <a:ext cx="261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D418E" w:rsidRDefault="003D418E" w:rsidP="003D418E">
                              <w:pPr>
                                <w:pStyle w:val="En-tte"/>
                                <w:tabs>
                                  <w:tab w:val="clear" w:pos="9072"/>
                                  <w:tab w:val="left" w:pos="227"/>
                                  <w:tab w:val="left" w:pos="454"/>
                                </w:tabs>
                                <w:rPr>
                                  <w:rFonts w:ascii="EU Arrow" w:hAnsi="EU Arrow"/>
                                </w:rPr>
                              </w:pPr>
                              <w:r w:rsidRPr="003034A4">
                                <w:rPr>
                                  <w:rFonts w:ascii="EU Arrow" w:hAnsi="EU Arrow"/>
                                  <w:position w:val="-10"/>
                                </w:rPr>
                                <w:object w:dxaOrig="260" w:dyaOrig="360">
                                  <v:shape id="_x0000_i1041" type="#_x0000_t75" style="width:12.9pt;height:18.35pt" o:ole="">
                                    <v:imagedata r:id="rId69" o:title=""/>
                                  </v:shape>
                                  <o:OLEObject Type="Embed" ProgID="Equation.3" ShapeID="_x0000_i1041" DrawAspect="Content" ObjectID="_1629409440" r:id="rId70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01" name="Line 39"/>
                        <wps:cNvCnPr/>
                        <wps:spPr bwMode="auto">
                          <a:xfrm flipV="1">
                            <a:off x="6651" y="3562"/>
                            <a:ext cx="1298" cy="58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2" name="Text Box 40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8601" y="3705"/>
                            <a:ext cx="241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D418E" w:rsidRPr="003034A4" w:rsidRDefault="003D418E" w:rsidP="003D418E">
                              <w:r w:rsidRPr="003034A4">
                                <w:rPr>
                                  <w:position w:val="-10"/>
                                </w:rPr>
                                <w:object w:dxaOrig="240" w:dyaOrig="360">
                                  <v:shape id="_x0000_i1042" type="#_x0000_t75" style="width:12.25pt;height:18.35pt" o:ole="">
                                    <v:imagedata r:id="rId71" o:title=""/>
                                  </v:shape>
                                  <o:OLEObject Type="Embed" ProgID="Equation.3" ShapeID="_x0000_i1042" DrawAspect="Content" ObjectID="_1629409441" r:id="rId72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03" name="Line 41"/>
                        <wps:cNvCnPr/>
                        <wps:spPr bwMode="auto">
                          <a:xfrm rot="14741232" flipH="1">
                            <a:off x="7852" y="3722"/>
                            <a:ext cx="1124" cy="49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4" name="Text Box 42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7574" y="4364"/>
                            <a:ext cx="221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D418E" w:rsidRPr="003034A4" w:rsidRDefault="003D418E" w:rsidP="003D418E">
                              <w:r w:rsidRPr="003034A4">
                                <w:rPr>
                                  <w:position w:val="-10"/>
                                </w:rPr>
                                <w:object w:dxaOrig="220" w:dyaOrig="360">
                                  <v:shape id="_x0000_i1043" type="#_x0000_t75" style="width:10.85pt;height:18.35pt" o:ole="">
                                    <v:imagedata r:id="rId73" o:title=""/>
                                  </v:shape>
                                  <o:OLEObject Type="Embed" ProgID="Equation.3" ShapeID="_x0000_i1043" DrawAspect="Content" ObjectID="_1629409442" r:id="rId74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05" name="Line 43"/>
                        <wps:cNvCnPr/>
                        <wps:spPr bwMode="auto">
                          <a:xfrm rot="1380987" flipH="1">
                            <a:off x="6689" y="3930"/>
                            <a:ext cx="2102" cy="6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" name="AutoShape 44"/>
                        <wps:cNvSpPr>
                          <a:spLocks noChangeArrowheads="1"/>
                        </wps:cNvSpPr>
                        <wps:spPr bwMode="auto">
                          <a:xfrm flipV="1">
                            <a:off x="9566" y="3745"/>
                            <a:ext cx="1902" cy="582"/>
                          </a:xfrm>
                          <a:prstGeom prst="wedgeRoundRectCallout">
                            <a:avLst>
                              <a:gd name="adj1" fmla="val -69931"/>
                              <a:gd name="adj2" fmla="val 685"/>
                              <a:gd name="adj3" fmla="val 166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D418E" w:rsidRDefault="003D418E" w:rsidP="003D418E">
                              <w:pPr>
                                <w:rPr>
                                  <w:sz w:val="16"/>
                                </w:rPr>
                              </w:pPr>
                              <w:r w:rsidRPr="003034A4">
                                <w:rPr>
                                  <w:color w:val="0000FF"/>
                                  <w:sz w:val="16"/>
                                </w:rPr>
                                <w:t>On choisit une échelle pour l'intensité des forces</w:t>
                              </w:r>
                              <w:r>
                                <w:rPr>
                                  <w:sz w:val="16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8000" tIns="10800" rIns="18000" bIns="108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7" o:spid="_x0000_s1149" style="position:absolute;margin-left:262.75pt;margin-top:-.05pt;width:240.85pt;height:66pt;z-index:251641856" coordorigin="6651,3404" coordsize="4817,13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">
                <v:shape id="Text Box 38" o:spid="_x0000_s1150" type="#_x0000_t202" style="position:absolute;left:7194;top:3404;width:261;height:3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9fpVMYA&#10;AADcAAAADwAAAGRycy9kb3ducmV2LnhtbESPQUvDQBCF7wX/wzKCl9Ju6kEkdlu0UhAEqUm9D9lp&#10;NpqdDdk1if76zqHQ2wzvzXvfrLeTb9VAfWwCG1gtM1DEVbAN1waO5X7xCComZIttYDLwRxG2m5vZ&#10;GnMbRv6koUi1khCOORpwKXW51rFy5DEuQ0cs2in0HpOsfa1tj6OE+1bfZ9mD9tiwNDjsaOeo+il+&#10;vYHvoaz39mUa3W71Xh7mH/9fLb4ac3c7PT+BSjSlq/ly/WYFPxN8eUYm0Jsz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9fpVMYAAADcAAAADwAAAAAAAAAAAAAAAACYAgAAZHJz&#10;L2Rvd25yZXYueG1sUEsFBgAAAAAEAAQA9QAAAIsDAAAAAA==&#10;" stroked="f">
                  <o:lock v:ext="edit" aspectratio="t"/>
                  <v:textbox style="mso-fit-shape-to-text:t" inset="0,0,0,0">
                    <w:txbxContent>
                      <w:p w:rsidR="003D418E" w:rsidRDefault="003D418E" w:rsidP="003D418E">
                        <w:pPr>
                          <w:pStyle w:val="En-tte"/>
                          <w:tabs>
                            <w:tab w:val="clear" w:pos="9072"/>
                            <w:tab w:val="left" w:pos="227"/>
                            <w:tab w:val="left" w:pos="454"/>
                          </w:tabs>
                          <w:rPr>
                            <w:rFonts w:ascii="EU Arrow" w:hAnsi="EU Arrow"/>
                          </w:rPr>
                        </w:pPr>
                        <w:r w:rsidRPr="003034A4">
                          <w:rPr>
                            <w:rFonts w:ascii="EU Arrow" w:hAnsi="EU Arrow"/>
                            <w:position w:val="-10"/>
                          </w:rPr>
                          <w:object w:dxaOrig="260" w:dyaOrig="360">
                            <v:shape id="_x0000_i1041" type="#_x0000_t75" style="width:12.9pt;height:18.35pt" o:ole="">
                              <v:imagedata r:id="rId69" o:title=""/>
                            </v:shape>
                            <o:OLEObject Type="Embed" ProgID="Equation.3" ShapeID="_x0000_i1041" DrawAspect="Content" ObjectID="_1629409440" r:id="rId75"/>
                          </w:object>
                        </w:r>
                      </w:p>
                    </w:txbxContent>
                  </v:textbox>
                </v:shape>
                <v:line id="Line 39" o:spid="_x0000_s1151" style="position:absolute;flip:y;visibility:visible;mso-wrap-style:square" from="6651,3562" to="7949,41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NKo8IAAADcAAAADwAAAGRycy9kb3ducmV2LnhtbERPzWoCMRC+C75DGKEXqcla0LIaRQVL&#10;603bBxg342ZxM1k20V3fvikUvM3H9zvLde9qcac2VJ41ZBMFgrjwpuJSw8/3/vUdRIjIBmvPpOFB&#10;Adar4WCJufEdH+l+iqVIIRxy1GBjbHIpQ2HJYZj4hjhxF986jAm2pTQtdinc1XKq1Ew6rDg1WGxo&#10;Z6m4nm5Ow2H85u28223L/fFwU9Nz/fH1yLR+GfWbBYhIfXyK/92fJs1XGfw9ky6Qq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LNKo8IAAADcAAAADwAAAAAAAAAAAAAA&#10;AAChAgAAZHJzL2Rvd25yZXYueG1sUEsFBgAAAAAEAAQA+QAAAJADAAAAAA==&#10;" strokecolor="red">
                  <v:stroke endarrow="block" endarrowwidth="narrow" endarrowlength="short"/>
                </v:line>
                <v:shape id="Text Box 40" o:spid="_x0000_s1152" type="#_x0000_t202" style="position:absolute;left:8601;top:3705;width:241;height:3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EnSuMMA&#10;AADcAAAADwAAAGRycy9kb3ducmV2LnhtbERPS2vCQBC+F/wPywheSt3ooZTUVXwgCEKxRu9DdppN&#10;zc6G7JpEf71bKHibj+85s0VvK9FS40vHCibjBARx7nTJhYJTtn37AOEDssbKMSm4kYfFfPAyw1S7&#10;jr+pPYZCxBD2KSowIdSplD43ZNGPXU0cuR/XWAwRNoXUDXYx3FZymiTv0mLJscFgTWtD+eV4tQp+&#10;26zY6lXfmfVknx1ev+7nCjdKjYb98hNEoD48xf/unY7zkyn8PRMv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EnSuMMAAADcAAAADwAAAAAAAAAAAAAAAACYAgAAZHJzL2Rv&#10;d25yZXYueG1sUEsFBgAAAAAEAAQA9QAAAIgDAAAAAA==&#10;" stroked="f">
                  <o:lock v:ext="edit" aspectratio="t"/>
                  <v:textbox style="mso-fit-shape-to-text:t" inset="0,0,0,0">
                    <w:txbxContent>
                      <w:p w:rsidR="003D418E" w:rsidRPr="003034A4" w:rsidRDefault="003D418E" w:rsidP="003D418E">
                        <w:r w:rsidRPr="003034A4">
                          <w:rPr>
                            <w:position w:val="-10"/>
                          </w:rPr>
                          <w:object w:dxaOrig="240" w:dyaOrig="360">
                            <v:shape id="_x0000_i1042" type="#_x0000_t75" style="width:12.25pt;height:18.35pt" o:ole="">
                              <v:imagedata r:id="rId71" o:title=""/>
                            </v:shape>
                            <o:OLEObject Type="Embed" ProgID="Equation.3" ShapeID="_x0000_i1042" DrawAspect="Content" ObjectID="_1629409441" r:id="rId76"/>
                          </w:object>
                        </w:r>
                      </w:p>
                    </w:txbxContent>
                  </v:textbox>
                </v:shape>
                <v:line id="Line 41" o:spid="_x0000_s1153" style="position:absolute;rotation:7491604fd;flip:x;visibility:visible;mso-wrap-style:square" from="7852,3722" to="8976,42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Nu8tsIAAADcAAAADwAAAGRycy9kb3ducmV2LnhtbERPS2rDMBDdF3oHMYXuark1KcGJEtKC&#10;oYuWUCcHGKyJ7dgaGUmx3dtXgUB283jfWW9n04uRnG8tK3hNUhDEldUt1wqOh+JlCcIHZI29ZVLw&#10;Rx62m8eHNebaTvxLYxlqEUPY56igCWHIpfRVQwZ9YgfiyJ2sMxgidLXUDqcYbnr5lqbv0mDLsaHB&#10;gT4bqrryYhR0P8Znl6lrz9/OZvuPfb8IrlDq+WnerUAEmsNdfHN/6Tg/zeD6TLxAbv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Nu8tsIAAADcAAAADwAAAAAAAAAAAAAA&#10;AAChAgAAZHJzL2Rvd25yZXYueG1sUEsFBgAAAAAEAAQA+QAAAJADAAAAAA==&#10;" strokecolor="red">
                  <v:stroke endarrow="block" endarrowwidth="narrow" endarrowlength="short"/>
                </v:line>
                <v:shape id="Text Box 42" o:spid="_x0000_s1154" type="#_x0000_t202" style="position:absolute;left:7574;top:4364;width:221;height:3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zvV8MA&#10;AADcAAAADwAAAGRycy9kb3ducmV2LnhtbERP32vCMBB+F/Y/hBv4IjNVREZnlE0RBoJou70fza3p&#10;1lxKE9tuf/0iCL7dx/fzVpvB1qKj1leOFcymCQjiwumKSwUf+f7pGYQPyBprx6Tglzxs1g+jFaba&#10;9XymLguliCHsU1RgQmhSKX1hyKKfuoY4cl+utRgibEupW+xjuK3lPEmW0mLFscFgQ1tDxU92sQq+&#10;u7zc67ehN9vZIT9Njn+fNe6UGj8Ory8gAg3hLr6533Wcnyzg+ky8QK7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OzvV8MAAADcAAAADwAAAAAAAAAAAAAAAACYAgAAZHJzL2Rv&#10;d25yZXYueG1sUEsFBgAAAAAEAAQA9QAAAIgDAAAAAA==&#10;" stroked="f">
                  <o:lock v:ext="edit" aspectratio="t"/>
                  <v:textbox style="mso-fit-shape-to-text:t" inset="0,0,0,0">
                    <w:txbxContent>
                      <w:p w:rsidR="003D418E" w:rsidRPr="003034A4" w:rsidRDefault="003D418E" w:rsidP="003D418E">
                        <w:r w:rsidRPr="003034A4">
                          <w:rPr>
                            <w:position w:val="-10"/>
                          </w:rPr>
                          <w:object w:dxaOrig="220" w:dyaOrig="360">
                            <v:shape id="_x0000_i1043" type="#_x0000_t75" style="width:10.85pt;height:18.35pt" o:ole="">
                              <v:imagedata r:id="rId73" o:title=""/>
                            </v:shape>
                            <o:OLEObject Type="Embed" ProgID="Equation.3" ShapeID="_x0000_i1043" DrawAspect="Content" ObjectID="_1629409442" r:id="rId77"/>
                          </w:object>
                        </w:r>
                      </w:p>
                    </w:txbxContent>
                  </v:textbox>
                </v:shape>
                <v:line id="Line 43" o:spid="_x0000_s1155" style="position:absolute;rotation:-1508406fd;flip:x;visibility:visible;mso-wrap-style:square" from="6689,3930" to="8791,46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t2+scAAAADcAAAADwAAAGRycy9kb3ducmV2LnhtbERPS4vCMBC+L/gfwgh7WTRZYUVqUxFB&#10;8CI+EY9DM7bFZlKbrHb/vVkQvM3H95x01tla3Kn1lWMN30MFgjh3puJCw/GwHExA+IBssHZMGv7I&#10;wyzrfaSYGPfgHd33oRAxhH2CGsoQmkRKn5dk0Q9dQxy5i2sthgjbQpoWHzHc1nKk1FharDg2lNjQ&#10;oqT8uv+1Gs4HOn2pjek2t/mY17utMrhSWn/2u/kURKAuvMUv98rE+eoH/p+JF8jsC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rdvrHAAAAA3AAAAA8AAAAAAAAAAAAAAAAA&#10;oQIAAGRycy9kb3ducmV2LnhtbFBLBQYAAAAABAAEAPkAAACOAwAAAAA=&#10;" strokecolor="red">
                  <v:stroke endarrow="block" endarrowwidth="narrow" endarrowlength="short"/>
                </v:line>
                <v:shapetype id="_x0000_t62" coordsize="21600,21600" o:spt="62" adj="1350,25920" path="m3600,qx,3600l0@8@12@24,0@9,,18000qy3600,21600l@6,21600@15@27@7,21600,18000,21600qx21600,18000l21600@9@18@30,21600@8,21600,3600qy18000,l@7,0@21@33@6,xe">
                  <v:stroke joinstyle="miter"/>
                  <v:formulas>
                    <v:f eqn="sum 10800 0 #0"/>
                    <v:f eqn="sum 10800 0 #1"/>
                    <v:f eqn="sum #0 0 #1"/>
                    <v:f eqn="sum @0 @1 0"/>
                    <v:f eqn="sum 21600 0 #0"/>
                    <v:f eqn="sum 21600 0 #1"/>
                    <v:f eqn="if @0 3600 12600"/>
                    <v:f eqn="if @0 9000 18000"/>
                    <v:f eqn="if @1 3600 12600"/>
                    <v:f eqn="if @1 9000 18000"/>
                    <v:f eqn="if @2 0 #0"/>
                    <v:f eqn="if @3 @10 0"/>
                    <v:f eqn="if #0 0 @11"/>
                    <v:f eqn="if @2 @6 #0"/>
                    <v:f eqn="if @3 @6 @13"/>
                    <v:f eqn="if @5 @6 @14"/>
                    <v:f eqn="if @2 #0 21600"/>
                    <v:f eqn="if @3 21600 @16"/>
                    <v:f eqn="if @4 21600 @17"/>
                    <v:f eqn="if @2 #0 @6"/>
                    <v:f eqn="if @3 @19 @6"/>
                    <v:f eqn="if #1 @6 @20"/>
                    <v:f eqn="if @2 @8 #1"/>
                    <v:f eqn="if @3 @22 @8"/>
                    <v:f eqn="if #0 @8 @23"/>
                    <v:f eqn="if @2 21600 #1"/>
                    <v:f eqn="if @3 21600 @25"/>
                    <v:f eqn="if @5 21600 @26"/>
                    <v:f eqn="if @2 #1 @8"/>
                    <v:f eqn="if @3 @8 @28"/>
                    <v:f eqn="if @4 @8 @29"/>
                    <v:f eqn="if @2 #1 0"/>
                    <v:f eqn="if @3 @31 0"/>
                    <v:f eqn="if #1 0 @32"/>
                    <v:f eqn="val #0"/>
                    <v:f eqn="val #1"/>
                  </v:formulas>
                  <v:path o:connecttype="custom" o:connectlocs="10800,0;0,10800;10800,21600;21600,10800;@34,@35" textboxrect="791,791,20809,20809"/>
                  <v:handles>
                    <v:h position="#0,#1"/>
                  </v:handles>
                </v:shapetype>
                <v:shape id="AutoShape 44" o:spid="_x0000_s1156" type="#_x0000_t62" style="position:absolute;left:9566;top:3745;width:1902;height:582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XBcMIA&#10;AADcAAAADwAAAGRycy9kb3ducmV2LnhtbERPS4vCMBC+C/sfwix4kTXdgo+tRhFBkD1p9eJtaMa2&#10;2ExKkrX1328Ewdt8fM9ZrnvTiDs5X1tW8D1OQBAXVtdcKjifdl9zED4ga2wsk4IHeVivPgZLzLTt&#10;+Ej3PJQihrDPUEEVQptJ6YuKDPqxbYkjd7XOYIjQlVI77GK4aWSaJFNpsObYUGFL24qKW/5nFPwe&#10;utll5h7Yd6PTufU/6eY2SZUafvabBYhAfXiLX+69jvOTKTyfiRfI1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FcFwwgAAANwAAAAPAAAAAAAAAAAAAAAAAJgCAABkcnMvZG93&#10;bnJldi54bWxQSwUGAAAAAAQABAD1AAAAhwMAAAAA&#10;" adj="-4305,10948" strokecolor="blue">
                  <v:textbox inset=".5mm,.3mm,.5mm,.3mm">
                    <w:txbxContent>
                      <w:p w:rsidR="003D418E" w:rsidRDefault="003D418E" w:rsidP="003D418E">
                        <w:pPr>
                          <w:rPr>
                            <w:sz w:val="16"/>
                          </w:rPr>
                        </w:pPr>
                        <w:r w:rsidRPr="003034A4">
                          <w:rPr>
                            <w:color w:val="0000FF"/>
                            <w:sz w:val="16"/>
                          </w:rPr>
                          <w:t>On choisit une échelle pour l'intensité des forces</w:t>
                        </w:r>
                        <w:r>
                          <w:rPr>
                            <w:sz w:val="16"/>
                          </w:rPr>
                          <w:t>.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proofErr w:type="gramStart"/>
      <w:r w:rsidR="003D418E">
        <w:rPr>
          <w:b/>
        </w:rPr>
        <w:t>3-</w:t>
      </w:r>
      <w:proofErr w:type="gramEnd"/>
      <w:r w:rsidR="003D418E">
        <w:rPr>
          <w:b/>
        </w:rPr>
        <w:t xml:space="preserve"> </w:t>
      </w:r>
      <w:r w:rsidR="003D418E">
        <w:t>Le dynamique des forces est la somme vectorielle des forces.</w:t>
      </w:r>
    </w:p>
    <w:p w:rsidR="003D418E" w:rsidRDefault="003D418E" w:rsidP="00202637">
      <w:pPr>
        <w:spacing w:line="276" w:lineRule="auto"/>
      </w:pPr>
      <w:r>
        <w:tab/>
      </w:r>
      <w:proofErr w:type="gramStart"/>
      <w:r>
        <w:t>Le</w:t>
      </w:r>
      <w:proofErr w:type="gramEnd"/>
      <w:r>
        <w:t xml:space="preserve"> dynamique est fermé.</w:t>
      </w:r>
    </w:p>
    <w:p w:rsidR="003D418E" w:rsidRDefault="003D418E" w:rsidP="00202637">
      <w:pPr>
        <w:spacing w:line="276" w:lineRule="auto"/>
        <w:rPr>
          <w:b/>
        </w:rPr>
      </w:pPr>
    </w:p>
    <w:p w:rsidR="003D418E" w:rsidRPr="00D155EA" w:rsidRDefault="003D418E" w:rsidP="00202637">
      <w:pPr>
        <w:spacing w:line="276" w:lineRule="auto"/>
        <w:rPr>
          <w:color w:val="FF0000"/>
        </w:rPr>
      </w:pPr>
      <w:r w:rsidRPr="00D155EA">
        <w:rPr>
          <w:color w:val="FF0000"/>
        </w:rPr>
        <w:tab/>
      </w:r>
      <w:r w:rsidRPr="00D155EA">
        <w:rPr>
          <w:color w:val="FF0000"/>
        </w:rPr>
        <w:tab/>
      </w:r>
      <w:r w:rsidRPr="00D155EA">
        <w:rPr>
          <w:b/>
          <w:color w:val="FF0000"/>
        </w:rPr>
        <w:t>La somme vectorielle des forces est égale au vecteur nul</w:t>
      </w:r>
      <w:r w:rsidRPr="00D155EA">
        <w:rPr>
          <w:color w:val="FF0000"/>
        </w:rPr>
        <w:t>.</w:t>
      </w:r>
    </w:p>
    <w:p w:rsidR="003D418E" w:rsidRDefault="003D418E" w:rsidP="00202637">
      <w:pPr>
        <w:spacing w:line="276" w:lineRule="auto"/>
      </w:pPr>
    </w:p>
    <w:p w:rsidR="003D418E" w:rsidRDefault="003D418E" w:rsidP="00202637">
      <w:pPr>
        <w:spacing w:line="276" w:lineRule="auto"/>
        <w:rPr>
          <w:b/>
        </w:rPr>
      </w:pPr>
      <w:r>
        <w:rPr>
          <w:b/>
        </w:rPr>
        <w:t xml:space="preserve">4- </w:t>
      </w:r>
      <w:r w:rsidRPr="003A4359">
        <w:t>Conditions d’équilibre d’un solide soumis à trois forces non parallèles</w:t>
      </w:r>
    </w:p>
    <w:p w:rsidR="003D418E" w:rsidRPr="003A4359" w:rsidRDefault="003D418E" w:rsidP="00202637">
      <w:pPr>
        <w:spacing w:line="276" w:lineRule="auto"/>
        <w:rPr>
          <w:b/>
          <w:color w:val="FF0000"/>
        </w:rPr>
      </w:pPr>
      <w:r w:rsidRPr="003A4359">
        <w:rPr>
          <w:b/>
          <w:color w:val="FF0000"/>
        </w:rPr>
        <w:tab/>
        <w:t>Un solide, soumis à trois forces non parallèles, est en équilibre si :</w:t>
      </w:r>
    </w:p>
    <w:p w:rsidR="003D418E" w:rsidRPr="003A4359" w:rsidRDefault="003D418E" w:rsidP="00202637">
      <w:pPr>
        <w:spacing w:line="276" w:lineRule="auto"/>
        <w:rPr>
          <w:b/>
          <w:color w:val="FF0000"/>
        </w:rPr>
      </w:pPr>
      <w:r w:rsidRPr="003A4359">
        <w:rPr>
          <w:b/>
          <w:color w:val="FF0000"/>
        </w:rPr>
        <w:tab/>
      </w:r>
      <w:r w:rsidRPr="003A4359">
        <w:rPr>
          <w:b/>
          <w:color w:val="FF0000"/>
        </w:rPr>
        <w:tab/>
      </w:r>
      <w:r w:rsidRPr="003A4359">
        <w:rPr>
          <w:b/>
          <w:color w:val="FF0000"/>
        </w:rPr>
        <w:tab/>
        <w:t>- les forces sont coplanaires ;</w:t>
      </w:r>
    </w:p>
    <w:p w:rsidR="003D418E" w:rsidRPr="003A4359" w:rsidRDefault="003D418E" w:rsidP="00202637">
      <w:pPr>
        <w:spacing w:line="276" w:lineRule="auto"/>
        <w:rPr>
          <w:b/>
          <w:color w:val="FF0000"/>
        </w:rPr>
      </w:pPr>
      <w:r w:rsidRPr="003A4359">
        <w:rPr>
          <w:b/>
          <w:color w:val="FF0000"/>
        </w:rPr>
        <w:tab/>
      </w:r>
      <w:r w:rsidRPr="003A4359">
        <w:rPr>
          <w:b/>
          <w:color w:val="FF0000"/>
        </w:rPr>
        <w:tab/>
      </w:r>
      <w:r w:rsidRPr="003A4359">
        <w:rPr>
          <w:b/>
          <w:color w:val="FF0000"/>
        </w:rPr>
        <w:tab/>
        <w:t>- les droites d'action des forces sont concourantes ;</w:t>
      </w:r>
    </w:p>
    <w:p w:rsidR="003D418E" w:rsidRPr="003A4359" w:rsidRDefault="003D418E" w:rsidP="00202637">
      <w:pPr>
        <w:spacing w:line="276" w:lineRule="auto"/>
        <w:rPr>
          <w:b/>
          <w:color w:val="FF0000"/>
        </w:rPr>
      </w:pPr>
      <w:r w:rsidRPr="003A4359">
        <w:rPr>
          <w:b/>
          <w:color w:val="FF0000"/>
        </w:rPr>
        <w:tab/>
      </w:r>
      <w:r w:rsidRPr="003A4359">
        <w:rPr>
          <w:b/>
          <w:color w:val="FF0000"/>
        </w:rPr>
        <w:tab/>
      </w:r>
      <w:r w:rsidRPr="003A4359">
        <w:rPr>
          <w:b/>
          <w:color w:val="FF0000"/>
        </w:rPr>
        <w:tab/>
        <w:t xml:space="preserve">- le dynamique est </w:t>
      </w:r>
      <w:proofErr w:type="gramStart"/>
      <w:r w:rsidRPr="003A4359">
        <w:rPr>
          <w:b/>
          <w:color w:val="FF0000"/>
        </w:rPr>
        <w:t>fermé</w:t>
      </w:r>
      <w:proofErr w:type="gramEnd"/>
      <w:r w:rsidRPr="003A4359">
        <w:rPr>
          <w:b/>
          <w:color w:val="FF0000"/>
        </w:rPr>
        <w:t xml:space="preserve"> ; la somme vectorielle des forces est égale au vecteur nul</w:t>
      </w:r>
      <w:r w:rsidRPr="003A4359">
        <w:rPr>
          <w:color w:val="FF0000"/>
        </w:rPr>
        <w:t>.</w:t>
      </w:r>
    </w:p>
    <w:p w:rsidR="003D418E" w:rsidRDefault="003D418E" w:rsidP="00202637">
      <w:pPr>
        <w:spacing w:line="276" w:lineRule="auto"/>
        <w:rPr>
          <w:b/>
        </w:rPr>
      </w:pPr>
    </w:p>
    <w:p w:rsidR="003D418E" w:rsidRDefault="003D418E" w:rsidP="00202637">
      <w:pPr>
        <w:spacing w:line="276" w:lineRule="auto"/>
      </w:pPr>
    </w:p>
    <w:p w:rsidR="003D418E" w:rsidRPr="00D155EA" w:rsidRDefault="005166BF" w:rsidP="00202637">
      <w:pPr>
        <w:pStyle w:val="Titre1"/>
        <w:spacing w:line="276" w:lineRule="auto"/>
        <w:rPr>
          <w:color w:val="0000FF"/>
        </w:rPr>
      </w:pPr>
      <w:r>
        <w:rPr>
          <w:b w:val="0"/>
          <w:noProof/>
          <w:color w:val="0000FF"/>
        </w:rPr>
        <mc:AlternateContent>
          <mc:Choice Requires="wpg">
            <w:drawing>
              <wp:anchor distT="0" distB="0" distL="114300" distR="114300" simplePos="0" relativeHeight="251643904" behindDoc="0" locked="0" layoutInCell="1" allowOverlap="1" wp14:anchorId="7E9BA2CA" wp14:editId="33C127FA">
                <wp:simplePos x="0" y="0"/>
                <wp:positionH relativeFrom="column">
                  <wp:posOffset>3481070</wp:posOffset>
                </wp:positionH>
                <wp:positionV relativeFrom="paragraph">
                  <wp:posOffset>134620</wp:posOffset>
                </wp:positionV>
                <wp:extent cx="1866900" cy="2247900"/>
                <wp:effectExtent l="23495" t="29845" r="5080" b="17780"/>
                <wp:wrapNone/>
                <wp:docPr id="83" name="Group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66900" cy="2247900"/>
                          <a:chOff x="6900" y="7797"/>
                          <a:chExt cx="2940" cy="3540"/>
                        </a:xfrm>
                      </wpg:grpSpPr>
                      <wps:wsp>
                        <wps:cNvPr id="84" name="Oval 58"/>
                        <wps:cNvSpPr>
                          <a:spLocks noChangeArrowheads="1"/>
                        </wps:cNvSpPr>
                        <wps:spPr bwMode="auto">
                          <a:xfrm>
                            <a:off x="7998" y="9039"/>
                            <a:ext cx="425" cy="42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5" name="Text Box 59"/>
                        <wps:cNvSpPr txBox="1">
                          <a:spLocks noChangeArrowheads="1"/>
                        </wps:cNvSpPr>
                        <wps:spPr bwMode="auto">
                          <a:xfrm>
                            <a:off x="7446" y="8379"/>
                            <a:ext cx="239" cy="42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D418E" w:rsidRDefault="003D418E" w:rsidP="003D418E">
                              <w:pPr>
                                <w:pStyle w:val="En-tte"/>
                                <w:tabs>
                                  <w:tab w:val="clear" w:pos="9072"/>
                                  <w:tab w:val="left" w:pos="227"/>
                                  <w:tab w:val="left" w:pos="454"/>
                                </w:tabs>
                                <w:rPr>
                                  <w:rFonts w:ascii="EU Arrow" w:hAnsi="EU Arrow"/>
                                </w:rPr>
                              </w:pPr>
                              <w:r w:rsidRPr="00A845C6">
                                <w:rPr>
                                  <w:rFonts w:ascii="EU Arrow" w:hAnsi="EU Arrow"/>
                                  <w:position w:val="-4"/>
                                </w:rPr>
                                <w:object w:dxaOrig="240" w:dyaOrig="300">
                                  <v:shape id="_x0000_i1044" type="#_x0000_t75" style="width:12.25pt;height:14.95pt" o:ole="">
                                    <v:imagedata r:id="rId78" o:title=""/>
                                  </v:shape>
                                  <o:OLEObject Type="Embed" ProgID="Equation.3" ShapeID="_x0000_i1044" DrawAspect="Content" ObjectID="_1629409443" r:id="rId79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6" name="AutoShape 60"/>
                        <wps:cNvSpPr>
                          <a:spLocks noChangeArrowheads="1"/>
                        </wps:cNvSpPr>
                        <wps:spPr bwMode="auto">
                          <a:xfrm flipH="1">
                            <a:off x="6912" y="8686"/>
                            <a:ext cx="2920" cy="1460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7" name="Freeform 61"/>
                        <wps:cNvSpPr>
                          <a:spLocks/>
                        </wps:cNvSpPr>
                        <wps:spPr bwMode="auto">
                          <a:xfrm>
                            <a:off x="7458" y="9885"/>
                            <a:ext cx="101" cy="264"/>
                          </a:xfrm>
                          <a:custGeom>
                            <a:avLst/>
                            <a:gdLst>
                              <a:gd name="T0" fmla="*/ 0 w 179"/>
                              <a:gd name="T1" fmla="*/ 0 h 264"/>
                              <a:gd name="T2" fmla="*/ 156 w 179"/>
                              <a:gd name="T3" fmla="*/ 120 h 264"/>
                              <a:gd name="T4" fmla="*/ 138 w 179"/>
                              <a:gd name="T5" fmla="*/ 264 h 26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79" h="264">
                                <a:moveTo>
                                  <a:pt x="0" y="0"/>
                                </a:moveTo>
                                <a:cubicBezTo>
                                  <a:pt x="66" y="38"/>
                                  <a:pt x="133" y="76"/>
                                  <a:pt x="156" y="120"/>
                                </a:cubicBezTo>
                                <a:cubicBezTo>
                                  <a:pt x="179" y="164"/>
                                  <a:pt x="158" y="214"/>
                                  <a:pt x="138" y="264"/>
                                </a:cubicBezTo>
                              </a:path>
                            </a:pathLst>
                          </a:custGeom>
                          <a:noFill/>
                          <a:ln w="6350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8" name="Text Box 62"/>
                        <wps:cNvSpPr txBox="1">
                          <a:spLocks noChangeArrowheads="1"/>
                        </wps:cNvSpPr>
                        <wps:spPr bwMode="auto">
                          <a:xfrm>
                            <a:off x="7740" y="9805"/>
                            <a:ext cx="180" cy="2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D418E" w:rsidRDefault="003D418E" w:rsidP="003D418E">
                              <w:r>
                                <w:sym w:font="Symbol" w:char="F061"/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9" name="Text Box 63"/>
                        <wps:cNvSpPr txBox="1">
                          <a:spLocks noChangeArrowheads="1"/>
                        </wps:cNvSpPr>
                        <wps:spPr bwMode="auto">
                          <a:xfrm>
                            <a:off x="9198" y="8415"/>
                            <a:ext cx="247" cy="37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D418E" w:rsidRDefault="003D418E" w:rsidP="003D418E">
                              <w:pPr>
                                <w:pStyle w:val="En-tte"/>
                                <w:tabs>
                                  <w:tab w:val="clear" w:pos="9072"/>
                                  <w:tab w:val="left" w:pos="227"/>
                                  <w:tab w:val="left" w:pos="454"/>
                                </w:tabs>
                                <w:rPr>
                                  <w:rFonts w:ascii="EU Arrow" w:hAnsi="EU Arrow"/>
                                </w:rPr>
                              </w:pPr>
                              <w:r w:rsidRPr="00A845C6">
                                <w:rPr>
                                  <w:rFonts w:ascii="EU Arrow" w:hAnsi="EU Arrow"/>
                                  <w:position w:val="-4"/>
                                </w:rPr>
                                <w:object w:dxaOrig="200" w:dyaOrig="300">
                                  <v:shape id="_x0000_i1045" type="#_x0000_t75" style="width:10.2pt;height:14.95pt" o:ole="">
                                    <v:imagedata r:id="rId80" o:title=""/>
                                  </v:shape>
                                  <o:OLEObject Type="Embed" ProgID="Equation.3" ShapeID="_x0000_i1045" DrawAspect="Content" ObjectID="_1629409444" r:id="rId81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0" name="Line 64"/>
                        <wps:cNvCnPr/>
                        <wps:spPr bwMode="auto">
                          <a:xfrm flipV="1">
                            <a:off x="6900" y="8679"/>
                            <a:ext cx="2940" cy="1476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1" name="Line 65"/>
                        <wps:cNvCnPr/>
                        <wps:spPr bwMode="auto">
                          <a:xfrm flipH="1">
                            <a:off x="7920" y="9153"/>
                            <a:ext cx="486" cy="258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2" name="Text Box 66"/>
                        <wps:cNvSpPr txBox="1">
                          <a:spLocks noChangeArrowheads="1"/>
                        </wps:cNvSpPr>
                        <wps:spPr bwMode="auto">
                          <a:xfrm>
                            <a:off x="7949" y="10779"/>
                            <a:ext cx="177" cy="41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D418E" w:rsidRDefault="003D418E" w:rsidP="003D418E">
                              <w:pPr>
                                <w:pStyle w:val="En-tte"/>
                                <w:tabs>
                                  <w:tab w:val="clear" w:pos="9072"/>
                                  <w:tab w:val="left" w:pos="227"/>
                                  <w:tab w:val="left" w:pos="454"/>
                                </w:tabs>
                                <w:rPr>
                                  <w:rFonts w:ascii="EU Arrow" w:hAnsi="EU Arrow"/>
                                </w:rPr>
                              </w:pPr>
                              <w:r w:rsidRPr="00A845C6">
                                <w:rPr>
                                  <w:rFonts w:ascii="EU Arrow" w:hAnsi="EU Arrow"/>
                                  <w:position w:val="-4"/>
                                </w:rPr>
                                <w:object w:dxaOrig="200" w:dyaOrig="300">
                                  <v:shape id="_x0000_i1046" type="#_x0000_t75" style="width:10.2pt;height:14.95pt" o:ole="">
                                    <v:imagedata r:id="rId82" o:title=""/>
                                  </v:shape>
                                  <o:OLEObject Type="Embed" ProgID="Equation.3" ShapeID="_x0000_i1046" DrawAspect="Content" ObjectID="_1629409445" r:id="rId83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3" name="Line 67"/>
                        <wps:cNvCnPr/>
                        <wps:spPr bwMode="auto">
                          <a:xfrm flipV="1">
                            <a:off x="8406" y="8721"/>
                            <a:ext cx="864" cy="431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4" name="Line 68"/>
                        <wps:cNvCnPr/>
                        <wps:spPr bwMode="auto">
                          <a:xfrm flipH="1" flipV="1">
                            <a:off x="7440" y="7797"/>
                            <a:ext cx="876" cy="16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5" name="Line 69"/>
                        <wps:cNvCnPr/>
                        <wps:spPr bwMode="auto">
                          <a:xfrm>
                            <a:off x="8214" y="9255"/>
                            <a:ext cx="0" cy="208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6" name="Text Box 70"/>
                        <wps:cNvSpPr txBox="1">
                          <a:spLocks noChangeArrowheads="1"/>
                        </wps:cNvSpPr>
                        <wps:spPr bwMode="auto">
                          <a:xfrm>
                            <a:off x="8034" y="9153"/>
                            <a:ext cx="120" cy="16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D418E" w:rsidRDefault="003D418E" w:rsidP="003D418E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7" name="Text Box 71"/>
                        <wps:cNvSpPr txBox="1">
                          <a:spLocks noChangeArrowheads="1"/>
                        </wps:cNvSpPr>
                        <wps:spPr bwMode="auto">
                          <a:xfrm>
                            <a:off x="8304" y="9501"/>
                            <a:ext cx="120" cy="16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D418E" w:rsidRDefault="003D418E" w:rsidP="003D418E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8" name="Text Box 72"/>
                        <wps:cNvSpPr txBox="1">
                          <a:spLocks noChangeArrowheads="1"/>
                        </wps:cNvSpPr>
                        <wps:spPr bwMode="auto">
                          <a:xfrm>
                            <a:off x="8532" y="8817"/>
                            <a:ext cx="120" cy="16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D418E" w:rsidRDefault="003D418E" w:rsidP="003D418E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7" o:spid="_x0000_s1157" style="position:absolute;margin-left:274.1pt;margin-top:10.6pt;width:147pt;height:177pt;z-index:251643904" coordorigin="6900,7797" coordsize="2940,35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">
                <v:oval id="Oval 58" o:spid="_x0000_s1158" style="position:absolute;left:7998;top:9039;width:425;height:4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44/0MMA&#10;AADbAAAADwAAAGRycy9kb3ducmV2LnhtbESPQWvCQBSE74L/YXlCb7qxUZHUVaQi2IOHpu39kX0m&#10;wezbkH3G9N93BaHHYWa+YTa7wTWqpy7Ung3MZwko4sLbmksD31/H6RpUEGSLjWcy8EsBdtvxaIOZ&#10;9Xf+pD6XUkUIhwwNVCJtpnUoKnIYZr4ljt7Fdw4lyq7UtsN7hLtGvybJSjusOS5U2NJ7RcU1vzkD&#10;h3Kfr3qdyjK9HE6yvP6cP9K5MS+TYf8GSmiQ//CzfbIG1gt4fIk/QG/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44/0MMAAADbAAAADwAAAAAAAAAAAAAAAACYAgAAZHJzL2Rv&#10;d25yZXYueG1sUEsFBgAAAAAEAAQA9QAAAIgDAAAAAA==&#10;"/>
                <v:shape id="Text Box 59" o:spid="_x0000_s1159" type="#_x0000_t202" style="position:absolute;left:7446;top:8379;width:239;height:4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V/iQcMA&#10;AADbAAAADwAAAGRycy9kb3ducmV2LnhtbESPzYvCMBTE74L/Q3iCF9FUQZFqFD9hD+7BDzw/mrdt&#10;2ealJNHW/34jCHscZuY3zHLdmko8yfnSsoLxKAFBnFldcq7gdj0O5yB8QNZYWSYFL/KwXnU7S0y1&#10;bfhMz0vIRYSwT1FBEUKdSumzggz6ka2Jo/djncEQpculdthEuKnkJElm0mDJcaHAmnYFZb+Xh1Ew&#10;27tHc+bdYH87nPC7zif37euuVL/XbhYgArXhP/xpf2kF8ym8v8QfIF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V/iQcMAAADbAAAADwAAAAAAAAAAAAAAAACYAgAAZHJzL2Rv&#10;d25yZXYueG1sUEsFBgAAAAAEAAQA9QAAAIgDAAAAAA==&#10;" stroked="f">
                  <v:textbox inset="0,0,0,0">
                    <w:txbxContent>
                      <w:p w:rsidR="003D418E" w:rsidRDefault="003D418E" w:rsidP="003D418E">
                        <w:pPr>
                          <w:pStyle w:val="En-tte"/>
                          <w:tabs>
                            <w:tab w:val="clear" w:pos="9072"/>
                            <w:tab w:val="left" w:pos="227"/>
                            <w:tab w:val="left" w:pos="454"/>
                          </w:tabs>
                          <w:rPr>
                            <w:rFonts w:ascii="EU Arrow" w:hAnsi="EU Arrow"/>
                          </w:rPr>
                        </w:pPr>
                        <w:r w:rsidRPr="00A845C6">
                          <w:rPr>
                            <w:rFonts w:ascii="EU Arrow" w:hAnsi="EU Arrow"/>
                            <w:position w:val="-4"/>
                          </w:rPr>
                          <w:object w:dxaOrig="240" w:dyaOrig="300">
                            <v:shape id="_x0000_i1044" type="#_x0000_t75" style="width:12.25pt;height:14.95pt" o:ole="">
                              <v:imagedata r:id="rId78" o:title=""/>
                            </v:shape>
                            <o:OLEObject Type="Embed" ProgID="Equation.3" ShapeID="_x0000_i1044" DrawAspect="Content" ObjectID="_1629409443" r:id="rId84"/>
                          </w:object>
                        </w:r>
                      </w:p>
                    </w:txbxContent>
                  </v:textbox>
                </v:shape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AutoShape 60" o:spid="_x0000_s1160" type="#_x0000_t6" style="position:absolute;left:6912;top:8686;width:2920;height:146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CulcEA&#10;AADbAAAADwAAAGRycy9kb3ducmV2LnhtbESPUWvCMBSF3wf+h3AHvs20Cq5UowxBUCgbq/6AS3PX&#10;lDU3JYla/70RBns8nHO+w1lvR9uLK/nQOVaQzzIQxI3THbcKzqf9WwEiRGSNvWNScKcA283kZY2l&#10;djf+pmsdW5EgHEpUYGIcSilDY8himLmBOHk/zluMSfpWao+3BLe9nGfZUlrsOC0YHGhnqPmtL1bB&#10;8f2rWGiT28q5T+t91VdR50pNX8ePFYhIY/wP/7UPWkGxhOeX9APk5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ogrpXBAAAA2wAAAA8AAAAAAAAAAAAAAAAAmAIAAGRycy9kb3du&#10;cmV2LnhtbFBLBQYAAAAABAAEAPUAAACGAwAAAAA=&#10;" strokeweight=".5pt">
                  <v:stroke dashstyle="dash"/>
                </v:shape>
                <v:shape id="Freeform 61" o:spid="_x0000_s1161" style="position:absolute;left:7458;top:9885;width:101;height:264;visibility:visible;mso-wrap-style:square;v-text-anchor:top" coordsize="179,26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wJmtsMA&#10;AADbAAAADwAAAGRycy9kb3ducmV2LnhtbESPwWrDMBBE74H+g9hCb7HcHGzjRAkhNG3xqXFKz4u1&#10;sY2tlbGURP37qlDocZiZN8xmF8wobjS73rKC5yQFQdxY3XOr4PN8XBYgnEfWOFomBd/kYLd9WGyw&#10;1PbOJ7rVvhURwq5EBZ33Uymlazoy6BI7EUfvYmeDPsq5lXrGe4SbUa7SNJMGe44LHU506KgZ6qtR&#10;kJ9e3rIhVNVHkYdxxe61H9ovpZ4ew34NwlPw/+G/9rtWUOTw+yX+ALn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wJmtsMAAADbAAAADwAAAAAAAAAAAAAAAACYAgAAZHJzL2Rv&#10;d25yZXYueG1sUEsFBgAAAAAEAAQA9QAAAIgDAAAAAA==&#10;" path="m,c66,38,133,76,156,120v23,44,2,94,-18,144e" filled="f" strokeweight=".5pt">
                  <v:path arrowok="t" o:connecttype="custom" o:connectlocs="0,0;88,120;78,264" o:connectangles="0,0,0"/>
                </v:shape>
                <v:shape id="Text Box 62" o:spid="_x0000_s1162" type="#_x0000_t202" style="position:absolute;left:7740;top:9805;width:180;height:2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15N38EA&#10;AADbAAAADwAAAGRycy9kb3ducmV2LnhtbERPz2vCMBS+D/wfwhN2GZrag0g1yqYOdpgHtfT8aJ5t&#10;sXkpSbTtf78cBh4/vt+b3WBa8STnG8sKFvMEBHFpdcOVgvz6PVuB8AFZY2uZFIzkYbedvG0w07bn&#10;Mz0voRIxhH2GCuoQukxKX9Zk0M9tRxy5m3UGQ4SuktphH8NNK9MkWUqDDceGGjva11TeLw+jYHlw&#10;j/7M+49DfvzFU1elxddYKPU+HT7XIAIN4SX+d/9oBas4Nn6JP0Bu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9eTd/BAAAA2wAAAA8AAAAAAAAAAAAAAAAAmAIAAGRycy9kb3du&#10;cmV2LnhtbFBLBQYAAAAABAAEAPUAAACGAwAAAAA=&#10;" stroked="f">
                  <v:textbox inset="0,0,0,0">
                    <w:txbxContent>
                      <w:p w:rsidR="003D418E" w:rsidRDefault="003D418E" w:rsidP="003D418E">
                        <w:r>
                          <w:sym w:font="Symbol" w:char="F061"/>
                        </w:r>
                      </w:p>
                    </w:txbxContent>
                  </v:textbox>
                </v:shape>
                <v:shape id="Text Box 63" o:spid="_x0000_s1163" type="#_x0000_t202" style="position:absolute;left:9198;top:8415;width:247;height:3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BLoRMUA&#10;AADbAAAADwAAAGRycy9kb3ducmV2LnhtbESPzWrDMBCE74W8g9hALyWRk4NJnCihiVvooT3kh5wX&#10;a2ObWisjybH99lWh0OMwM98w2/1gGvEg52vLChbzBARxYXXNpYLr5X22AuEDssbGMikYycN+N3na&#10;YqZtzyd6nEMpIoR9hgqqENpMSl9UZNDPbUscvbt1BkOUrpTaYR/hppHLJEmlwZrjQoUtHSsqvs+d&#10;UZDmrutPfHzJr2+f+NWWy9thvCn1PB1eNyACDeE//Nf+0ApWa/j9En+A3P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EuhExQAAANsAAAAPAAAAAAAAAAAAAAAAAJgCAABkcnMv&#10;ZG93bnJldi54bWxQSwUGAAAAAAQABAD1AAAAigMAAAAA&#10;" stroked="f">
                  <v:textbox inset="0,0,0,0">
                    <w:txbxContent>
                      <w:p w:rsidR="003D418E" w:rsidRDefault="003D418E" w:rsidP="003D418E">
                        <w:pPr>
                          <w:pStyle w:val="En-tte"/>
                          <w:tabs>
                            <w:tab w:val="clear" w:pos="9072"/>
                            <w:tab w:val="left" w:pos="227"/>
                            <w:tab w:val="left" w:pos="454"/>
                          </w:tabs>
                          <w:rPr>
                            <w:rFonts w:ascii="EU Arrow" w:hAnsi="EU Arrow"/>
                          </w:rPr>
                        </w:pPr>
                        <w:r w:rsidRPr="00A845C6">
                          <w:rPr>
                            <w:rFonts w:ascii="EU Arrow" w:hAnsi="EU Arrow"/>
                            <w:position w:val="-4"/>
                          </w:rPr>
                          <w:object w:dxaOrig="200" w:dyaOrig="300">
                            <v:shape id="_x0000_i1045" type="#_x0000_t75" style="width:10.2pt;height:14.95pt" o:ole="">
                              <v:imagedata r:id="rId80" o:title=""/>
                            </v:shape>
                            <o:OLEObject Type="Embed" ProgID="Equation.3" ShapeID="_x0000_i1045" DrawAspect="Content" ObjectID="_1629409444" r:id="rId85"/>
                          </w:object>
                        </w:r>
                      </w:p>
                    </w:txbxContent>
                  </v:textbox>
                </v:shape>
                <v:line id="Line 64" o:spid="_x0000_s1164" style="position:absolute;flip:y;visibility:visible;mso-wrap-style:square" from="6900,8679" to="9840,101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0bzgb4AAADbAAAADwAAAGRycy9kb3ducmV2LnhtbERPTYvCMBC9C/6HMII3m7rgqtUosrCL&#10;J5etXrwNzdgGm0lJotZ/bw4LHh/ve73tbSvu5INxrGCa5SCIK6cN1wpOx+/JAkSIyBpbx6TgSQG2&#10;m+FgjYV2D/6jexlrkUI4FKigibErpAxVQxZD5jrixF2ctxgT9LXUHh8p3LbyI88/pUXDqaHBjr4a&#10;qq7lzSr4CbYih8aFfvZbTm/+fDDzs1LjUb9bgYjUx7f4373XCpZpffqSfoDcvA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DRvOBvgAAANsAAAAPAAAAAAAAAAAAAAAAAKEC&#10;AABkcnMvZG93bnJldi54bWxQSwUGAAAAAAQABAD5AAAAjAMAAAAA&#10;" strokeweight=".5pt"/>
                <v:line id="Line 65" o:spid="_x0000_s1165" style="position:absolute;flip:x;visibility:visible;mso-wrap-style:square" from="7920,9153" to="8406,94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d2mWcQAAADbAAAADwAAAGRycy9kb3ducmV2LnhtbESP3WrCQBSE7wt9h+UUelc30bZodBUR&#10;bEMvCv48wCF7zAazZ0P2qPHtu4VCL4eZ+YZZrAbfqiv1sQlsIB9loIirYBuuDRwP25cpqCjIFtvA&#10;ZOBOEVbLx4cFFjbceEfXvdQqQTgWaMCJdIXWsXLkMY5CR5y8U+g9SpJ9rW2PtwT3rR5n2bv22HBa&#10;cNjRxlF13l+8gbf754fk1n1Patp9HVley8ukNOb5aVjPQQkN8h/+a5fWwCyH3y/pB+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3aZZxAAAANsAAAAPAAAAAAAAAAAA&#10;AAAAAKECAABkcnMvZG93bnJldi54bWxQSwUGAAAAAAQABAD5AAAAkgMAAAAA&#10;" strokeweight=".25pt">
                  <v:stroke dashstyle="dash"/>
                </v:line>
                <v:shape id="Text Box 66" o:spid="_x0000_s1166" type="#_x0000_t202" style="position:absolute;left:7949;top:10779;width:177;height:4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2/s6MUA&#10;AADbAAAADwAAAGRycy9kb3ducmV2LnhtbESPzWrDMBCE74W8g9hALqWR60No3SghPw30kB7shpwX&#10;a2uZWisjKbHz9lWg0OMwM98wy/VoO3ElH1rHCp7nGQji2umWGwWnr8PTC4gQkTV2jknBjQKsV5OH&#10;JRbaDVzStYqNSBAOBSowMfaFlKE2ZDHMXU+cvG/nLcYkfSO1xyHBbSfzLFtIiy2nBYM97QzVP9XF&#10;Kljs/WUoefe4P70f8bNv8vP2dlZqNh03byAijfE//Nf+0Apec7h/ST9Ar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b+zoxQAAANsAAAAPAAAAAAAAAAAAAAAAAJgCAABkcnMv&#10;ZG93bnJldi54bWxQSwUGAAAAAAQABAD1AAAAigMAAAAA&#10;" stroked="f">
                  <v:textbox inset="0,0,0,0">
                    <w:txbxContent>
                      <w:p w:rsidR="003D418E" w:rsidRDefault="003D418E" w:rsidP="003D418E">
                        <w:pPr>
                          <w:pStyle w:val="En-tte"/>
                          <w:tabs>
                            <w:tab w:val="clear" w:pos="9072"/>
                            <w:tab w:val="left" w:pos="227"/>
                            <w:tab w:val="left" w:pos="454"/>
                          </w:tabs>
                          <w:rPr>
                            <w:rFonts w:ascii="EU Arrow" w:hAnsi="EU Arrow"/>
                          </w:rPr>
                        </w:pPr>
                        <w:r w:rsidRPr="00A845C6">
                          <w:rPr>
                            <w:rFonts w:ascii="EU Arrow" w:hAnsi="EU Arrow"/>
                            <w:position w:val="-4"/>
                          </w:rPr>
                          <w:object w:dxaOrig="200" w:dyaOrig="300">
                            <v:shape id="_x0000_i1046" type="#_x0000_t75" style="width:10.2pt;height:14.95pt" o:ole="">
                              <v:imagedata r:id="rId82" o:title=""/>
                            </v:shape>
                            <o:OLEObject Type="Embed" ProgID="Equation.3" ShapeID="_x0000_i1046" DrawAspect="Content" ObjectID="_1629409445" r:id="rId86"/>
                          </w:object>
                        </w:r>
                      </w:p>
                    </w:txbxContent>
                  </v:textbox>
                </v:shape>
                <v:line id="Line 67" o:spid="_x0000_s1167" style="position:absolute;flip:y;visibility:visible;mso-wrap-style:square" from="8406,8721" to="9270,91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zAUO8MAAADbAAAADwAAAGRycy9kb3ducmV2LnhtbESPW0sDMRCF3wv+hzCCL2Jn2+Kla9NS&#10;Sot91Krv0824WdxMliR2t//eCEIfD+fycRarwbXqxCE2XjRMxgUolsqbRmoNH++7uydQMZEYar2w&#10;hjNHWC2vRgsqje/ljU+HVKs8IrEkDTalrkSMlWVHcew7lux9+eAoZRlqNIH6PO5anBbFAzpqJBMs&#10;dbyxXH0fflyG2HDvj6G/fdwcEbfz/Se+vE60vrke1s+gEg/pEv5v742G+Qz+vuQfgM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MwFDvDAAAA2wAAAA8AAAAAAAAAAAAA&#10;AAAAoQIAAGRycy9kb3ducmV2LnhtbFBLBQYAAAAABAAEAPkAAACRAwAAAAA=&#10;" strokeweight=".5pt">
                  <v:stroke endarrow="block" endarrowwidth="narrow" endarrowlength="short"/>
                </v:line>
                <v:line id="Line 68" o:spid="_x0000_s1168" style="position:absolute;flip:x y;visibility:visible;mso-wrap-style:square" from="7440,7797" to="8316,94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KB88cYAAADbAAAADwAAAGRycy9kb3ducmV2LnhtbESPQWvCQBSE7wX/w/IKXqRuKtLW1FUk&#10;YBFBQevB3h7Z1yQk+3ab3Zr4792C0OMwM98w82VvGnGh1leWFTyPExDEudUVFwpOn+unNxA+IGts&#10;LJOCK3lYLgYPc0y17fhAl2MoRISwT1FBGYJLpfR5SQb92Dri6H3b1mCIsi2kbrGLcNPISZK8SIMV&#10;x4USHWUl5fXx1yhYj3avH/ss+9l8dY5cvT3XxWyq1PCxX72DCNSH//C9vdEKZlP4+xJ/gFzc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ygfPHGAAAA2wAAAA8AAAAAAAAA&#10;AAAAAAAAoQIAAGRycy9kb3ducmV2LnhtbFBLBQYAAAAABAAEAPkAAACUAwAAAAA=&#10;">
                  <v:stroke endarrow="block" endarrowwidth="narrow" endarrowlength="short"/>
                </v:line>
                <v:line id="Line 69" o:spid="_x0000_s1169" style="position:absolute;visibility:visible;mso-wrap-style:square" from="8214,9255" to="8214,113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qYx7sUAAADbAAAADwAAAGRycy9kb3ducmV2LnhtbESPQWsCMRSE74L/ITzBW81arK2rUaQg&#10;9FAoWin19tw8N4ublyVJd7f99U2h4HGYmW+Y1aa3tWjJh8qxgukkA0FcOF1xqeD4vrt7AhEissba&#10;MSn4pgCb9XCwwly7jvfUHmIpEoRDjgpMjE0uZSgMWQwT1xAn7+K8xZikL6X22CW4reV9ls2lxYrT&#10;gsGGng0V18OXVfD56Ofh3B1nP6/V26n+cKZtZ3ulxqN+uwQRqY+38H/7RStYPMDfl/QD5P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qYx7sUAAADbAAAADwAAAAAAAAAA&#10;AAAAAAChAgAAZHJzL2Rvd25yZXYueG1sUEsFBgAAAAAEAAQA+QAAAJMDAAAAAA==&#10;" strokeweight=".5pt">
                  <v:stroke endarrow="block" endarrowwidth="narrow" endarrowlength="short"/>
                </v:line>
                <v:shape id="Text Box 70" o:spid="_x0000_s1170" type="#_x0000_t202" style="position:absolute;left:8034;top:9153;width:120;height:1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FTq68UA&#10;AADbAAAADwAAAGRycy9kb3ducmV2LnhtbESPzWrDMBCE74W8g9hALqWRm4Np3SghPw3k0B7shpwX&#10;a2uZWisjKbHz9lGh0OMwM98wy/VoO3ElH1rHCp7nGQji2umWGwWnr8PTC4gQkTV2jknBjQKsV5OH&#10;JRbaDVzStYqNSBAOBSowMfaFlKE2ZDHMXU+cvG/nLcYkfSO1xyHBbScXWZZLiy2nBYM97QzVP9XF&#10;Ksj3/jKUvHvcn94/8LNvFuft7azUbDpu3kBEGuN/+K991Apec/j9kn6AXN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UVOrrxQAAANsAAAAPAAAAAAAAAAAAAAAAAJgCAABkcnMv&#10;ZG93bnJldi54bWxQSwUGAAAAAAQABAD1AAAAigMAAAAA&#10;" stroked="f">
                  <v:textbox inset="0,0,0,0">
                    <w:txbxContent>
                      <w:p w:rsidR="003D418E" w:rsidRDefault="003D418E" w:rsidP="003D418E">
                        <w:pPr>
                          <w:rPr>
                            <w:sz w:val="16"/>
                          </w:rPr>
                        </w:pPr>
                        <w:r>
                          <w:rPr>
                            <w:sz w:val="16"/>
                          </w:rPr>
                          <w:t>G</w:t>
                        </w:r>
                      </w:p>
                    </w:txbxContent>
                  </v:textbox>
                </v:shape>
                <v:shape id="Text Box 71" o:spid="_x0000_s1171" type="#_x0000_t202" style="position:absolute;left:8304;top:9501;width:120;height:1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xhPcMUA&#10;AADbAAAADwAAAGRycy9kb3ducmV2LnhtbESPT2vCQBTE7wW/w/KEXopumoOt0VWsaaGHetCK50f2&#10;mQSzb8Pumj/fvlso9DjMzG+Y9XYwjejI+dqygud5AoK4sLrmUsH5+2P2CsIHZI2NZVIwkoftZvKw&#10;xkzbno/UnUIpIoR9hgqqENpMSl9UZNDPbUscvat1BkOUrpTaYR/hppFpkiykwZrjQoUt7Ssqbqe7&#10;UbDI3b0/8v4pP79/4aEt08vbeFHqcTrsViACDeE//Nf+1AqWL/D7Jf4Aufk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7GE9wxQAAANsAAAAPAAAAAAAAAAAAAAAAAJgCAABkcnMv&#10;ZG93bnJldi54bWxQSwUGAAAAAAQABAD1AAAAigMAAAAA&#10;" stroked="f">
                  <v:textbox inset="0,0,0,0">
                    <w:txbxContent>
                      <w:p w:rsidR="003D418E" w:rsidRDefault="003D418E" w:rsidP="003D418E">
                        <w:pPr>
                          <w:rPr>
                            <w:sz w:val="16"/>
                          </w:rPr>
                        </w:pPr>
                        <w:r>
                          <w:rPr>
                            <w:sz w:val="16"/>
                          </w:rPr>
                          <w:t>B</w:t>
                        </w:r>
                      </w:p>
                    </w:txbxContent>
                  </v:textbox>
                </v:shape>
                <v:shape id="Text Box 72" o:spid="_x0000_s1172" type="#_x0000_t202" style="position:absolute;left:8532;top:8817;width:120;height:1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ofbAsEA&#10;AADbAAAADwAAAGRycy9kb3ducmV2LnhtbERPu27CMBTdK/UfrFuJpQIHBlRSDIIEpA7twEPMV/Ft&#10;EhFfR7bz4O/xUKnj0Xmvt6NpRE/O15YVzGcJCOLC6ppLBdfLcfoBwgdkjY1lUvAgD9vN68saU20H&#10;PlF/DqWIIexTVFCF0KZS+qIig35mW+LI/VpnMEToSqkdDjHcNHKRJEtpsObYUGFLWUXF/dwZBcvc&#10;dcOJs/f8evjGn7Zc3PaPm1KTt3H3CSLQGP7Ff+4vrWAVx8Yv8Qf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qH2wLBAAAA2wAAAA8AAAAAAAAAAAAAAAAAmAIAAGRycy9kb3du&#10;cmV2LnhtbFBLBQYAAAAABAAEAPUAAACGAwAAAAA=&#10;" stroked="f">
                  <v:textbox inset="0,0,0,0">
                    <w:txbxContent>
                      <w:p w:rsidR="003D418E" w:rsidRDefault="003D418E" w:rsidP="003D418E">
                        <w:pPr>
                          <w:rPr>
                            <w:sz w:val="16"/>
                          </w:rPr>
                        </w:pPr>
                        <w:r>
                          <w:rPr>
                            <w:sz w:val="16"/>
                          </w:rPr>
                          <w:t>A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3D418E" w:rsidRPr="00D155EA">
        <w:rPr>
          <w:color w:val="0000FF"/>
        </w:rPr>
        <w:t>III- Exemple du solide en équilibre sur un plan incliné</w:t>
      </w:r>
    </w:p>
    <w:p w:rsidR="003D418E" w:rsidRDefault="003D418E" w:rsidP="00202637">
      <w:pPr>
        <w:spacing w:line="276" w:lineRule="auto"/>
      </w:pPr>
      <w:r>
        <w:tab/>
      </w:r>
      <w:r>
        <w:rPr>
          <w:b/>
        </w:rPr>
        <w:t xml:space="preserve">1- </w:t>
      </w:r>
      <w:r>
        <w:t>Le système étudié est : {le solide}.</w:t>
      </w:r>
    </w:p>
    <w:p w:rsidR="003D418E" w:rsidRDefault="003D418E" w:rsidP="00202637">
      <w:pPr>
        <w:spacing w:line="276" w:lineRule="auto"/>
      </w:pPr>
    </w:p>
    <w:p w:rsidR="003D418E" w:rsidRDefault="003D418E" w:rsidP="00202637">
      <w:pPr>
        <w:spacing w:line="276" w:lineRule="auto"/>
      </w:pPr>
      <w:r>
        <w:rPr>
          <w:b/>
        </w:rPr>
        <w:tab/>
        <w:t>2-</w:t>
      </w:r>
      <w:r>
        <w:t xml:space="preserve"> Le solide est soumis à trois forces :</w:t>
      </w:r>
    </w:p>
    <w:p w:rsidR="003D418E" w:rsidRDefault="003D418E" w:rsidP="00202637">
      <w:pPr>
        <w:spacing w:line="276" w:lineRule="auto"/>
      </w:pPr>
      <w:r>
        <w:tab/>
      </w:r>
      <w:r>
        <w:tab/>
        <w:t xml:space="preserve">- son poids </w:t>
      </w:r>
      <w:r w:rsidRPr="00A845C6">
        <w:rPr>
          <w:position w:val="-4"/>
        </w:rPr>
        <w:object w:dxaOrig="200" w:dyaOrig="300">
          <v:shape id="_x0000_i1028" type="#_x0000_t75" style="width:10.2pt;height:14.95pt" o:ole="">
            <v:imagedata r:id="rId87" o:title=""/>
          </v:shape>
          <o:OLEObject Type="Embed" ProgID="Equation.3" ShapeID="_x0000_i1028" DrawAspect="Content" ObjectID="_1629409430" r:id="rId88"/>
        </w:object>
      </w:r>
      <w:r>
        <w:t xml:space="preserve"> ;</w:t>
      </w:r>
    </w:p>
    <w:p w:rsidR="003D418E" w:rsidRDefault="003D418E" w:rsidP="00202637">
      <w:pPr>
        <w:spacing w:line="276" w:lineRule="auto"/>
      </w:pPr>
      <w:r>
        <w:tab/>
      </w:r>
      <w:r>
        <w:tab/>
        <w:t xml:space="preserve">- la force </w:t>
      </w:r>
      <w:r w:rsidRPr="00A845C6">
        <w:rPr>
          <w:position w:val="-4"/>
        </w:rPr>
        <w:object w:dxaOrig="200" w:dyaOrig="300">
          <v:shape id="_x0000_i1029" type="#_x0000_t75" style="width:10.2pt;height:14.95pt" o:ole="">
            <v:imagedata r:id="rId89" o:title=""/>
          </v:shape>
          <o:OLEObject Type="Embed" ProgID="Equation.3" ShapeID="_x0000_i1029" DrawAspect="Content" ObjectID="_1629409431" r:id="rId90"/>
        </w:object>
      </w:r>
      <w:r>
        <w:t xml:space="preserve"> exercée parallèlement au support ;</w:t>
      </w:r>
    </w:p>
    <w:p w:rsidR="003D418E" w:rsidRDefault="003D418E" w:rsidP="00202637">
      <w:pPr>
        <w:spacing w:line="276" w:lineRule="auto"/>
      </w:pPr>
      <w:r>
        <w:tab/>
      </w:r>
      <w:r>
        <w:tab/>
        <w:t xml:space="preserve">- la force orthogonale </w:t>
      </w:r>
      <w:r w:rsidRPr="00A845C6">
        <w:rPr>
          <w:rFonts w:ascii="EU Arrow" w:hAnsi="EU Arrow"/>
          <w:position w:val="-4"/>
        </w:rPr>
        <w:object w:dxaOrig="240" w:dyaOrig="300">
          <v:shape id="_x0000_i1030" type="#_x0000_t75" style="width:12.25pt;height:14.95pt" o:ole="">
            <v:imagedata r:id="rId91" o:title=""/>
          </v:shape>
          <o:OLEObject Type="Embed" ProgID="Equation.3" ShapeID="_x0000_i1030" DrawAspect="Content" ObjectID="_1629409432" r:id="rId92"/>
        </w:object>
      </w:r>
      <w:r>
        <w:t>exercée par le support.</w:t>
      </w:r>
    </w:p>
    <w:p w:rsidR="003D418E" w:rsidRDefault="003D418E" w:rsidP="00202637">
      <w:pPr>
        <w:spacing w:line="276" w:lineRule="auto"/>
      </w:pPr>
    </w:p>
    <w:p w:rsidR="003D418E" w:rsidRDefault="003D418E" w:rsidP="00202637">
      <w:pPr>
        <w:spacing w:line="276" w:lineRule="auto"/>
      </w:pPr>
      <w:r>
        <w:tab/>
      </w:r>
      <w:r>
        <w:rPr>
          <w:b/>
        </w:rPr>
        <w:t>3-</w:t>
      </w:r>
      <w:r>
        <w:t xml:space="preserve"> On applique les conditions d'équilibre.</w:t>
      </w:r>
    </w:p>
    <w:p w:rsidR="003D418E" w:rsidRDefault="005166BF" w:rsidP="00202637">
      <w:pPr>
        <w:spacing w:line="276" w:lineRule="auto"/>
      </w:pPr>
      <w:r>
        <w:rPr>
          <w:b/>
          <w:noProof/>
        </w:rPr>
        <mc:AlternateContent>
          <mc:Choice Requires="wpg">
            <w:drawing>
              <wp:anchor distT="0" distB="0" distL="114300" distR="114300" simplePos="0" relativeHeight="251642880" behindDoc="0" locked="0" layoutInCell="1" allowOverlap="1" wp14:anchorId="142780C2" wp14:editId="4A834B46">
                <wp:simplePos x="0" y="0"/>
                <wp:positionH relativeFrom="column">
                  <wp:posOffset>4719320</wp:posOffset>
                </wp:positionH>
                <wp:positionV relativeFrom="paragraph">
                  <wp:posOffset>64135</wp:posOffset>
                </wp:positionV>
                <wp:extent cx="1009650" cy="1394460"/>
                <wp:effectExtent l="13970" t="35560" r="5080" b="8255"/>
                <wp:wrapNone/>
                <wp:docPr id="71" name="Group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09650" cy="1394460"/>
                          <a:chOff x="8850" y="11148"/>
                          <a:chExt cx="1590" cy="2196"/>
                        </a:xfrm>
                      </wpg:grpSpPr>
                      <wps:wsp>
                        <wps:cNvPr id="72" name="Text Box 46"/>
                        <wps:cNvSpPr txBox="1">
                          <a:spLocks noChangeArrowheads="1"/>
                        </wps:cNvSpPr>
                        <wps:spPr bwMode="auto">
                          <a:xfrm>
                            <a:off x="9390" y="11460"/>
                            <a:ext cx="241" cy="3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D418E" w:rsidRPr="00A845C6" w:rsidRDefault="003D418E" w:rsidP="003D418E">
                              <w:r w:rsidRPr="00A845C6">
                                <w:rPr>
                                  <w:position w:val="-4"/>
                                </w:rPr>
                                <w:object w:dxaOrig="240" w:dyaOrig="300">
                                  <v:shape id="_x0000_i1047" type="#_x0000_t75" style="width:12.25pt;height:14.95pt" o:ole="">
                                    <v:imagedata r:id="rId93" o:title=""/>
                                  </v:shape>
                                  <o:OLEObject Type="Embed" ProgID="Equation.3" ShapeID="_x0000_i1047" DrawAspect="Content" ObjectID="_1629409446" r:id="rId94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3" name="Line 47"/>
                        <wps:cNvCnPr/>
                        <wps:spPr bwMode="auto">
                          <a:xfrm flipV="1">
                            <a:off x="9078" y="12804"/>
                            <a:ext cx="864" cy="431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" name="Line 48"/>
                        <wps:cNvCnPr/>
                        <wps:spPr bwMode="auto">
                          <a:xfrm flipH="1" flipV="1">
                            <a:off x="9072" y="11148"/>
                            <a:ext cx="876" cy="16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" name="Freeform 49"/>
                        <wps:cNvSpPr>
                          <a:spLocks/>
                        </wps:cNvSpPr>
                        <wps:spPr bwMode="auto">
                          <a:xfrm>
                            <a:off x="9510" y="13038"/>
                            <a:ext cx="101" cy="204"/>
                          </a:xfrm>
                          <a:custGeom>
                            <a:avLst/>
                            <a:gdLst>
                              <a:gd name="T0" fmla="*/ 0 w 179"/>
                              <a:gd name="T1" fmla="*/ 0 h 264"/>
                              <a:gd name="T2" fmla="*/ 156 w 179"/>
                              <a:gd name="T3" fmla="*/ 120 h 264"/>
                              <a:gd name="T4" fmla="*/ 138 w 179"/>
                              <a:gd name="T5" fmla="*/ 264 h 26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79" h="264">
                                <a:moveTo>
                                  <a:pt x="0" y="0"/>
                                </a:moveTo>
                                <a:cubicBezTo>
                                  <a:pt x="66" y="38"/>
                                  <a:pt x="133" y="76"/>
                                  <a:pt x="156" y="120"/>
                                </a:cubicBezTo>
                                <a:cubicBezTo>
                                  <a:pt x="179" y="164"/>
                                  <a:pt x="158" y="214"/>
                                  <a:pt x="138" y="264"/>
                                </a:cubicBezTo>
                              </a:path>
                            </a:pathLst>
                          </a:custGeom>
                          <a:noFill/>
                          <a:ln w="6350" cap="flat" cmpd="sng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" name="Text Box 50"/>
                        <wps:cNvSpPr txBox="1">
                          <a:spLocks noChangeArrowheads="1"/>
                        </wps:cNvSpPr>
                        <wps:spPr bwMode="auto">
                          <a:xfrm>
                            <a:off x="9648" y="13002"/>
                            <a:ext cx="180" cy="21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D418E" w:rsidRDefault="003D418E" w:rsidP="003D418E">
                              <w:pPr>
                                <w:pStyle w:val="En-tte"/>
                                <w:tabs>
                                  <w:tab w:val="clear" w:pos="9072"/>
                                  <w:tab w:val="left" w:pos="227"/>
                                  <w:tab w:val="left" w:pos="454"/>
                                </w:tabs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sym w:font="Symbol" w:char="F061"/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7" name="Text Box 51"/>
                        <wps:cNvSpPr txBox="1">
                          <a:spLocks noChangeArrowheads="1"/>
                        </wps:cNvSpPr>
                        <wps:spPr bwMode="auto">
                          <a:xfrm>
                            <a:off x="10014" y="12756"/>
                            <a:ext cx="201" cy="3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D418E" w:rsidRPr="00A845C6" w:rsidRDefault="003D418E" w:rsidP="003D418E">
                              <w:r w:rsidRPr="00A845C6">
                                <w:rPr>
                                  <w:position w:val="-4"/>
                                </w:rPr>
                                <w:object w:dxaOrig="200" w:dyaOrig="300">
                                  <v:shape id="_x0000_i1048" type="#_x0000_t75" style="width:10.2pt;height:14.95pt" o:ole="">
                                    <v:imagedata r:id="rId95" o:title=""/>
                                  </v:shape>
                                  <o:OLEObject Type="Embed" ProgID="Equation.3" ShapeID="_x0000_i1048" DrawAspect="Content" ObjectID="_1629409447" r:id="rId96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8" name="Line 52"/>
                        <wps:cNvCnPr/>
                        <wps:spPr bwMode="auto">
                          <a:xfrm>
                            <a:off x="9072" y="11154"/>
                            <a:ext cx="0" cy="208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9" name="Text Box 53"/>
                        <wps:cNvSpPr txBox="1">
                          <a:spLocks noChangeArrowheads="1"/>
                        </wps:cNvSpPr>
                        <wps:spPr bwMode="auto">
                          <a:xfrm>
                            <a:off x="8862" y="12192"/>
                            <a:ext cx="201" cy="3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D418E" w:rsidRPr="00A845C6" w:rsidRDefault="003D418E" w:rsidP="003D418E">
                              <w:r w:rsidRPr="00A845C6">
                                <w:rPr>
                                  <w:position w:val="-4"/>
                                </w:rPr>
                                <w:object w:dxaOrig="200" w:dyaOrig="300">
                                  <v:shape id="_x0000_i1049" type="#_x0000_t75" style="width:10.2pt;height:14.95pt" o:ole="">
                                    <v:imagedata r:id="rId97" o:title=""/>
                                  </v:shape>
                                  <o:OLEObject Type="Embed" ProgID="Equation.3" ShapeID="_x0000_i1049" DrawAspect="Content" ObjectID="_1629409448" r:id="rId98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0" name="Line 54"/>
                        <wps:cNvCnPr/>
                        <wps:spPr bwMode="auto">
                          <a:xfrm flipH="1">
                            <a:off x="8886" y="13230"/>
                            <a:ext cx="120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" name="Line 55"/>
                        <wps:cNvCnPr/>
                        <wps:spPr bwMode="auto">
                          <a:xfrm flipV="1">
                            <a:off x="8850" y="12558"/>
                            <a:ext cx="1590" cy="786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" name="Rectangle 56"/>
                        <wps:cNvSpPr>
                          <a:spLocks noChangeArrowheads="1"/>
                        </wps:cNvSpPr>
                        <wps:spPr bwMode="auto">
                          <a:xfrm rot="-1756639">
                            <a:off x="9918" y="12690"/>
                            <a:ext cx="90" cy="9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31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5" o:spid="_x0000_s1173" style="position:absolute;margin-left:371.6pt;margin-top:5.05pt;width:79.5pt;height:109.8pt;z-index:251642880" coordorigin="8850,11148" coordsize="1590,21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">
                <v:shape id="Text Box 46" o:spid="_x0000_s1174" type="#_x0000_t202" style="position:absolute;left:9390;top:11460;width:241;height:30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mUySMQA&#10;AADbAAAADwAAAGRycy9kb3ducmV2LnhtbESPQWvCQBSE74X+h+UVvEjd6KGV6CqtRRAKUk29P7LP&#10;bGz2bciuSfTXu4LQ4zAz3zDzZW8r0VLjS8cKxqMEBHHudMmFgt9s/ToF4QOyxsoxKbiQh+Xi+WmO&#10;qXYd76jdh0JECPsUFZgQ6lRKnxuy6EeuJo7e0TUWQ5RNIXWDXYTbSk6S5E1aLDkuGKxpZSj/25+t&#10;glObFWv92XdmNf7Ofobb66HCL6UGL/3HDESgPvyHH+2NVvA+gfuX+APk4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JlMkjEAAAA2wAAAA8AAAAAAAAAAAAAAAAAmAIAAGRycy9k&#10;b3ducmV2LnhtbFBLBQYAAAAABAAEAPUAAACJAwAAAAA=&#10;" stroked="f">
                  <v:textbox style="mso-fit-shape-to-text:t" inset="0,0,0,0">
                    <w:txbxContent>
                      <w:p w:rsidR="003D418E" w:rsidRPr="00A845C6" w:rsidRDefault="003D418E" w:rsidP="003D418E">
                        <w:r w:rsidRPr="00A845C6">
                          <w:rPr>
                            <w:position w:val="-4"/>
                          </w:rPr>
                          <w:object w:dxaOrig="240" w:dyaOrig="300">
                            <v:shape id="_x0000_i1047" type="#_x0000_t75" style="width:12.25pt;height:14.95pt" o:ole="">
                              <v:imagedata r:id="rId93" o:title=""/>
                            </v:shape>
                            <o:OLEObject Type="Embed" ProgID="Equation.3" ShapeID="_x0000_i1047" DrawAspect="Content" ObjectID="_1629409446" r:id="rId99"/>
                          </w:object>
                        </w:r>
                      </w:p>
                    </w:txbxContent>
                  </v:textbox>
                </v:shape>
                <v:line id="Line 47" o:spid="_x0000_s1175" style="position:absolute;flip:y;visibility:visible;mso-wrap-style:square" from="9078,12804" to="9942,132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zzywcIAAADbAAAADwAAAGRycy9kb3ducmV2LnhtbESPT0sDMRDF74V+hzAFL2Jna7HVtWmR&#10;otijtnqfbsbN4mayJLG7/fZGEHp8vD8/3mozuFadOMTGi4bZtADFUnnTSK3h4/Bycw8qJhJDrRfW&#10;cOYIm/V4tKLS+F7e+bRPtcojEkvSYFPqSsRYWXYUp75jyd6XD45SlqFGE6jP467F26JYoKNGMsFS&#10;x1vL1ff+x2WIDXf+GPrr5faI+Pyw+8TXt5nWV5Ph6RFU4iFdwv/tndGwnMPfl/wDcP0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zzywcIAAADbAAAADwAAAAAAAAAAAAAA&#10;AAChAgAAZHJzL2Rvd25yZXYueG1sUEsFBgAAAAAEAAQA+QAAAJADAAAAAA==&#10;" strokeweight=".5pt">
                  <v:stroke endarrow="block" endarrowwidth="narrow" endarrowlength="short"/>
                </v:line>
                <v:line id="Line 48" o:spid="_x0000_s1176" style="position:absolute;flip:x y;visibility:visible;mso-wrap-style:square" from="9072,11148" to="9948,128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KyaC8YAAADbAAAADwAAAGRycy9kb3ducmV2LnhtbESPT2vCQBTE7wW/w/KEXopuLFI1uooE&#10;LFJowT8HvT2yzyQk+3ab3Zr023cLhR6HmfkNs9r0phF3an1lWcFknIAgzq2uuFBwPu1GcxA+IGts&#10;LJOCb/KwWQ8eVphq2/GB7sdQiAhhn6KCMgSXSunzkgz6sXXE0bvZ1mCIsi2kbrGLcNPI5yR5kQYr&#10;jgslOspKyuvjl1Gwe3qfvX5k2ef+2jly9dulLhZTpR6H/XYJIlAf/sN/7b1WMJvC75f4A+T6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ysmgvGAAAA2wAAAA8AAAAAAAAA&#10;AAAAAAAAoQIAAGRycy9kb3ducmV2LnhtbFBLBQYAAAAABAAEAPkAAACUAwAAAAA=&#10;">
                  <v:stroke endarrow="block" endarrowwidth="narrow" endarrowlength="short"/>
                </v:line>
                <v:shape id="Freeform 49" o:spid="_x0000_s1177" style="position:absolute;left:9510;top:13038;width:101;height:204;visibility:visible;mso-wrap-style:square;v-text-anchor:top" coordsize="179,26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w8cA8QA&#10;AADbAAAADwAAAGRycy9kb3ducmV2LnhtbESPQWvCQBSE74X+h+UVvIhuFGwkukpbWuxNtFXw9sg+&#10;k5Ds27i7jem/7xYEj8PMfMMs171pREfOV5YVTMYJCOLc6ooLBd9fH6M5CB+QNTaWScEveVivHh+W&#10;mGl75R11+1CICGGfoYIyhDaT0uclGfRj2xJH72ydwRClK6R2eI1w08hpkjxLgxXHhRJbeispr/c/&#10;RsGpp8Px4l+5G6bbzdCdalvTu1KDp/5lASJQH+7hW/tTK0hn8P8l/gC5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8PHAPEAAAA2wAAAA8AAAAAAAAAAAAAAAAAmAIAAGRycy9k&#10;b3ducmV2LnhtbFBLBQYAAAAABAAEAPUAAACJAwAAAAA=&#10;" path="m,c66,38,133,76,156,120v23,44,2,94,-18,144e" filled="f" strokeweight=".5pt">
                  <v:stroke dashstyle="dash"/>
                  <v:path arrowok="t" o:connecttype="custom" o:connectlocs="0,0;88,93;78,204" o:connectangles="0,0,0"/>
                </v:shape>
                <v:shape id="Text Box 50" o:spid="_x0000_s1178" type="#_x0000_t202" style="position:absolute;left:9648;top:13002;width:180;height:2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FgMEcUA&#10;AADbAAAADwAAAGRycy9kb3ducmV2LnhtbESPzWrDMBCE74W8g9hALqWRm4Nb3CghPw3k0B7shpwX&#10;a2uZWisjKbHz9lGh0OMwM98wy/VoO3ElH1rHCp7nGQji2umWGwWnr8PTK4gQkTV2jknBjQKsV5OH&#10;JRbaDVzStYqNSBAOBSowMfaFlKE2ZDHMXU+cvG/nLcYkfSO1xyHBbScXWZZLiy2nBYM97QzVP9XF&#10;Ksj3/jKUvHvcn94/8LNvFuft7azUbDpu3kBEGuN/+K991Apecvj9kn6AXN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WAwRxQAAANsAAAAPAAAAAAAAAAAAAAAAAJgCAABkcnMv&#10;ZG93bnJldi54bWxQSwUGAAAAAAQABAD1AAAAigMAAAAA&#10;" stroked="f">
                  <v:textbox inset="0,0,0,0">
                    <w:txbxContent>
                      <w:p w:rsidR="003D418E" w:rsidRDefault="003D418E" w:rsidP="003D418E">
                        <w:pPr>
                          <w:pStyle w:val="En-tte"/>
                          <w:tabs>
                            <w:tab w:val="clear" w:pos="9072"/>
                            <w:tab w:val="left" w:pos="227"/>
                            <w:tab w:val="left" w:pos="454"/>
                          </w:tabs>
                          <w:rPr>
                            <w:sz w:val="16"/>
                          </w:rPr>
                        </w:pPr>
                        <w:r>
                          <w:rPr>
                            <w:sz w:val="16"/>
                          </w:rPr>
                          <w:sym w:font="Symbol" w:char="F061"/>
                        </w:r>
                      </w:p>
                    </w:txbxContent>
                  </v:textbox>
                </v:shape>
                <v:shape id="Text Box 51" o:spid="_x0000_s1179" type="#_x0000_t202" style="position:absolute;left:10014;top:12756;width:201;height:30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hKR0MQA&#10;AADbAAAADwAAAGRycy9kb3ducmV2LnhtbESPQWvCQBSE74L/YXlCL0U39lBLdJWqCAWhWKP3R/aZ&#10;jc2+DdltEvvru0LB4zAz3zCLVW8r0VLjS8cKppMEBHHudMmFglO2G7+B8AFZY+WYFNzIw2o5HCww&#10;1a7jL2qPoRARwj5FBSaEOpXS54Ys+omriaN3cY3FEGVTSN1gF+G2ki9J8iotlhwXDNa0MZR/H3+s&#10;gmubFTu97juzme6zw/Pn77nCrVJPo/59DiJQHx7h//aHVjCbwf1L/AFy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ISkdDEAAAA2wAAAA8AAAAAAAAAAAAAAAAAmAIAAGRycy9k&#10;b3ducmV2LnhtbFBLBQYAAAAABAAEAPUAAACJAwAAAAA=&#10;" stroked="f">
                  <v:textbox style="mso-fit-shape-to-text:t" inset="0,0,0,0">
                    <w:txbxContent>
                      <w:p w:rsidR="003D418E" w:rsidRPr="00A845C6" w:rsidRDefault="003D418E" w:rsidP="003D418E">
                        <w:r w:rsidRPr="00A845C6">
                          <w:rPr>
                            <w:position w:val="-4"/>
                          </w:rPr>
                          <w:object w:dxaOrig="200" w:dyaOrig="300">
                            <v:shape id="_x0000_i1048" type="#_x0000_t75" style="width:10.2pt;height:14.95pt" o:ole="">
                              <v:imagedata r:id="rId95" o:title=""/>
                            </v:shape>
                            <o:OLEObject Type="Embed" ProgID="Equation.3" ShapeID="_x0000_i1048" DrawAspect="Content" ObjectID="_1629409447" r:id="rId100"/>
                          </w:object>
                        </w:r>
                      </w:p>
                    </w:txbxContent>
                  </v:textbox>
                </v:shape>
                <v:line id="Line 52" o:spid="_x0000_s1180" style="position:absolute;visibility:visible;mso-wrap-style:square" from="9072,11154" to="9072,132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Kt4isIAAADbAAAADwAAAGRycy9kb3ducmV2LnhtbERPy2oCMRTdC/5DuEJ3mmkRlalRiiB0&#10;USg+EN3dTm4nQyc3Q5LOjH69WQguD+e9XPe2Fi35UDlW8DrJQBAXTldcKjgetuMFiBCRNdaOScGV&#10;AqxXw8ESc+063lG7j6VIIRxyVGBibHIpQ2HIYpi4hjhxv85bjAn6UmqPXQq3tXzLspm0WHFqMNjQ&#10;xlDxt/+3Cs5zPws/3XF6+6q+L/XJmbad7pR6GfUf7yAi9fEpfrg/tYJ5Gpu+pB8gV3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Kt4isIAAADbAAAADwAAAAAAAAAAAAAA&#10;AAChAgAAZHJzL2Rvd25yZXYueG1sUEsFBgAAAAAEAAQA+QAAAJADAAAAAA==&#10;" strokeweight=".5pt">
                  <v:stroke endarrow="block" endarrowwidth="narrow" endarrowlength="short"/>
                </v:line>
                <v:shape id="Text Box 53" o:spid="_x0000_s1181" type="#_x0000_t202" style="position:absolute;left:8862;top:12192;width:201;height:30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MGgOcUA&#10;AADbAAAADwAAAGRycy9kb3ducmV2LnhtbESPQWvCQBSE7wX/w/KEXopu7KFqdBVrEYRCaY3eH9ln&#10;Npp9G7JrkvbXd4VCj8PMfMMs172tREuNLx0rmIwTEMS50yUXCo7ZbjQD4QOyxsoxKfgmD+vV4GGJ&#10;qXYdf1F7CIWIEPYpKjAh1KmUPjdk0Y9dTRy9s2sshiibQuoGuwi3lXxOkhdpseS4YLCmraH8erhZ&#10;BZc2K3b6te/MdvKefT59/JwqfFPqcdhvFiAC9eE//NfeawXTOdy/xB8gV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waA5xQAAANsAAAAPAAAAAAAAAAAAAAAAAJgCAABkcnMv&#10;ZG93bnJldi54bWxQSwUGAAAAAAQABAD1AAAAigMAAAAA&#10;" stroked="f">
                  <v:textbox style="mso-fit-shape-to-text:t" inset="0,0,0,0">
                    <w:txbxContent>
                      <w:p w:rsidR="003D418E" w:rsidRPr="00A845C6" w:rsidRDefault="003D418E" w:rsidP="003D418E">
                        <w:r w:rsidRPr="00A845C6">
                          <w:rPr>
                            <w:position w:val="-4"/>
                          </w:rPr>
                          <w:object w:dxaOrig="200" w:dyaOrig="300">
                            <v:shape id="_x0000_i1049" type="#_x0000_t75" style="width:10.2pt;height:14.95pt" o:ole="">
                              <v:imagedata r:id="rId97" o:title=""/>
                            </v:shape>
                            <o:OLEObject Type="Embed" ProgID="Equation.3" ShapeID="_x0000_i1049" DrawAspect="Content" ObjectID="_1629409448" r:id="rId101"/>
                          </w:object>
                        </w:r>
                      </w:p>
                    </w:txbxContent>
                  </v:textbox>
                </v:shape>
                <v:line id="Line 54" o:spid="_x0000_s1182" style="position:absolute;flip:x;visibility:visible;mso-wrap-style:square" from="8886,13230" to="10086,132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0iVH8AAAADbAAAADwAAAGRycy9kb3ducmV2LnhtbERPzWrCQBC+C32HZQq96cZaRWI2IkLb&#10;0EPBnwcYstNsaHY2ZEeNb989FDx+fP/FdvSdutIQ28AG5rMMFHEdbMuNgfPpfboGFQXZYheYDNwp&#10;wrZ8mhSY23DjA12P0qgUwjFHA06kz7WOtSOPcRZ64sT9hMGjJDg02g54S+G+069ZttIeW04NDnva&#10;O6p/jxdvYHn//JC5dd+Lhg5fZ5a36rKojHl5HncbUEKjPMT/7soaWKf16Uv6Abr8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tIlR/AAAAA2wAAAA8AAAAAAAAAAAAAAAAA&#10;oQIAAGRycy9kb3ducmV2LnhtbFBLBQYAAAAABAAEAPkAAACOAwAAAAA=&#10;" strokeweight=".25pt">
                  <v:stroke dashstyle="dash"/>
                </v:line>
                <v:line id="Line 55" o:spid="_x0000_s1183" style="position:absolute;flip:y;visibility:visible;mso-wrap-style:square" from="8850,12558" to="10440,13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AQwhMMAAADbAAAADwAAAGRycy9kb3ducmV2LnhtbESPUWvCQBCE3wv9D8cKfauXaFsk9ZQi&#10;tA0+FGL9AUtumwvm9kJu1fjve4Lg4zAz3zDL9eg7daIhtoEN5NMMFHEdbMuNgf3v5/MCVBRki11g&#10;MnChCOvV48MSCxvOXNFpJ41KEI4FGnAifaF1rB15jNPQEyfvLwweJcmh0XbAc4L7Ts+y7E17bDkt&#10;OOxp46g+7I7ewOvl+0ty637mDVXbPctLeZyXxjxNxo93UEKj3MO3dmkNLHK4fkk/QK/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QEMITDAAAA2wAAAA8AAAAAAAAAAAAA&#10;AAAAoQIAAGRycy9kb3ducmV2LnhtbFBLBQYAAAAABAAEAPkAAACRAwAAAAA=&#10;" strokeweight=".25pt">
                  <v:stroke dashstyle="dash"/>
                </v:line>
                <v:rect id="Rectangle 56" o:spid="_x0000_s1184" style="position:absolute;left:9918;top:12690;width:90;height:96;rotation:-191871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+bmcIA&#10;AADbAAAADwAAAGRycy9kb3ducmV2LnhtbESPzWrDMBCE74G8g9hCb4lcH4pxI5vEEGh7a9JDe1us&#10;ra3EWhlL9c/bV4FAj8PMfMPsytl2YqTBG8cKnrYJCOLaacONgs/zcZOB8AFZY+eYFCzkoSzWqx3m&#10;2k38QeMpNCJC2OeooA2hz6X0dUsW/db1xNH7cYPFEOXQSD3gFOG2k2mSPEuLhuNCiz1VLdXX069V&#10;8FZl2nhbXw5fiFSZ8/vyjajU48O8fwERaA7/4Xv7VSvIUrh9iT9AFn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j5uZwgAAANsAAAAPAAAAAAAAAAAAAAAAAJgCAABkcnMvZG93&#10;bnJldi54bWxQSwUGAAAAAAQABAD1AAAAhwMAAAAA&#10;" strokeweight=".25pt"/>
              </v:group>
            </w:pict>
          </mc:Fallback>
        </mc:AlternateContent>
      </w:r>
      <w:r w:rsidR="003D418E">
        <w:tab/>
      </w:r>
      <w:r w:rsidR="003D418E">
        <w:tab/>
        <w:t>- Les forces sont dans le même plan.</w:t>
      </w:r>
    </w:p>
    <w:p w:rsidR="003D418E" w:rsidRDefault="003D418E" w:rsidP="00202637">
      <w:pPr>
        <w:spacing w:line="276" w:lineRule="auto"/>
      </w:pPr>
      <w:r>
        <w:tab/>
      </w:r>
      <w:r>
        <w:tab/>
      </w:r>
      <w:r>
        <w:tab/>
      </w:r>
      <w:r>
        <w:rPr>
          <w:b/>
        </w:rPr>
        <w:t>Les forces sont coplanaires</w:t>
      </w:r>
      <w:r>
        <w:t>.</w:t>
      </w:r>
    </w:p>
    <w:p w:rsidR="003D418E" w:rsidRDefault="003D418E" w:rsidP="00202637">
      <w:pPr>
        <w:spacing w:line="276" w:lineRule="auto"/>
      </w:pPr>
      <w:r>
        <w:rPr>
          <w:b/>
        </w:rPr>
        <w:tab/>
      </w:r>
      <w:r>
        <w:rPr>
          <w:b/>
        </w:rPr>
        <w:tab/>
        <w:t xml:space="preserve">- </w:t>
      </w:r>
      <w:r>
        <w:t>Les forces concourent au centre de gravité G du solide.</w:t>
      </w:r>
    </w:p>
    <w:p w:rsidR="003D418E" w:rsidRDefault="003D418E" w:rsidP="00202637">
      <w:pPr>
        <w:spacing w:line="276" w:lineRule="auto"/>
      </w:pPr>
      <w:r>
        <w:tab/>
      </w:r>
      <w:r>
        <w:tab/>
      </w:r>
      <w:r>
        <w:tab/>
      </w:r>
      <w:r>
        <w:rPr>
          <w:b/>
        </w:rPr>
        <w:t>Les forces sont concourantes</w:t>
      </w:r>
      <w:r>
        <w:t>.</w:t>
      </w:r>
    </w:p>
    <w:p w:rsidR="003D418E" w:rsidRDefault="003D418E" w:rsidP="00202637">
      <w:pPr>
        <w:spacing w:line="276" w:lineRule="auto"/>
      </w:pPr>
      <w:r>
        <w:tab/>
      </w:r>
      <w:r>
        <w:tab/>
        <w:t xml:space="preserve">- Le dynamique est </w:t>
      </w:r>
      <w:proofErr w:type="gramStart"/>
      <w:r>
        <w:t>fermé</w:t>
      </w:r>
      <w:proofErr w:type="gramEnd"/>
      <w:r>
        <w:t>.</w:t>
      </w:r>
    </w:p>
    <w:p w:rsidR="003D418E" w:rsidRDefault="003D418E" w:rsidP="00202637">
      <w:pPr>
        <w:spacing w:line="276" w:lineRule="auto"/>
        <w:rPr>
          <w:b/>
        </w:rPr>
      </w:pPr>
      <w:r>
        <w:tab/>
      </w:r>
      <w:r>
        <w:tab/>
      </w:r>
      <w:r>
        <w:tab/>
      </w:r>
      <w:r>
        <w:rPr>
          <w:b/>
        </w:rPr>
        <w:t>La somme vectorielle des forces est égale au vecteur nul</w:t>
      </w:r>
      <w:r>
        <w:t>.</w:t>
      </w:r>
    </w:p>
    <w:p w:rsidR="003D418E" w:rsidRDefault="003D418E" w:rsidP="00202637">
      <w:pPr>
        <w:spacing w:line="276" w:lineRule="auto"/>
        <w:rPr>
          <w:b/>
        </w:rPr>
      </w:pPr>
    </w:p>
    <w:p w:rsidR="003D418E" w:rsidRDefault="003D418E" w:rsidP="00202637">
      <w:pPr>
        <w:spacing w:line="276" w:lineRule="auto"/>
      </w:pPr>
      <w:r>
        <w:rPr>
          <w:b/>
        </w:rPr>
        <w:tab/>
        <w:t>4- Les conditions d'équilibre sont remplies. Le solide est en équilibre.</w:t>
      </w:r>
      <w:r>
        <w:rPr>
          <w:b/>
        </w:rPr>
        <w:br/>
      </w:r>
      <w:r>
        <w:br/>
      </w:r>
      <w:r>
        <w:tab/>
        <w:t xml:space="preserve">Remarque : </w:t>
      </w:r>
      <w:proofErr w:type="gramStart"/>
      <w:r>
        <w:t>le</w:t>
      </w:r>
      <w:proofErr w:type="gramEnd"/>
      <w:r>
        <w:t xml:space="preserve"> dynamique permet la détermination de l'intensité des forces inconnue.</w:t>
      </w:r>
    </w:p>
    <w:p w:rsidR="003D418E" w:rsidRDefault="003D418E" w:rsidP="00202637">
      <w:pPr>
        <w:spacing w:line="276" w:lineRule="auto"/>
      </w:pPr>
      <w:r>
        <w:tab/>
      </w:r>
      <w:r>
        <w:tab/>
        <w:t>Le triangle est rectangle d'où :</w:t>
      </w:r>
      <w:r>
        <w:tab/>
        <w:t xml:space="preserve">F = P </w:t>
      </w:r>
      <w:r>
        <w:fldChar w:fldCharType="begin"/>
      </w:r>
      <w:r>
        <w:instrText>SYMBOL 180 \f "Symbol"\h</w:instrText>
      </w:r>
      <w:r>
        <w:fldChar w:fldCharType="end"/>
      </w:r>
      <w:r>
        <w:t xml:space="preserve"> sin </w:t>
      </w:r>
      <w:r>
        <w:sym w:font="Symbol" w:char="F061"/>
      </w:r>
      <w:r>
        <w:tab/>
        <w:t>et</w:t>
      </w:r>
      <w:r>
        <w:tab/>
        <w:t xml:space="preserve">R = P cos </w:t>
      </w:r>
      <w:r>
        <w:sym w:font="Symbol" w:char="F061"/>
      </w:r>
    </w:p>
    <w:p w:rsidR="003D418E" w:rsidRDefault="003D418E" w:rsidP="00202637">
      <w:pPr>
        <w:spacing w:line="276" w:lineRule="auto"/>
        <w:jc w:val="both"/>
        <w:rPr>
          <w:b/>
          <w:bCs/>
          <w:sz w:val="28"/>
          <w:szCs w:val="28"/>
        </w:rPr>
      </w:pPr>
    </w:p>
    <w:p w:rsidR="00515316" w:rsidRDefault="00515316" w:rsidP="00202637">
      <w:pPr>
        <w:pStyle w:val="Titre2"/>
        <w:spacing w:line="276" w:lineRule="auto"/>
      </w:pPr>
      <w:r>
        <w:rPr>
          <w:b w:val="0"/>
          <w:bCs w:val="0"/>
        </w:rPr>
        <w:br w:type="page"/>
      </w:r>
      <w:r w:rsidR="005166BF">
        <w:rPr>
          <w:noProof/>
        </w:rPr>
        <w:lastRenderedPageBreak/>
        <w:drawing>
          <wp:anchor distT="0" distB="0" distL="114300" distR="114300" simplePos="0" relativeHeight="251627520" behindDoc="0" locked="0" layoutInCell="0" allowOverlap="1" wp14:anchorId="29EB8A22" wp14:editId="4C1EFBB0">
            <wp:simplePos x="0" y="0"/>
            <wp:positionH relativeFrom="column">
              <wp:posOffset>2123440</wp:posOffset>
            </wp:positionH>
            <wp:positionV relativeFrom="paragraph">
              <wp:posOffset>243840</wp:posOffset>
            </wp:positionV>
            <wp:extent cx="2289175" cy="2080260"/>
            <wp:effectExtent l="0" t="0" r="0" b="0"/>
            <wp:wrapTopAndBottom/>
            <wp:docPr id="70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9175" cy="2080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Applications :</w:t>
      </w:r>
    </w:p>
    <w:p w:rsidR="00515316" w:rsidRDefault="00515316" w:rsidP="00202637">
      <w:pPr>
        <w:spacing w:line="276" w:lineRule="auto"/>
        <w:jc w:val="center"/>
      </w:pPr>
    </w:p>
    <w:p w:rsidR="00515316" w:rsidRDefault="00515316" w:rsidP="00202637">
      <w:pPr>
        <w:spacing w:line="276" w:lineRule="auto"/>
        <w:jc w:val="center"/>
      </w:pPr>
    </w:p>
    <w:p w:rsidR="00515316" w:rsidRDefault="00515316" w:rsidP="00202637">
      <w:pPr>
        <w:spacing w:line="276" w:lineRule="auto"/>
        <w:jc w:val="center"/>
      </w:pPr>
      <w:r>
        <w:t>REPRESENTER LES FORCES QUI S’EXERCENT SUR LE MOBILE S</w:t>
      </w:r>
    </w:p>
    <w:p w:rsidR="00515316" w:rsidRDefault="00515316" w:rsidP="00202637">
      <w:pPr>
        <w:spacing w:line="276" w:lineRule="auto"/>
        <w:jc w:val="center"/>
      </w:pPr>
    </w:p>
    <w:p w:rsidR="00515316" w:rsidRDefault="00515316" w:rsidP="00202637">
      <w:pPr>
        <w:spacing w:line="276" w:lineRule="auto"/>
      </w:pPr>
      <w:r w:rsidRPr="00B97602">
        <w:rPr>
          <w:b/>
          <w:u w:val="single"/>
        </w:rPr>
        <w:t>1</w:t>
      </w:r>
      <w:r w:rsidRPr="00B97602">
        <w:rPr>
          <w:b/>
          <w:u w:val="single"/>
          <w:vertAlign w:val="superscript"/>
        </w:rPr>
        <w:t>er</w:t>
      </w:r>
      <w:r w:rsidRPr="00B97602">
        <w:rPr>
          <w:b/>
          <w:u w:val="single"/>
        </w:rPr>
        <w:t xml:space="preserve"> cas</w:t>
      </w:r>
      <w:r w:rsidRPr="00B97602">
        <w:rPr>
          <w:b/>
        </w:rPr>
        <w:t> : s’il n’y a pas de frottements</w:t>
      </w:r>
      <w:r>
        <w:t> :</w:t>
      </w:r>
    </w:p>
    <w:p w:rsidR="00515316" w:rsidRDefault="00515316" w:rsidP="00202637">
      <w:pPr>
        <w:spacing w:line="276" w:lineRule="auto"/>
      </w:pPr>
    </w:p>
    <w:p w:rsidR="00515316" w:rsidRDefault="005166BF" w:rsidP="00202637">
      <w:pPr>
        <w:framePr w:w="4953" w:h="4095" w:hSpace="141" w:wrap="around" w:vAnchor="text" w:hAnchor="page" w:x="3755" w:y="72"/>
        <w:spacing w:line="276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33664" behindDoc="0" locked="0" layoutInCell="0" allowOverlap="1" wp14:anchorId="5BAA77C3" wp14:editId="35C1521A">
                <wp:simplePos x="0" y="0"/>
                <wp:positionH relativeFrom="column">
                  <wp:posOffset>1170305</wp:posOffset>
                </wp:positionH>
                <wp:positionV relativeFrom="paragraph">
                  <wp:posOffset>1884045</wp:posOffset>
                </wp:positionV>
                <wp:extent cx="413385" cy="284480"/>
                <wp:effectExtent l="0" t="0" r="0" b="3175"/>
                <wp:wrapTopAndBottom/>
                <wp:docPr id="69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3385" cy="2844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15316" w:rsidRDefault="00515316" w:rsidP="00515316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sym w:font="Symbol" w:char="F061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" o:spid="_x0000_s1185" type="#_x0000_t202" style="position:absolute;margin-left:92.15pt;margin-top:148.35pt;width:32.55pt;height:22.4pt;z-index:251633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" o:allowincell="f" stroked="f">
                <v:textbox>
                  <w:txbxContent>
                    <w:p w:rsidR="00515316" w:rsidRDefault="00515316" w:rsidP="00515316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sym w:font="Symbol" w:char="F061"/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32640" behindDoc="0" locked="0" layoutInCell="0" allowOverlap="1" wp14:anchorId="54777640" wp14:editId="0600680B">
                <wp:simplePos x="0" y="0"/>
                <wp:positionH relativeFrom="column">
                  <wp:posOffset>87630</wp:posOffset>
                </wp:positionH>
                <wp:positionV relativeFrom="paragraph">
                  <wp:posOffset>159385</wp:posOffset>
                </wp:positionV>
                <wp:extent cx="286385" cy="281305"/>
                <wp:effectExtent l="1905" t="0" r="0" b="0"/>
                <wp:wrapTopAndBottom/>
                <wp:docPr id="68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6385" cy="2813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15316" w:rsidRDefault="00515316" w:rsidP="00515316">
                            <w:proofErr w:type="gramStart"/>
                            <w:r>
                              <w:t>y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" o:spid="_x0000_s1186" type="#_x0000_t202" style="position:absolute;margin-left:6.9pt;margin-top:12.55pt;width:22.55pt;height:22.15pt;z-index:251632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" o:allowincell="f" stroked="f">
                <v:textbox>
                  <w:txbxContent>
                    <w:p w:rsidR="00515316" w:rsidRDefault="00515316" w:rsidP="00515316">
                      <w:proofErr w:type="gramStart"/>
                      <w:r>
                        <w:t>y</w:t>
                      </w:r>
                      <w:proofErr w:type="gramEnd"/>
                    </w:p>
                  </w:txbxContent>
                </v:textbox>
                <w10:wrap type="topAndBottom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30592" behindDoc="0" locked="0" layoutInCell="0" allowOverlap="1" wp14:anchorId="58A42BF6" wp14:editId="2D375E86">
                <wp:simplePos x="0" y="0"/>
                <wp:positionH relativeFrom="column">
                  <wp:posOffset>264795</wp:posOffset>
                </wp:positionH>
                <wp:positionV relativeFrom="paragraph">
                  <wp:posOffset>492760</wp:posOffset>
                </wp:positionV>
                <wp:extent cx="1224915" cy="2131060"/>
                <wp:effectExtent l="55245" t="45085" r="5715" b="5080"/>
                <wp:wrapTopAndBottom/>
                <wp:docPr id="62" name="Lin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224915" cy="213106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" o:spid="_x0000_s1026" style="position:absolute;flip:x y;z-index:251630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.85pt,38.8pt" to="117.3pt,20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31616" behindDoc="0" locked="0" layoutInCell="0" allowOverlap="1" wp14:anchorId="40321292" wp14:editId="5BFF4759">
                <wp:simplePos x="0" y="0"/>
                <wp:positionH relativeFrom="column">
                  <wp:posOffset>2886710</wp:posOffset>
                </wp:positionH>
                <wp:positionV relativeFrom="paragraph">
                  <wp:posOffset>47625</wp:posOffset>
                </wp:positionV>
                <wp:extent cx="302260" cy="281305"/>
                <wp:effectExtent l="635" t="0" r="1905" b="4445"/>
                <wp:wrapTopAndBottom/>
                <wp:docPr id="34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2260" cy="2813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15316" w:rsidRDefault="00515316" w:rsidP="00515316">
                            <w: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187" type="#_x0000_t202" style="position:absolute;margin-left:227.3pt;margin-top:3.75pt;width:23.8pt;height:22.15pt;z-index:251631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" o:allowincell="f" stroked="f">
                <v:textbox>
                  <w:txbxContent>
                    <w:p w:rsidR="00515316" w:rsidRDefault="00515316" w:rsidP="00515316">
                      <w:r>
                        <w:t>x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29568" behindDoc="0" locked="0" layoutInCell="0" allowOverlap="1" wp14:anchorId="6B611924" wp14:editId="070E64EE">
                <wp:simplePos x="0" y="0"/>
                <wp:positionH relativeFrom="column">
                  <wp:posOffset>374015</wp:posOffset>
                </wp:positionH>
                <wp:positionV relativeFrom="paragraph">
                  <wp:posOffset>328930</wp:posOffset>
                </wp:positionV>
                <wp:extent cx="2719070" cy="1688465"/>
                <wp:effectExtent l="12065" t="52705" r="40640" b="11430"/>
                <wp:wrapTopAndBottom/>
                <wp:docPr id="33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719070" cy="168846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" o:spid="_x0000_s1026" style="position:absolute;flip:y;z-index:251629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.45pt,25.9pt" to="243.55pt,158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28544" behindDoc="1" locked="0" layoutInCell="0" allowOverlap="1" wp14:anchorId="4E42B2AF" wp14:editId="6FCDD490">
            <wp:simplePos x="0" y="0"/>
            <wp:positionH relativeFrom="column">
              <wp:posOffset>487680</wp:posOffset>
            </wp:positionH>
            <wp:positionV relativeFrom="paragraph">
              <wp:posOffset>328930</wp:posOffset>
            </wp:positionV>
            <wp:extent cx="2399030" cy="1971675"/>
            <wp:effectExtent l="0" t="0" r="1270" b="9525"/>
            <wp:wrapNone/>
            <wp:docPr id="32" name="Image 3" descr="1S-TP6-plan incliné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1S-TP6-plan incliné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9030" cy="1971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15316" w:rsidRDefault="00515316" w:rsidP="00202637">
      <w:pPr>
        <w:spacing w:line="276" w:lineRule="auto"/>
      </w:pPr>
    </w:p>
    <w:p w:rsidR="00515316" w:rsidRDefault="00515316" w:rsidP="00202637">
      <w:pPr>
        <w:spacing w:line="276" w:lineRule="auto"/>
      </w:pPr>
    </w:p>
    <w:p w:rsidR="00515316" w:rsidRDefault="00515316" w:rsidP="00202637">
      <w:pPr>
        <w:spacing w:line="276" w:lineRule="auto"/>
        <w:jc w:val="center"/>
      </w:pPr>
    </w:p>
    <w:p w:rsidR="00515316" w:rsidRDefault="00515316" w:rsidP="00202637">
      <w:pPr>
        <w:spacing w:line="276" w:lineRule="auto"/>
        <w:jc w:val="center"/>
      </w:pPr>
    </w:p>
    <w:p w:rsidR="00515316" w:rsidRDefault="00515316" w:rsidP="00202637">
      <w:pPr>
        <w:spacing w:line="276" w:lineRule="auto"/>
        <w:jc w:val="center"/>
      </w:pPr>
    </w:p>
    <w:p w:rsidR="00515316" w:rsidRDefault="00515316" w:rsidP="00202637">
      <w:pPr>
        <w:spacing w:line="276" w:lineRule="auto"/>
        <w:jc w:val="center"/>
      </w:pPr>
    </w:p>
    <w:p w:rsidR="00515316" w:rsidRDefault="00515316" w:rsidP="00202637">
      <w:pPr>
        <w:spacing w:line="276" w:lineRule="auto"/>
        <w:jc w:val="center"/>
      </w:pPr>
    </w:p>
    <w:p w:rsidR="00515316" w:rsidRDefault="00515316" w:rsidP="00202637">
      <w:pPr>
        <w:spacing w:line="276" w:lineRule="auto"/>
        <w:jc w:val="center"/>
      </w:pPr>
    </w:p>
    <w:p w:rsidR="00515316" w:rsidRDefault="00515316" w:rsidP="00202637">
      <w:pPr>
        <w:spacing w:line="276" w:lineRule="auto"/>
        <w:jc w:val="center"/>
      </w:pPr>
    </w:p>
    <w:p w:rsidR="00515316" w:rsidRDefault="00515316" w:rsidP="00202637">
      <w:pPr>
        <w:spacing w:line="276" w:lineRule="auto"/>
        <w:jc w:val="center"/>
      </w:pPr>
    </w:p>
    <w:p w:rsidR="00515316" w:rsidRDefault="00515316" w:rsidP="00202637">
      <w:pPr>
        <w:spacing w:line="276" w:lineRule="auto"/>
        <w:jc w:val="center"/>
      </w:pPr>
    </w:p>
    <w:p w:rsidR="00515316" w:rsidRDefault="00515316" w:rsidP="00202637">
      <w:pPr>
        <w:spacing w:line="276" w:lineRule="auto"/>
        <w:jc w:val="center"/>
      </w:pPr>
    </w:p>
    <w:p w:rsidR="00515316" w:rsidRDefault="00515316" w:rsidP="00202637">
      <w:pPr>
        <w:spacing w:line="276" w:lineRule="auto"/>
        <w:jc w:val="center"/>
      </w:pPr>
    </w:p>
    <w:p w:rsidR="00515316" w:rsidRDefault="00515316" w:rsidP="00202637">
      <w:pPr>
        <w:spacing w:line="276" w:lineRule="auto"/>
        <w:jc w:val="center"/>
      </w:pPr>
    </w:p>
    <w:p w:rsidR="00515316" w:rsidRDefault="00515316" w:rsidP="00202637">
      <w:pPr>
        <w:spacing w:line="276" w:lineRule="auto"/>
        <w:jc w:val="center"/>
      </w:pPr>
    </w:p>
    <w:p w:rsidR="00515316" w:rsidRDefault="00515316" w:rsidP="00202637">
      <w:pPr>
        <w:spacing w:line="276" w:lineRule="auto"/>
        <w:jc w:val="center"/>
      </w:pPr>
    </w:p>
    <w:p w:rsidR="00515316" w:rsidRDefault="00515316" w:rsidP="00202637">
      <w:pPr>
        <w:spacing w:line="276" w:lineRule="auto"/>
        <w:jc w:val="center"/>
      </w:pPr>
    </w:p>
    <w:p w:rsidR="00515316" w:rsidRDefault="00515316" w:rsidP="00202637">
      <w:pPr>
        <w:spacing w:line="276" w:lineRule="auto"/>
        <w:jc w:val="center"/>
      </w:pPr>
    </w:p>
    <w:p w:rsidR="00515316" w:rsidRDefault="00515316" w:rsidP="00202637">
      <w:pPr>
        <w:spacing w:line="276" w:lineRule="auto"/>
        <w:jc w:val="center"/>
      </w:pPr>
    </w:p>
    <w:p w:rsidR="00515316" w:rsidRDefault="00515316" w:rsidP="00202637">
      <w:pPr>
        <w:spacing w:line="276" w:lineRule="auto"/>
        <w:jc w:val="center"/>
      </w:pPr>
    </w:p>
    <w:p w:rsidR="00515316" w:rsidRDefault="00515316" w:rsidP="00202637">
      <w:pPr>
        <w:spacing w:line="276" w:lineRule="auto"/>
      </w:pPr>
      <w:r>
        <w:rPr>
          <w:b/>
          <w:u w:val="single"/>
        </w:rPr>
        <w:t>2</w:t>
      </w:r>
      <w:r w:rsidRPr="00B97602">
        <w:rPr>
          <w:b/>
          <w:u w:val="single"/>
          <w:vertAlign w:val="superscript"/>
        </w:rPr>
        <w:t>ème</w:t>
      </w:r>
      <w:r>
        <w:rPr>
          <w:b/>
          <w:u w:val="single"/>
        </w:rPr>
        <w:t xml:space="preserve"> </w:t>
      </w:r>
      <w:r w:rsidRPr="00B97602">
        <w:rPr>
          <w:b/>
          <w:u w:val="single"/>
        </w:rPr>
        <w:t>cas</w:t>
      </w:r>
      <w:r w:rsidRPr="00B97602">
        <w:rPr>
          <w:b/>
        </w:rPr>
        <w:t> : s’il y a de</w:t>
      </w:r>
      <w:r>
        <w:rPr>
          <w:b/>
        </w:rPr>
        <w:t>s</w:t>
      </w:r>
      <w:r w:rsidRPr="00B97602">
        <w:rPr>
          <w:b/>
        </w:rPr>
        <w:t xml:space="preserve"> frottements</w:t>
      </w:r>
      <w:r>
        <w:t> :</w:t>
      </w:r>
    </w:p>
    <w:p w:rsidR="00515316" w:rsidRDefault="00515316" w:rsidP="00202637">
      <w:pPr>
        <w:spacing w:line="276" w:lineRule="auto"/>
      </w:pPr>
    </w:p>
    <w:p w:rsidR="00515316" w:rsidRDefault="005166BF" w:rsidP="00202637">
      <w:pPr>
        <w:framePr w:w="4953" w:h="4095" w:hSpace="141" w:wrap="around" w:vAnchor="text" w:hAnchor="page" w:x="3755" w:y="72"/>
        <w:spacing w:line="276" w:lineRule="auto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39808" behindDoc="0" locked="0" layoutInCell="0" allowOverlap="1" wp14:anchorId="46609538" wp14:editId="02495765">
                <wp:simplePos x="0" y="0"/>
                <wp:positionH relativeFrom="column">
                  <wp:posOffset>1170305</wp:posOffset>
                </wp:positionH>
                <wp:positionV relativeFrom="paragraph">
                  <wp:posOffset>1884045</wp:posOffset>
                </wp:positionV>
                <wp:extent cx="413385" cy="284480"/>
                <wp:effectExtent l="0" t="0" r="0" b="3175"/>
                <wp:wrapTopAndBottom/>
                <wp:docPr id="24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3385" cy="2844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15316" w:rsidRDefault="00515316" w:rsidP="00515316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sym w:font="Symbol" w:char="F061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4" o:spid="_x0000_s1188" type="#_x0000_t202" style="position:absolute;margin-left:92.15pt;margin-top:148.35pt;width:32.55pt;height:22.4pt;z-index:251639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" o:allowincell="f" stroked="f">
                <v:textbox>
                  <w:txbxContent>
                    <w:p w:rsidR="00515316" w:rsidRDefault="00515316" w:rsidP="00515316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sym w:font="Symbol" w:char="F061"/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38784" behindDoc="0" locked="0" layoutInCell="0" allowOverlap="1" wp14:anchorId="52AA6D32" wp14:editId="6F2BF726">
                <wp:simplePos x="0" y="0"/>
                <wp:positionH relativeFrom="column">
                  <wp:posOffset>87630</wp:posOffset>
                </wp:positionH>
                <wp:positionV relativeFrom="paragraph">
                  <wp:posOffset>159385</wp:posOffset>
                </wp:positionV>
                <wp:extent cx="286385" cy="281305"/>
                <wp:effectExtent l="1905" t="0" r="0" b="0"/>
                <wp:wrapTopAndBottom/>
                <wp:docPr id="23" name="Text Box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6385" cy="2813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15316" w:rsidRDefault="00515316" w:rsidP="00515316">
                            <w:proofErr w:type="gramStart"/>
                            <w:r>
                              <w:t>y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3" o:spid="_x0000_s1189" type="#_x0000_t202" style="position:absolute;margin-left:6.9pt;margin-top:12.55pt;width:22.55pt;height:22.15pt;z-index:251638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" o:allowincell="f" stroked="f">
                <v:textbox>
                  <w:txbxContent>
                    <w:p w:rsidR="00515316" w:rsidRDefault="00515316" w:rsidP="00515316">
                      <w:proofErr w:type="gramStart"/>
                      <w:r>
                        <w:t>y</w:t>
                      </w:r>
                      <w:proofErr w:type="gramEnd"/>
                    </w:p>
                  </w:txbxContent>
                </v:textbox>
                <w10:wrap type="topAndBottom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36736" behindDoc="0" locked="0" layoutInCell="0" allowOverlap="1" wp14:anchorId="04B55170" wp14:editId="3B01E711">
                <wp:simplePos x="0" y="0"/>
                <wp:positionH relativeFrom="column">
                  <wp:posOffset>264795</wp:posOffset>
                </wp:positionH>
                <wp:positionV relativeFrom="paragraph">
                  <wp:posOffset>492760</wp:posOffset>
                </wp:positionV>
                <wp:extent cx="1224915" cy="2131060"/>
                <wp:effectExtent l="55245" t="45085" r="5715" b="5080"/>
                <wp:wrapTopAndBottom/>
                <wp:docPr id="22" name="Lin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224915" cy="213106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1" o:spid="_x0000_s1026" style="position:absolute;flip:x y;z-index:251636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.85pt,38.8pt" to="117.3pt,20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37760" behindDoc="0" locked="0" layoutInCell="0" allowOverlap="1" wp14:anchorId="530A458D" wp14:editId="4C1B0BE9">
                <wp:simplePos x="0" y="0"/>
                <wp:positionH relativeFrom="column">
                  <wp:posOffset>2886710</wp:posOffset>
                </wp:positionH>
                <wp:positionV relativeFrom="paragraph">
                  <wp:posOffset>47625</wp:posOffset>
                </wp:positionV>
                <wp:extent cx="302260" cy="281305"/>
                <wp:effectExtent l="635" t="0" r="1905" b="4445"/>
                <wp:wrapTopAndBottom/>
                <wp:docPr id="3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2260" cy="2813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15316" w:rsidRDefault="00515316" w:rsidP="00515316">
                            <w: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" o:spid="_x0000_s1190" type="#_x0000_t202" style="position:absolute;margin-left:227.3pt;margin-top:3.75pt;width:23.8pt;height:22.15pt;z-index:251637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" o:allowincell="f" stroked="f">
                <v:textbox>
                  <w:txbxContent>
                    <w:p w:rsidR="00515316" w:rsidRDefault="00515316" w:rsidP="00515316">
                      <w:r>
                        <w:t>x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35712" behindDoc="0" locked="0" layoutInCell="0" allowOverlap="1" wp14:anchorId="44A4D3BE" wp14:editId="025C01A9">
                <wp:simplePos x="0" y="0"/>
                <wp:positionH relativeFrom="column">
                  <wp:posOffset>374015</wp:posOffset>
                </wp:positionH>
                <wp:positionV relativeFrom="paragraph">
                  <wp:posOffset>328930</wp:posOffset>
                </wp:positionV>
                <wp:extent cx="2719070" cy="1688465"/>
                <wp:effectExtent l="12065" t="52705" r="40640" b="11430"/>
                <wp:wrapTopAndBottom/>
                <wp:docPr id="2" name="Lin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719070" cy="168846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0" o:spid="_x0000_s1026" style="position:absolute;flip:y;z-index:251635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.45pt,25.9pt" to="243.55pt,158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" o:allowincell="f">
                <v:stroke endarrow="block"/>
                <w10:wrap type="topAndBottom"/>
              </v:lin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34688" behindDoc="1" locked="0" layoutInCell="0" allowOverlap="1" wp14:anchorId="1EB85782" wp14:editId="2101E907">
            <wp:simplePos x="0" y="0"/>
            <wp:positionH relativeFrom="column">
              <wp:posOffset>487680</wp:posOffset>
            </wp:positionH>
            <wp:positionV relativeFrom="paragraph">
              <wp:posOffset>328930</wp:posOffset>
            </wp:positionV>
            <wp:extent cx="2399030" cy="1971675"/>
            <wp:effectExtent l="0" t="0" r="1270" b="9525"/>
            <wp:wrapNone/>
            <wp:docPr id="1" name="Image 9" descr="1S-TP6-plan incliné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1S-TP6-plan incliné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9030" cy="1971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15316" w:rsidRDefault="00515316" w:rsidP="00202637">
      <w:pPr>
        <w:spacing w:line="276" w:lineRule="auto"/>
        <w:jc w:val="both"/>
      </w:pPr>
    </w:p>
    <w:p w:rsidR="00DB3195" w:rsidRDefault="00DB3195" w:rsidP="00202637">
      <w:pPr>
        <w:spacing w:line="276" w:lineRule="auto"/>
        <w:jc w:val="both"/>
      </w:pPr>
    </w:p>
    <w:p w:rsidR="00DB3195" w:rsidRDefault="00DB3195" w:rsidP="00202637">
      <w:pPr>
        <w:spacing w:line="276" w:lineRule="auto"/>
        <w:jc w:val="both"/>
      </w:pPr>
    </w:p>
    <w:p w:rsidR="00DB3195" w:rsidRDefault="00DB3195" w:rsidP="00202637">
      <w:pPr>
        <w:spacing w:line="276" w:lineRule="auto"/>
        <w:jc w:val="both"/>
      </w:pPr>
    </w:p>
    <w:p w:rsidR="00DB3195" w:rsidRDefault="00DB3195" w:rsidP="00202637">
      <w:pPr>
        <w:spacing w:line="276" w:lineRule="auto"/>
        <w:jc w:val="both"/>
      </w:pPr>
    </w:p>
    <w:p w:rsidR="00DB3195" w:rsidRDefault="00DB3195" w:rsidP="00202637">
      <w:pPr>
        <w:spacing w:line="276" w:lineRule="auto"/>
        <w:jc w:val="both"/>
      </w:pPr>
    </w:p>
    <w:p w:rsidR="00DB3195" w:rsidRDefault="00DB3195" w:rsidP="00202637">
      <w:pPr>
        <w:spacing w:line="276" w:lineRule="auto"/>
        <w:jc w:val="both"/>
      </w:pPr>
    </w:p>
    <w:p w:rsidR="00DB3195" w:rsidRDefault="00DB3195" w:rsidP="00202637">
      <w:pPr>
        <w:spacing w:line="276" w:lineRule="auto"/>
        <w:jc w:val="both"/>
      </w:pPr>
    </w:p>
    <w:p w:rsidR="00DB3195" w:rsidRDefault="00DB3195" w:rsidP="00202637">
      <w:pPr>
        <w:spacing w:line="276" w:lineRule="auto"/>
        <w:jc w:val="both"/>
      </w:pPr>
    </w:p>
    <w:p w:rsidR="00DB3195" w:rsidRDefault="00DB3195" w:rsidP="00202637">
      <w:pPr>
        <w:spacing w:line="276" w:lineRule="auto"/>
        <w:jc w:val="both"/>
      </w:pPr>
    </w:p>
    <w:p w:rsidR="00DB3195" w:rsidRDefault="00DB3195" w:rsidP="00202637">
      <w:pPr>
        <w:spacing w:line="276" w:lineRule="auto"/>
        <w:jc w:val="both"/>
      </w:pPr>
    </w:p>
    <w:p w:rsidR="00DB3195" w:rsidRDefault="00DB3195" w:rsidP="00202637">
      <w:pPr>
        <w:spacing w:line="276" w:lineRule="auto"/>
        <w:jc w:val="both"/>
      </w:pPr>
    </w:p>
    <w:p w:rsidR="00DB3195" w:rsidRDefault="00DB3195" w:rsidP="00202637">
      <w:pPr>
        <w:spacing w:line="276" w:lineRule="auto"/>
        <w:jc w:val="both"/>
      </w:pPr>
    </w:p>
    <w:p w:rsidR="00DB3195" w:rsidRDefault="00DB3195" w:rsidP="00202637">
      <w:pPr>
        <w:spacing w:line="276" w:lineRule="auto"/>
        <w:jc w:val="both"/>
      </w:pPr>
    </w:p>
    <w:p w:rsidR="00DB3195" w:rsidRDefault="00DB3195" w:rsidP="00202637">
      <w:pPr>
        <w:spacing w:line="276" w:lineRule="auto"/>
        <w:jc w:val="both"/>
      </w:pPr>
    </w:p>
    <w:p w:rsidR="00DB3195" w:rsidRDefault="00DB3195" w:rsidP="00202637">
      <w:pPr>
        <w:spacing w:line="276" w:lineRule="auto"/>
        <w:jc w:val="both"/>
      </w:pPr>
    </w:p>
    <w:p w:rsidR="00DB3195" w:rsidRDefault="00DB3195" w:rsidP="00202637">
      <w:pPr>
        <w:spacing w:line="276" w:lineRule="auto"/>
        <w:jc w:val="both"/>
      </w:pPr>
    </w:p>
    <w:p w:rsidR="00DB3195" w:rsidRDefault="00DB3195" w:rsidP="00202637">
      <w:pPr>
        <w:spacing w:line="276" w:lineRule="auto"/>
        <w:jc w:val="both"/>
      </w:pPr>
    </w:p>
    <w:p w:rsidR="00DB3195" w:rsidRDefault="00DB3195" w:rsidP="00202637">
      <w:pPr>
        <w:spacing w:line="276" w:lineRule="auto"/>
        <w:jc w:val="both"/>
      </w:pPr>
    </w:p>
    <w:p w:rsidR="00DB3195" w:rsidRDefault="00DB3195" w:rsidP="00202637">
      <w:pPr>
        <w:spacing w:line="276" w:lineRule="auto"/>
        <w:jc w:val="both"/>
      </w:pPr>
    </w:p>
    <w:p w:rsidR="00DB3195" w:rsidRPr="001029FA" w:rsidRDefault="00DB3195" w:rsidP="00202637">
      <w:pPr>
        <w:spacing w:line="276" w:lineRule="auto"/>
        <w:jc w:val="center"/>
        <w:rPr>
          <w:b/>
          <w:bCs/>
          <w:color w:val="0000FF"/>
          <w:kern w:val="36"/>
          <w:sz w:val="48"/>
          <w:szCs w:val="48"/>
        </w:rPr>
      </w:pPr>
      <w:r>
        <w:br w:type="page"/>
      </w:r>
      <w:r w:rsidRPr="001029FA">
        <w:rPr>
          <w:rFonts w:ascii="Verdana" w:hAnsi="Verdana"/>
          <w:b/>
          <w:bCs/>
          <w:color w:val="0000FF"/>
          <w:kern w:val="36"/>
          <w:sz w:val="32"/>
          <w:szCs w:val="32"/>
        </w:rPr>
        <w:lastRenderedPageBreak/>
        <w:t>Equilibre d’un solide soumis à 3 forces non parallèles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/>
          <w:bCs/>
          <w:color w:val="0000FF"/>
          <w:kern w:val="36"/>
          <w:sz w:val="28"/>
          <w:szCs w:val="28"/>
        </w:rPr>
        <w:t> </w:t>
      </w:r>
    </w:p>
    <w:p w:rsidR="00DB3195" w:rsidRPr="001029FA" w:rsidRDefault="00DB3195" w:rsidP="00202637">
      <w:pPr>
        <w:spacing w:line="276" w:lineRule="auto"/>
        <w:jc w:val="center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i/>
          <w:color w:val="0000FF"/>
        </w:rPr>
        <w:t xml:space="preserve">Auteur : Mme RASOLOARIMANA </w:t>
      </w:r>
      <w:proofErr w:type="spellStart"/>
      <w:r w:rsidRPr="001029FA">
        <w:rPr>
          <w:rFonts w:ascii="Verdana" w:hAnsi="Verdana"/>
          <w:i/>
          <w:color w:val="0000FF"/>
        </w:rPr>
        <w:t>Vololoniarivo</w:t>
      </w:r>
      <w:proofErr w:type="spellEnd"/>
      <w:r w:rsidRPr="001029FA">
        <w:rPr>
          <w:rFonts w:ascii="Verdana" w:hAnsi="Verdana"/>
          <w:i/>
          <w:color w:val="0000FF"/>
        </w:rPr>
        <w:t>, professeur de sciences physiques au collège RASALAMA-Antananarivo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/>
          <w:bCs/>
          <w:kern w:val="36"/>
        </w:rPr>
        <w:t> 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/>
          <w:bCs/>
          <w:kern w:val="36"/>
        </w:rPr>
        <w:t> 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/>
          <w:bCs/>
          <w:kern w:val="36"/>
        </w:rPr>
        <w:t>I- Expérience :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/>
          <w:bCs/>
          <w:color w:val="0000FF"/>
          <w:kern w:val="36"/>
        </w:rPr>
        <w:t> 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/>
          <w:bCs/>
          <w:color w:val="0000FF"/>
          <w:kern w:val="36"/>
        </w:rPr>
        <w:t>1-Dispositif expérimental</w:t>
      </w:r>
      <w:r w:rsidRPr="001029FA">
        <w:rPr>
          <w:rFonts w:ascii="Verdana" w:hAnsi="Verdana"/>
          <w:b/>
          <w:bCs/>
          <w:kern w:val="36"/>
        </w:rPr>
        <w:t> :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Cs/>
          <w:kern w:val="36"/>
        </w:rPr>
        <w:t>Un  solide S en liège est  tiré  en A, B et C par 3 fils reliés à des masses marquées m</w:t>
      </w:r>
      <w:r w:rsidRPr="001029FA">
        <w:rPr>
          <w:rFonts w:ascii="Verdana" w:hAnsi="Verdana"/>
          <w:bCs/>
          <w:kern w:val="36"/>
          <w:vertAlign w:val="subscript"/>
        </w:rPr>
        <w:t>1</w:t>
      </w:r>
      <w:r w:rsidRPr="001029FA">
        <w:rPr>
          <w:rFonts w:ascii="Verdana" w:hAnsi="Verdana"/>
          <w:bCs/>
          <w:kern w:val="36"/>
        </w:rPr>
        <w:t>, m</w:t>
      </w:r>
      <w:r w:rsidRPr="001029FA">
        <w:rPr>
          <w:rFonts w:ascii="Verdana" w:hAnsi="Verdana"/>
          <w:bCs/>
          <w:kern w:val="36"/>
          <w:vertAlign w:val="subscript"/>
        </w:rPr>
        <w:t>2</w:t>
      </w:r>
      <w:r w:rsidRPr="001029FA">
        <w:rPr>
          <w:rFonts w:ascii="Verdana" w:hAnsi="Verdana"/>
          <w:bCs/>
          <w:kern w:val="36"/>
        </w:rPr>
        <w:t xml:space="preserve"> et m</w:t>
      </w:r>
      <w:r w:rsidRPr="001029FA">
        <w:rPr>
          <w:rFonts w:ascii="Verdana" w:hAnsi="Verdana"/>
          <w:bCs/>
          <w:kern w:val="36"/>
          <w:vertAlign w:val="subscript"/>
        </w:rPr>
        <w:t>3</w:t>
      </w:r>
      <w:r w:rsidRPr="001029FA">
        <w:rPr>
          <w:rFonts w:ascii="Verdana" w:hAnsi="Verdana"/>
          <w:bCs/>
          <w:kern w:val="36"/>
        </w:rPr>
        <w:t xml:space="preserve">. </w:t>
      </w:r>
      <w:proofErr w:type="gramStart"/>
      <w:r w:rsidRPr="001029FA">
        <w:rPr>
          <w:rFonts w:ascii="Verdana" w:hAnsi="Verdana"/>
          <w:bCs/>
          <w:kern w:val="36"/>
        </w:rPr>
        <w:t>par</w:t>
      </w:r>
      <w:proofErr w:type="gramEnd"/>
      <w:r w:rsidRPr="001029FA">
        <w:rPr>
          <w:rFonts w:ascii="Verdana" w:hAnsi="Verdana"/>
          <w:bCs/>
          <w:kern w:val="36"/>
        </w:rPr>
        <w:t xml:space="preserve"> l’intermédiaire de poulies (voir figure ci-dessous). 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Cs/>
          <w:kern w:val="36"/>
        </w:rPr>
        <w:t xml:space="preserve">La masse du solide est négligeable devant celles des masses marquées 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Cs/>
          <w:kern w:val="36"/>
        </w:rPr>
        <w:t>On donne : m</w:t>
      </w:r>
      <w:r w:rsidRPr="001029FA">
        <w:rPr>
          <w:rFonts w:ascii="Verdana" w:hAnsi="Verdana"/>
          <w:bCs/>
          <w:kern w:val="36"/>
          <w:vertAlign w:val="subscript"/>
        </w:rPr>
        <w:t>1</w:t>
      </w:r>
      <w:r w:rsidRPr="001029FA">
        <w:rPr>
          <w:rFonts w:ascii="Verdana" w:hAnsi="Verdana"/>
          <w:bCs/>
          <w:kern w:val="36"/>
        </w:rPr>
        <w:t>=0.1kg ; m</w:t>
      </w:r>
      <w:r w:rsidRPr="001029FA">
        <w:rPr>
          <w:rFonts w:ascii="Verdana" w:hAnsi="Verdana"/>
          <w:bCs/>
          <w:kern w:val="36"/>
          <w:vertAlign w:val="subscript"/>
        </w:rPr>
        <w:t>2</w:t>
      </w:r>
      <w:r w:rsidRPr="001029FA">
        <w:rPr>
          <w:rFonts w:ascii="Verdana" w:hAnsi="Verdana"/>
          <w:bCs/>
          <w:kern w:val="36"/>
        </w:rPr>
        <w:t>=0,15kg ; m</w:t>
      </w:r>
      <w:r w:rsidRPr="001029FA">
        <w:rPr>
          <w:rFonts w:ascii="Verdana" w:hAnsi="Verdana"/>
          <w:bCs/>
          <w:kern w:val="36"/>
          <w:vertAlign w:val="subscript"/>
        </w:rPr>
        <w:t>3</w:t>
      </w:r>
      <w:r w:rsidRPr="001029FA">
        <w:rPr>
          <w:rFonts w:ascii="Verdana" w:hAnsi="Verdana"/>
          <w:bCs/>
          <w:kern w:val="36"/>
        </w:rPr>
        <w:t>=0.2kg ; g=10N.kg</w:t>
      </w:r>
      <w:r w:rsidRPr="001029FA">
        <w:rPr>
          <w:rFonts w:ascii="Verdana" w:hAnsi="Verdana"/>
          <w:bCs/>
          <w:kern w:val="36"/>
          <w:vertAlign w:val="superscript"/>
        </w:rPr>
        <w:t>-1</w:t>
      </w:r>
      <w:r w:rsidRPr="001029FA">
        <w:rPr>
          <w:rFonts w:ascii="Verdana" w:hAnsi="Verdana"/>
          <w:bCs/>
          <w:kern w:val="36"/>
        </w:rPr>
        <w:t>.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Cs/>
          <w:kern w:val="36"/>
        </w:rPr>
        <w:t>Il est souhaitable de placer une planche verticale ou un carton  juste derrière les fils pour réaliser une construction graphique.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Cs/>
          <w:kern w:val="36"/>
        </w:rPr>
        <w:t> </w:t>
      </w:r>
    </w:p>
    <w:p w:rsidR="00DB3195" w:rsidRPr="001029FA" w:rsidRDefault="005166BF" w:rsidP="00202637">
      <w:pPr>
        <w:spacing w:line="276" w:lineRule="auto"/>
        <w:jc w:val="center"/>
        <w:rPr>
          <w:b/>
          <w:bCs/>
          <w:color w:val="0000FF"/>
          <w:kern w:val="36"/>
          <w:sz w:val="48"/>
          <w:szCs w:val="48"/>
        </w:rPr>
      </w:pPr>
      <w:r>
        <w:rPr>
          <w:rFonts w:ascii="Verdana" w:hAnsi="Verdana"/>
          <w:bCs/>
          <w:noProof/>
          <w:kern w:val="36"/>
          <w:sz w:val="22"/>
          <w:szCs w:val="22"/>
        </w:rPr>
        <w:drawing>
          <wp:inline distT="0" distB="0" distL="0" distR="0" wp14:anchorId="61557101" wp14:editId="25DD2DCC">
            <wp:extent cx="6055995" cy="2959100"/>
            <wp:effectExtent l="0" t="0" r="1905" b="0"/>
            <wp:docPr id="35" name="Image 35" descr="image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image002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lum bright="-12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5995" cy="295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/>
          <w:bCs/>
          <w:color w:val="0000FF"/>
          <w:kern w:val="36"/>
        </w:rPr>
        <w:t> 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/>
          <w:bCs/>
          <w:color w:val="0000FF"/>
          <w:kern w:val="36"/>
        </w:rPr>
        <w:t>2-Premières observations :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Cs/>
          <w:kern w:val="36"/>
        </w:rPr>
        <w:t>Le solide S  étant abandonné dans une position quelconque il se déplace spontanément pour prendre une position d’équilibre stable.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Cs/>
          <w:kern w:val="36"/>
        </w:rPr>
        <w:t>A l’équilibre,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/>
          <w:bCs/>
          <w:kern w:val="36"/>
          <w:highlight w:val="yellow"/>
        </w:rPr>
        <w:t>- les 3 fils restent toujours dans le plan vertical</w:t>
      </w:r>
      <w:r w:rsidRPr="001029FA">
        <w:rPr>
          <w:rFonts w:ascii="Verdana" w:hAnsi="Verdana"/>
          <w:b/>
          <w:bCs/>
          <w:kern w:val="36"/>
        </w:rPr>
        <w:t xml:space="preserve">. 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Cs/>
          <w:kern w:val="36"/>
        </w:rPr>
        <w:t xml:space="preserve">-si l’on ajoute une surcharge sur l’une des masses, l’équilibre est provisoirement rompu. Un nouvel état d’équilibre est obtenu avec des directions différentes des fils. </w:t>
      </w:r>
      <w:r w:rsidRPr="001029FA">
        <w:rPr>
          <w:rFonts w:ascii="Verdana" w:hAnsi="Verdana"/>
          <w:b/>
          <w:bCs/>
          <w:kern w:val="36"/>
          <w:highlight w:val="yellow"/>
        </w:rPr>
        <w:t>L’objet reste toujours dans le même plan vertical.</w:t>
      </w:r>
      <w:r w:rsidRPr="001029FA">
        <w:rPr>
          <w:rFonts w:ascii="Verdana" w:hAnsi="Verdana"/>
          <w:b/>
          <w:bCs/>
          <w:kern w:val="36"/>
        </w:rPr>
        <w:t xml:space="preserve">  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Cs/>
          <w:kern w:val="36"/>
        </w:rPr>
        <w:t> 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/>
          <w:bCs/>
          <w:color w:val="0000FF"/>
          <w:kern w:val="36"/>
        </w:rPr>
        <w:t>3-Exploitation de l’expérience</w:t>
      </w:r>
      <w:r w:rsidRPr="001029FA">
        <w:rPr>
          <w:rFonts w:ascii="Verdana" w:hAnsi="Verdana"/>
          <w:bCs/>
          <w:kern w:val="36"/>
        </w:rPr>
        <w:t> :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Cs/>
          <w:kern w:val="36"/>
        </w:rPr>
        <w:t xml:space="preserve">Les fils exercent des forces </w:t>
      </w:r>
      <w:r w:rsidRPr="001029FA">
        <w:rPr>
          <w:rFonts w:ascii="Verdana" w:hAnsi="Verdana"/>
          <w:b/>
          <w:bCs/>
          <w:kern w:val="36"/>
        </w:rPr>
        <w:t>F</w:t>
      </w:r>
      <w:r w:rsidRPr="001029FA">
        <w:rPr>
          <w:rFonts w:ascii="Verdana" w:hAnsi="Verdana"/>
          <w:b/>
          <w:bCs/>
          <w:kern w:val="36"/>
          <w:vertAlign w:val="subscript"/>
        </w:rPr>
        <w:t>1</w:t>
      </w:r>
      <w:r w:rsidRPr="001029FA">
        <w:rPr>
          <w:rFonts w:ascii="Verdana" w:hAnsi="Verdana"/>
          <w:bCs/>
          <w:kern w:val="36"/>
        </w:rPr>
        <w:t xml:space="preserve"> en A, </w:t>
      </w:r>
      <w:r w:rsidRPr="001029FA">
        <w:rPr>
          <w:rFonts w:ascii="Verdana" w:hAnsi="Verdana"/>
          <w:b/>
          <w:bCs/>
          <w:kern w:val="36"/>
        </w:rPr>
        <w:t>F</w:t>
      </w:r>
      <w:r w:rsidRPr="001029FA">
        <w:rPr>
          <w:rFonts w:ascii="Verdana" w:hAnsi="Verdana"/>
          <w:b/>
          <w:bCs/>
          <w:kern w:val="36"/>
          <w:vertAlign w:val="subscript"/>
        </w:rPr>
        <w:t>2</w:t>
      </w:r>
      <w:r w:rsidRPr="001029FA">
        <w:rPr>
          <w:rFonts w:ascii="Verdana" w:hAnsi="Verdana"/>
          <w:bCs/>
          <w:kern w:val="36"/>
        </w:rPr>
        <w:t xml:space="preserve"> en B et </w:t>
      </w:r>
      <w:r w:rsidRPr="001029FA">
        <w:rPr>
          <w:rFonts w:ascii="Verdana" w:hAnsi="Verdana"/>
          <w:b/>
          <w:bCs/>
          <w:kern w:val="36"/>
        </w:rPr>
        <w:t>F</w:t>
      </w:r>
      <w:r w:rsidRPr="001029FA">
        <w:rPr>
          <w:rFonts w:ascii="Verdana" w:hAnsi="Verdana"/>
          <w:b/>
          <w:bCs/>
          <w:kern w:val="36"/>
          <w:vertAlign w:val="subscript"/>
        </w:rPr>
        <w:t>3</w:t>
      </w:r>
      <w:r w:rsidRPr="001029FA">
        <w:rPr>
          <w:rFonts w:ascii="Verdana" w:hAnsi="Verdana"/>
          <w:b/>
          <w:bCs/>
          <w:kern w:val="36"/>
        </w:rPr>
        <w:t xml:space="preserve"> </w:t>
      </w:r>
      <w:r w:rsidRPr="001029FA">
        <w:rPr>
          <w:rFonts w:ascii="Verdana" w:hAnsi="Verdana"/>
          <w:bCs/>
          <w:kern w:val="36"/>
        </w:rPr>
        <w:t xml:space="preserve">en C 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Cs/>
          <w:kern w:val="36"/>
        </w:rPr>
        <w:t xml:space="preserve">Recherchons </w:t>
      </w:r>
      <w:r w:rsidRPr="001029FA">
        <w:rPr>
          <w:rFonts w:ascii="Verdana" w:hAnsi="Verdana"/>
          <w:b/>
          <w:bCs/>
          <w:kern w:val="36"/>
        </w:rPr>
        <w:t>graphiquement</w:t>
      </w:r>
      <w:r w:rsidRPr="001029FA">
        <w:rPr>
          <w:rFonts w:ascii="Verdana" w:hAnsi="Verdana"/>
          <w:bCs/>
          <w:kern w:val="36"/>
        </w:rPr>
        <w:t xml:space="preserve"> une relation entre ces 3 forces 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Cs/>
          <w:kern w:val="36"/>
        </w:rPr>
        <w:t> 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Cs/>
          <w:kern w:val="36"/>
        </w:rPr>
        <w:t>Les intensités des forces sont lues sur un dynamomètre ou déterminées en calculant le poids des masses marquées soit :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  <w:lang w:val="en-GB"/>
        </w:rPr>
      </w:pPr>
      <w:r w:rsidRPr="001029FA">
        <w:rPr>
          <w:rFonts w:ascii="Verdana" w:hAnsi="Verdana"/>
          <w:bCs/>
          <w:kern w:val="36"/>
          <w:lang w:val="en-GB"/>
        </w:rPr>
        <w:lastRenderedPageBreak/>
        <w:t>F</w:t>
      </w:r>
      <w:r w:rsidRPr="001029FA">
        <w:rPr>
          <w:rFonts w:ascii="Verdana" w:hAnsi="Verdana"/>
          <w:bCs/>
          <w:kern w:val="36"/>
          <w:vertAlign w:val="subscript"/>
          <w:lang w:val="en-GB"/>
        </w:rPr>
        <w:t>1</w:t>
      </w:r>
      <w:r w:rsidRPr="001029FA">
        <w:rPr>
          <w:rFonts w:ascii="Verdana" w:hAnsi="Verdana"/>
          <w:bCs/>
          <w:kern w:val="36"/>
          <w:lang w:val="en-GB"/>
        </w:rPr>
        <w:t>=m</w:t>
      </w:r>
      <w:r w:rsidRPr="001029FA">
        <w:rPr>
          <w:rFonts w:ascii="Verdana" w:hAnsi="Verdana"/>
          <w:bCs/>
          <w:kern w:val="36"/>
          <w:vertAlign w:val="subscript"/>
          <w:lang w:val="en-GB"/>
        </w:rPr>
        <w:t>1</w:t>
      </w:r>
      <w:r w:rsidRPr="001029FA">
        <w:rPr>
          <w:rFonts w:ascii="Verdana" w:hAnsi="Verdana"/>
          <w:bCs/>
          <w:kern w:val="36"/>
          <w:lang w:val="en-GB"/>
        </w:rPr>
        <w:t>.g =1N; F</w:t>
      </w:r>
      <w:r w:rsidRPr="001029FA">
        <w:rPr>
          <w:rFonts w:ascii="Verdana" w:hAnsi="Verdana"/>
          <w:bCs/>
          <w:kern w:val="36"/>
          <w:vertAlign w:val="subscript"/>
          <w:lang w:val="en-GB"/>
        </w:rPr>
        <w:t>2</w:t>
      </w:r>
      <w:r w:rsidRPr="001029FA">
        <w:rPr>
          <w:rFonts w:ascii="Verdana" w:hAnsi="Verdana"/>
          <w:bCs/>
          <w:kern w:val="36"/>
          <w:lang w:val="en-GB"/>
        </w:rPr>
        <w:t>=m</w:t>
      </w:r>
      <w:r w:rsidRPr="001029FA">
        <w:rPr>
          <w:rFonts w:ascii="Verdana" w:hAnsi="Verdana"/>
          <w:bCs/>
          <w:kern w:val="36"/>
          <w:vertAlign w:val="subscript"/>
          <w:lang w:val="en-GB"/>
        </w:rPr>
        <w:t>2</w:t>
      </w:r>
      <w:r w:rsidRPr="001029FA">
        <w:rPr>
          <w:rFonts w:ascii="Verdana" w:hAnsi="Verdana"/>
          <w:bCs/>
          <w:kern w:val="36"/>
          <w:lang w:val="en-GB"/>
        </w:rPr>
        <w:t>.g=</w:t>
      </w:r>
      <w:proofErr w:type="gramStart"/>
      <w:r w:rsidRPr="001029FA">
        <w:rPr>
          <w:rFonts w:ascii="Verdana" w:hAnsi="Verdana"/>
          <w:bCs/>
          <w:kern w:val="36"/>
          <w:lang w:val="en-GB"/>
        </w:rPr>
        <w:t>1,5N ;</w:t>
      </w:r>
      <w:proofErr w:type="gramEnd"/>
      <w:r w:rsidRPr="001029FA">
        <w:rPr>
          <w:rFonts w:ascii="Verdana" w:hAnsi="Verdana"/>
          <w:bCs/>
          <w:kern w:val="36"/>
          <w:lang w:val="en-GB"/>
        </w:rPr>
        <w:t xml:space="preserve"> F</w:t>
      </w:r>
      <w:r w:rsidRPr="001029FA">
        <w:rPr>
          <w:rFonts w:ascii="Verdana" w:hAnsi="Verdana"/>
          <w:bCs/>
          <w:kern w:val="36"/>
          <w:vertAlign w:val="subscript"/>
          <w:lang w:val="en-GB"/>
        </w:rPr>
        <w:t>3</w:t>
      </w:r>
      <w:r w:rsidRPr="001029FA">
        <w:rPr>
          <w:rFonts w:ascii="Verdana" w:hAnsi="Verdana"/>
          <w:bCs/>
          <w:kern w:val="36"/>
          <w:lang w:val="en-GB"/>
        </w:rPr>
        <w:t>=m</w:t>
      </w:r>
      <w:r w:rsidRPr="001029FA">
        <w:rPr>
          <w:rFonts w:ascii="Verdana" w:hAnsi="Verdana"/>
          <w:bCs/>
          <w:kern w:val="36"/>
          <w:vertAlign w:val="subscript"/>
          <w:lang w:val="en-GB"/>
        </w:rPr>
        <w:t>3</w:t>
      </w:r>
      <w:r w:rsidRPr="001029FA">
        <w:rPr>
          <w:rFonts w:ascii="Verdana" w:hAnsi="Verdana"/>
          <w:bCs/>
          <w:kern w:val="36"/>
          <w:lang w:val="en-GB"/>
        </w:rPr>
        <w:t>.g=2N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  <w:lang w:val="en-GB"/>
        </w:rPr>
      </w:pPr>
      <w:r w:rsidRPr="001029FA">
        <w:rPr>
          <w:rFonts w:ascii="Verdana" w:hAnsi="Verdana"/>
          <w:bCs/>
          <w:kern w:val="36"/>
          <w:lang w:val="en-GB"/>
        </w:rPr>
        <w:t> </w:t>
      </w:r>
    </w:p>
    <w:p w:rsidR="00DB3195" w:rsidRPr="001029FA" w:rsidRDefault="00DB3195" w:rsidP="00202637">
      <w:pPr>
        <w:spacing w:line="276" w:lineRule="auto"/>
        <w:jc w:val="center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/>
          <w:bCs/>
          <w:color w:val="0000FF"/>
          <w:kern w:val="36"/>
          <w:highlight w:val="yellow"/>
        </w:rPr>
        <w:t>CONSTRUCTIONS GRAPHIQUES</w:t>
      </w:r>
      <w:r w:rsidRPr="001029FA">
        <w:rPr>
          <w:rFonts w:ascii="Verdana" w:hAnsi="Verdana"/>
          <w:bCs/>
          <w:kern w:val="36"/>
          <w:highlight w:val="yellow"/>
        </w:rPr>
        <w:t>: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Cs/>
          <w:kern w:val="36"/>
        </w:rPr>
        <w:t> 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/>
          <w:bCs/>
          <w:color w:val="0000FF"/>
          <w:kern w:val="36"/>
        </w:rPr>
        <w:t>Reporter sur une feuille de dessin placée dans le plan vertical les directions (D</w:t>
      </w:r>
      <w:r w:rsidRPr="001029FA">
        <w:rPr>
          <w:rFonts w:ascii="Verdana" w:hAnsi="Verdana"/>
          <w:b/>
          <w:bCs/>
          <w:color w:val="0000FF"/>
          <w:kern w:val="36"/>
          <w:vertAlign w:val="subscript"/>
        </w:rPr>
        <w:t>1</w:t>
      </w:r>
      <w:r w:rsidRPr="001029FA">
        <w:rPr>
          <w:rFonts w:ascii="Verdana" w:hAnsi="Verdana"/>
          <w:b/>
          <w:bCs/>
          <w:color w:val="0000FF"/>
          <w:kern w:val="36"/>
        </w:rPr>
        <w:t>)</w:t>
      </w:r>
      <w:proofErr w:type="gramStart"/>
      <w:r w:rsidRPr="001029FA">
        <w:rPr>
          <w:rFonts w:ascii="Verdana" w:hAnsi="Verdana"/>
          <w:b/>
          <w:bCs/>
          <w:color w:val="0000FF"/>
          <w:kern w:val="36"/>
        </w:rPr>
        <w:t>,(</w:t>
      </w:r>
      <w:proofErr w:type="gramEnd"/>
      <w:r w:rsidRPr="001029FA">
        <w:rPr>
          <w:rFonts w:ascii="Verdana" w:hAnsi="Verdana"/>
          <w:b/>
          <w:bCs/>
          <w:color w:val="0000FF"/>
          <w:kern w:val="36"/>
        </w:rPr>
        <w:t>D</w:t>
      </w:r>
      <w:r w:rsidRPr="001029FA">
        <w:rPr>
          <w:rFonts w:ascii="Verdana" w:hAnsi="Verdana"/>
          <w:b/>
          <w:bCs/>
          <w:color w:val="0000FF"/>
          <w:kern w:val="36"/>
          <w:vertAlign w:val="subscript"/>
        </w:rPr>
        <w:t>2</w:t>
      </w:r>
      <w:r w:rsidRPr="001029FA">
        <w:rPr>
          <w:rFonts w:ascii="Verdana" w:hAnsi="Verdana"/>
          <w:b/>
          <w:bCs/>
          <w:color w:val="0000FF"/>
          <w:kern w:val="36"/>
        </w:rPr>
        <w:t>) ,(D</w:t>
      </w:r>
      <w:r w:rsidRPr="001029FA">
        <w:rPr>
          <w:rFonts w:ascii="Verdana" w:hAnsi="Verdana"/>
          <w:b/>
          <w:bCs/>
          <w:color w:val="0000FF"/>
          <w:kern w:val="36"/>
          <w:vertAlign w:val="subscript"/>
        </w:rPr>
        <w:t>3</w:t>
      </w:r>
      <w:r w:rsidRPr="001029FA">
        <w:rPr>
          <w:rFonts w:ascii="Verdana" w:hAnsi="Verdana"/>
          <w:b/>
          <w:bCs/>
          <w:color w:val="0000FF"/>
          <w:kern w:val="36"/>
        </w:rPr>
        <w:t>) des trois forces F</w:t>
      </w:r>
      <w:r w:rsidRPr="001029FA">
        <w:rPr>
          <w:rFonts w:ascii="Verdana" w:hAnsi="Verdana"/>
          <w:b/>
          <w:bCs/>
          <w:color w:val="0000FF"/>
          <w:kern w:val="36"/>
          <w:vertAlign w:val="subscript"/>
        </w:rPr>
        <w:t>1</w:t>
      </w:r>
      <w:r w:rsidRPr="001029FA">
        <w:rPr>
          <w:rFonts w:ascii="Verdana" w:hAnsi="Verdana"/>
          <w:b/>
          <w:bCs/>
          <w:color w:val="0000FF"/>
          <w:kern w:val="36"/>
        </w:rPr>
        <w:t>, F</w:t>
      </w:r>
      <w:r w:rsidRPr="001029FA">
        <w:rPr>
          <w:rFonts w:ascii="Verdana" w:hAnsi="Verdana"/>
          <w:b/>
          <w:bCs/>
          <w:color w:val="0000FF"/>
          <w:kern w:val="36"/>
          <w:vertAlign w:val="subscript"/>
        </w:rPr>
        <w:t>2</w:t>
      </w:r>
      <w:r w:rsidRPr="001029FA">
        <w:rPr>
          <w:rFonts w:ascii="Verdana" w:hAnsi="Verdana"/>
          <w:b/>
          <w:bCs/>
          <w:color w:val="0000FF"/>
          <w:kern w:val="36"/>
        </w:rPr>
        <w:t xml:space="preserve"> et F</w:t>
      </w:r>
      <w:r w:rsidRPr="001029FA">
        <w:rPr>
          <w:rFonts w:ascii="Verdana" w:hAnsi="Verdana"/>
          <w:b/>
          <w:bCs/>
          <w:color w:val="0000FF"/>
          <w:kern w:val="36"/>
          <w:vertAlign w:val="subscript"/>
        </w:rPr>
        <w:t>3</w:t>
      </w:r>
      <w:r w:rsidRPr="001029FA">
        <w:rPr>
          <w:rFonts w:ascii="Verdana" w:hAnsi="Verdana"/>
          <w:b/>
          <w:bCs/>
          <w:color w:val="0000FF"/>
          <w:kern w:val="36"/>
        </w:rPr>
        <w:t xml:space="preserve">. 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/>
          <w:bCs/>
          <w:color w:val="0000FF"/>
          <w:kern w:val="36"/>
        </w:rPr>
        <w:t> 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/>
          <w:bCs/>
          <w:color w:val="000000"/>
          <w:kern w:val="36"/>
          <w:sz w:val="20"/>
          <w:szCs w:val="20"/>
        </w:rPr>
        <w:t>(</w:t>
      </w:r>
      <w:proofErr w:type="gramStart"/>
      <w:r w:rsidRPr="001029FA">
        <w:rPr>
          <w:rFonts w:ascii="Verdana" w:hAnsi="Verdana"/>
          <w:b/>
          <w:bCs/>
          <w:color w:val="000000"/>
          <w:kern w:val="36"/>
          <w:sz w:val="20"/>
          <w:szCs w:val="20"/>
        </w:rPr>
        <w:t>il</w:t>
      </w:r>
      <w:proofErr w:type="gramEnd"/>
      <w:r w:rsidRPr="001029FA">
        <w:rPr>
          <w:rFonts w:ascii="Verdana" w:hAnsi="Verdana"/>
          <w:b/>
          <w:bCs/>
          <w:color w:val="000000"/>
          <w:kern w:val="36"/>
          <w:sz w:val="20"/>
          <w:szCs w:val="20"/>
        </w:rPr>
        <w:t xml:space="preserve"> est recommandé de prolonger les directions des forces bien au-delà des extrémités des vecteurs</w:t>
      </w:r>
      <w:r w:rsidRPr="001029FA">
        <w:rPr>
          <w:rFonts w:ascii="Verdana" w:hAnsi="Verdana"/>
          <w:b/>
          <w:bCs/>
          <w:color w:val="0000FF"/>
          <w:kern w:val="36"/>
          <w:sz w:val="22"/>
          <w:szCs w:val="22"/>
        </w:rPr>
        <w:t xml:space="preserve">)  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/>
          <w:bCs/>
          <w:color w:val="0000FF"/>
          <w:kern w:val="36"/>
        </w:rPr>
        <w:t> </w:t>
      </w:r>
    </w:p>
    <w:p w:rsidR="00DB3195" w:rsidRPr="001029FA" w:rsidRDefault="00DB3195" w:rsidP="00202637">
      <w:pPr>
        <w:spacing w:line="276" w:lineRule="auto"/>
        <w:ind w:left="360"/>
        <w:jc w:val="both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/>
          <w:bCs/>
          <w:kern w:val="36"/>
          <w:highlight w:val="yellow"/>
        </w:rPr>
        <w:t>Nous constatons que les 3 directions des forces se coupent en un même  point O</w:t>
      </w:r>
      <w:r w:rsidRPr="001029FA">
        <w:rPr>
          <w:rFonts w:ascii="Verdana" w:hAnsi="Verdana"/>
          <w:b/>
          <w:bCs/>
          <w:kern w:val="36"/>
        </w:rPr>
        <w:t xml:space="preserve">. </w:t>
      </w:r>
    </w:p>
    <w:p w:rsidR="00DB3195" w:rsidRPr="001029FA" w:rsidRDefault="00DB3195" w:rsidP="00202637">
      <w:pPr>
        <w:spacing w:line="276" w:lineRule="auto"/>
        <w:ind w:left="360"/>
        <w:jc w:val="both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/>
          <w:bCs/>
          <w:kern w:val="36"/>
        </w:rPr>
        <w:t> </w:t>
      </w:r>
    </w:p>
    <w:p w:rsidR="00DB3195" w:rsidRPr="001029FA" w:rsidRDefault="00DB3195" w:rsidP="00202637">
      <w:pPr>
        <w:spacing w:line="276" w:lineRule="auto"/>
        <w:ind w:left="360"/>
        <w:jc w:val="both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/>
          <w:bCs/>
          <w:kern w:val="36"/>
          <w:sz w:val="20"/>
          <w:szCs w:val="20"/>
        </w:rPr>
        <w:t>Remarque : nous choisissons ce point O comme origine commune des vecteurs forces. Ce choix n’affecte pas l’équilibre du solide.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Cs/>
          <w:kern w:val="36"/>
        </w:rPr>
        <w:t> 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Cs/>
          <w:kern w:val="36"/>
        </w:rPr>
        <w:t xml:space="preserve">Sur ces directions dessiner les vecteurs forces en respectant l’échelle </w:t>
      </w:r>
      <w:r w:rsidRPr="001029FA">
        <w:rPr>
          <w:rFonts w:ascii="Verdana" w:hAnsi="Verdana"/>
          <w:b/>
          <w:bCs/>
          <w:kern w:val="36"/>
        </w:rPr>
        <w:t>2cm pour 1N.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/>
          <w:bCs/>
          <w:color w:val="0000FF"/>
          <w:kern w:val="36"/>
        </w:rPr>
        <w:t> 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Cs/>
          <w:kern w:val="36"/>
        </w:rPr>
        <w:t xml:space="preserve">On obtient la construction ci-dessous 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Cs/>
          <w:kern w:val="36"/>
          <w:sz w:val="22"/>
          <w:szCs w:val="22"/>
        </w:rPr>
        <w:t> </w:t>
      </w:r>
    </w:p>
    <w:p w:rsidR="00DB3195" w:rsidRPr="001029FA" w:rsidRDefault="005166BF" w:rsidP="00202637">
      <w:pPr>
        <w:spacing w:line="276" w:lineRule="auto"/>
        <w:ind w:left="360"/>
        <w:jc w:val="center"/>
        <w:rPr>
          <w:b/>
          <w:bCs/>
          <w:color w:val="0000FF"/>
          <w:kern w:val="36"/>
          <w:sz w:val="48"/>
          <w:szCs w:val="48"/>
        </w:rPr>
      </w:pPr>
      <w:r>
        <w:rPr>
          <w:rFonts w:ascii="Verdana" w:hAnsi="Verdana"/>
          <w:b/>
          <w:bCs/>
          <w:noProof/>
          <w:color w:val="0000FF"/>
          <w:kern w:val="36"/>
          <w:sz w:val="22"/>
          <w:szCs w:val="22"/>
        </w:rPr>
        <w:lastRenderedPageBreak/>
        <w:drawing>
          <wp:inline distT="0" distB="0" distL="0" distR="0" wp14:anchorId="3132BD4F" wp14:editId="02953D25">
            <wp:extent cx="5391785" cy="5943600"/>
            <wp:effectExtent l="0" t="0" r="0" b="0"/>
            <wp:docPr id="36" name="Image 36" descr="image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image004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lum bright="-24000" contrast="24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1785" cy="594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3195" w:rsidRPr="001029FA" w:rsidRDefault="00DB3195" w:rsidP="00202637">
      <w:pPr>
        <w:spacing w:line="276" w:lineRule="auto"/>
        <w:ind w:left="360"/>
        <w:jc w:val="center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/>
          <w:bCs/>
          <w:color w:val="0000FF"/>
          <w:kern w:val="36"/>
          <w:sz w:val="22"/>
          <w:szCs w:val="22"/>
        </w:rPr>
        <w:t> </w:t>
      </w:r>
    </w:p>
    <w:p w:rsidR="00DB3195" w:rsidRPr="001029FA" w:rsidRDefault="00DB3195" w:rsidP="00202637">
      <w:pPr>
        <w:spacing w:line="276" w:lineRule="auto"/>
        <w:ind w:left="360"/>
        <w:jc w:val="both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/>
          <w:bCs/>
          <w:kern w:val="36"/>
        </w:rPr>
        <w:t> </w:t>
      </w:r>
    </w:p>
    <w:p w:rsidR="00DB3195" w:rsidRPr="001029FA" w:rsidRDefault="00DB3195" w:rsidP="00202637">
      <w:pPr>
        <w:spacing w:line="276" w:lineRule="auto"/>
        <w:ind w:left="360"/>
        <w:jc w:val="both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/>
          <w:bCs/>
          <w:kern w:val="36"/>
        </w:rPr>
        <w:t> 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Cs/>
          <w:color w:val="000000"/>
          <w:kern w:val="36"/>
        </w:rPr>
        <w:t> 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Cs/>
          <w:color w:val="000000"/>
          <w:kern w:val="36"/>
        </w:rPr>
        <w:t xml:space="preserve">Nous allons maintenant donner </w:t>
      </w:r>
      <w:r w:rsidRPr="001029FA">
        <w:rPr>
          <w:rFonts w:ascii="Verdana" w:hAnsi="Verdana"/>
          <w:b/>
          <w:bCs/>
          <w:color w:val="000000"/>
          <w:kern w:val="36"/>
          <w:highlight w:val="yellow"/>
        </w:rPr>
        <w:t>la relation entre les vecteurs forces</w:t>
      </w:r>
      <w:r w:rsidRPr="001029FA">
        <w:rPr>
          <w:rFonts w:ascii="Verdana" w:hAnsi="Verdana"/>
          <w:bCs/>
          <w:color w:val="000000"/>
          <w:kern w:val="36"/>
        </w:rPr>
        <w:t xml:space="preserve">. 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/>
          <w:bCs/>
          <w:color w:val="000000"/>
          <w:kern w:val="36"/>
        </w:rPr>
        <w:t> 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/>
          <w:bCs/>
          <w:color w:val="000000"/>
          <w:kern w:val="36"/>
        </w:rPr>
        <w:t>1ère méthode</w:t>
      </w:r>
      <w:r w:rsidRPr="001029FA">
        <w:rPr>
          <w:rFonts w:ascii="Verdana" w:hAnsi="Verdana"/>
          <w:bCs/>
          <w:color w:val="0000FF"/>
          <w:kern w:val="36"/>
        </w:rPr>
        <w:t xml:space="preserve"> : </w:t>
      </w:r>
      <w:r w:rsidRPr="001029FA">
        <w:rPr>
          <w:rFonts w:ascii="Verdana" w:hAnsi="Verdana"/>
          <w:bCs/>
          <w:color w:val="000000"/>
          <w:kern w:val="36"/>
        </w:rPr>
        <w:t xml:space="preserve">construire le vecteur somme </w:t>
      </w:r>
      <w:r w:rsidRPr="001029FA">
        <w:rPr>
          <w:rFonts w:ascii="Verdana" w:hAnsi="Verdana"/>
          <w:b/>
          <w:bCs/>
          <w:color w:val="000000"/>
          <w:kern w:val="36"/>
          <w:sz w:val="28"/>
          <w:szCs w:val="28"/>
        </w:rPr>
        <w:t>F</w:t>
      </w:r>
      <w:r w:rsidRPr="001029FA">
        <w:rPr>
          <w:rFonts w:ascii="Verdana" w:hAnsi="Verdana"/>
          <w:b/>
          <w:bCs/>
          <w:color w:val="000000"/>
          <w:kern w:val="36"/>
          <w:sz w:val="28"/>
          <w:szCs w:val="28"/>
          <w:vertAlign w:val="subscript"/>
        </w:rPr>
        <w:t>1</w:t>
      </w:r>
      <w:r w:rsidRPr="001029FA">
        <w:rPr>
          <w:rFonts w:ascii="Verdana" w:hAnsi="Verdana"/>
          <w:b/>
          <w:bCs/>
          <w:color w:val="000000"/>
          <w:kern w:val="36"/>
          <w:sz w:val="28"/>
          <w:szCs w:val="28"/>
        </w:rPr>
        <w:t>+F</w:t>
      </w:r>
      <w:r w:rsidRPr="001029FA">
        <w:rPr>
          <w:rFonts w:ascii="Verdana" w:hAnsi="Verdana"/>
          <w:b/>
          <w:bCs/>
          <w:color w:val="000000"/>
          <w:kern w:val="36"/>
          <w:sz w:val="28"/>
          <w:szCs w:val="28"/>
          <w:vertAlign w:val="subscript"/>
        </w:rPr>
        <w:t>2</w:t>
      </w:r>
      <w:r w:rsidRPr="001029FA">
        <w:rPr>
          <w:rFonts w:ascii="Verdana" w:hAnsi="Verdana"/>
          <w:bCs/>
          <w:color w:val="000000"/>
          <w:kern w:val="36"/>
        </w:rPr>
        <w:t xml:space="preserve"> en utilisant la règle du parallélogramme. 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Cs/>
          <w:color w:val="000000"/>
          <w:kern w:val="36"/>
        </w:rPr>
        <w:t> </w:t>
      </w:r>
    </w:p>
    <w:p w:rsidR="00DB3195" w:rsidRPr="001029FA" w:rsidRDefault="005166BF" w:rsidP="00202637">
      <w:pPr>
        <w:spacing w:line="276" w:lineRule="auto"/>
        <w:jc w:val="center"/>
        <w:rPr>
          <w:b/>
          <w:bCs/>
          <w:color w:val="0000FF"/>
          <w:kern w:val="36"/>
          <w:sz w:val="48"/>
          <w:szCs w:val="48"/>
        </w:rPr>
      </w:pPr>
      <w:r>
        <w:rPr>
          <w:rFonts w:ascii="Verdana" w:hAnsi="Verdana"/>
          <w:bCs/>
          <w:noProof/>
          <w:color w:val="000000"/>
          <w:kern w:val="36"/>
        </w:rPr>
        <w:lastRenderedPageBreak/>
        <w:drawing>
          <wp:inline distT="0" distB="0" distL="0" distR="0" wp14:anchorId="325765D2" wp14:editId="5DE9F7AA">
            <wp:extent cx="5081270" cy="5753735"/>
            <wp:effectExtent l="0" t="0" r="5080" b="0"/>
            <wp:docPr id="37" name="Image 37" descr="image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image006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lum bright="-18000" contrast="12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1270" cy="5753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Cs/>
          <w:color w:val="000000"/>
          <w:kern w:val="36"/>
        </w:rPr>
        <w:t> 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Cs/>
          <w:color w:val="000000"/>
          <w:kern w:val="36"/>
        </w:rPr>
        <w:t xml:space="preserve">Comparer ce vecteur somme avec </w:t>
      </w:r>
      <w:r w:rsidRPr="001029FA">
        <w:rPr>
          <w:rFonts w:ascii="Verdana" w:hAnsi="Verdana"/>
          <w:b/>
          <w:bCs/>
          <w:color w:val="000000"/>
          <w:kern w:val="36"/>
          <w:sz w:val="28"/>
          <w:szCs w:val="28"/>
        </w:rPr>
        <w:t>F</w:t>
      </w:r>
      <w:r w:rsidRPr="001029FA">
        <w:rPr>
          <w:rFonts w:ascii="Verdana" w:hAnsi="Verdana"/>
          <w:b/>
          <w:bCs/>
          <w:color w:val="000000"/>
          <w:kern w:val="36"/>
          <w:sz w:val="28"/>
          <w:szCs w:val="28"/>
          <w:vertAlign w:val="subscript"/>
        </w:rPr>
        <w:t>3</w:t>
      </w:r>
      <w:r w:rsidRPr="001029FA">
        <w:rPr>
          <w:rFonts w:ascii="Verdana" w:hAnsi="Verdana"/>
          <w:b/>
          <w:bCs/>
          <w:color w:val="000000"/>
          <w:kern w:val="36"/>
          <w:sz w:val="28"/>
          <w:szCs w:val="28"/>
        </w:rPr>
        <w:t>.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Cs/>
          <w:color w:val="000000"/>
          <w:kern w:val="36"/>
        </w:rPr>
        <w:t xml:space="preserve">Nous constatons alors que le vecteur somme </w:t>
      </w:r>
      <w:r w:rsidRPr="001029FA">
        <w:rPr>
          <w:rFonts w:ascii="Verdana" w:hAnsi="Verdana"/>
          <w:b/>
          <w:bCs/>
          <w:color w:val="000000"/>
          <w:kern w:val="36"/>
          <w:sz w:val="28"/>
          <w:szCs w:val="28"/>
        </w:rPr>
        <w:t>F</w:t>
      </w:r>
      <w:r w:rsidRPr="001029FA">
        <w:rPr>
          <w:rFonts w:ascii="Verdana" w:hAnsi="Verdana"/>
          <w:b/>
          <w:bCs/>
          <w:color w:val="000000"/>
          <w:kern w:val="36"/>
          <w:sz w:val="28"/>
          <w:szCs w:val="28"/>
          <w:vertAlign w:val="subscript"/>
        </w:rPr>
        <w:t>1</w:t>
      </w:r>
      <w:r w:rsidRPr="001029FA">
        <w:rPr>
          <w:rFonts w:ascii="Verdana" w:hAnsi="Verdana"/>
          <w:b/>
          <w:bCs/>
          <w:color w:val="000000"/>
          <w:kern w:val="36"/>
          <w:sz w:val="28"/>
          <w:szCs w:val="28"/>
        </w:rPr>
        <w:t>+F</w:t>
      </w:r>
      <w:r w:rsidRPr="001029FA">
        <w:rPr>
          <w:rFonts w:ascii="Verdana" w:hAnsi="Verdana"/>
          <w:b/>
          <w:bCs/>
          <w:color w:val="000000"/>
          <w:kern w:val="36"/>
          <w:sz w:val="28"/>
          <w:szCs w:val="28"/>
          <w:vertAlign w:val="subscript"/>
        </w:rPr>
        <w:t>2</w:t>
      </w:r>
      <w:r w:rsidRPr="001029FA">
        <w:rPr>
          <w:rFonts w:ascii="Verdana" w:hAnsi="Verdana"/>
          <w:bCs/>
          <w:color w:val="000000"/>
          <w:kern w:val="36"/>
        </w:rPr>
        <w:t xml:space="preserve"> est l’opposé du vecteur </w:t>
      </w:r>
      <w:r w:rsidRPr="001029FA">
        <w:rPr>
          <w:rFonts w:ascii="Verdana" w:hAnsi="Verdana"/>
          <w:b/>
          <w:bCs/>
          <w:color w:val="000000"/>
          <w:kern w:val="36"/>
          <w:sz w:val="28"/>
          <w:szCs w:val="28"/>
        </w:rPr>
        <w:t>F</w:t>
      </w:r>
      <w:r w:rsidRPr="001029FA">
        <w:rPr>
          <w:rFonts w:ascii="Verdana" w:hAnsi="Verdana"/>
          <w:b/>
          <w:bCs/>
          <w:color w:val="000000"/>
          <w:kern w:val="36"/>
          <w:sz w:val="28"/>
          <w:szCs w:val="28"/>
          <w:vertAlign w:val="subscript"/>
        </w:rPr>
        <w:t>3</w:t>
      </w:r>
      <w:r w:rsidRPr="001029FA">
        <w:rPr>
          <w:rFonts w:ascii="Verdana" w:hAnsi="Verdana"/>
          <w:bCs/>
          <w:color w:val="0000FF"/>
          <w:kern w:val="36"/>
        </w:rPr>
        <w:t>.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Cs/>
          <w:color w:val="0000FF"/>
          <w:kern w:val="36"/>
        </w:rPr>
        <w:t> 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Cs/>
          <w:color w:val="000000"/>
          <w:kern w:val="36"/>
        </w:rPr>
        <w:t>Nous avons donc</w:t>
      </w:r>
      <w:r w:rsidRPr="001029FA">
        <w:rPr>
          <w:rFonts w:ascii="Verdana" w:hAnsi="Verdana"/>
          <w:bCs/>
          <w:color w:val="0000FF"/>
          <w:kern w:val="36"/>
        </w:rPr>
        <w:t> :</w:t>
      </w:r>
    </w:p>
    <w:p w:rsidR="00DB3195" w:rsidRPr="001029FA" w:rsidRDefault="005166BF" w:rsidP="00202637">
      <w:pPr>
        <w:spacing w:line="276" w:lineRule="auto"/>
        <w:jc w:val="center"/>
        <w:rPr>
          <w:b/>
          <w:bCs/>
          <w:color w:val="0000FF"/>
          <w:kern w:val="36"/>
          <w:sz w:val="48"/>
          <w:szCs w:val="48"/>
        </w:rPr>
      </w:pPr>
      <w:r>
        <w:rPr>
          <w:rFonts w:ascii="Verdana" w:hAnsi="Verdana"/>
          <w:bCs/>
          <w:noProof/>
          <w:color w:val="0000FF"/>
          <w:kern w:val="36"/>
          <w:vertAlign w:val="subscript"/>
        </w:rPr>
        <w:drawing>
          <wp:inline distT="0" distB="0" distL="0" distR="0" wp14:anchorId="73CF2572" wp14:editId="6CDC8DCF">
            <wp:extent cx="1768475" cy="577850"/>
            <wp:effectExtent l="0" t="0" r="0" b="0"/>
            <wp:docPr id="38" name="Image 38" descr="image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image008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8475" cy="57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3195" w:rsidRPr="001029FA" w:rsidRDefault="00DB3195" w:rsidP="00202637">
      <w:pPr>
        <w:spacing w:line="276" w:lineRule="auto"/>
        <w:jc w:val="center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Cs/>
          <w:color w:val="000000"/>
          <w:kern w:val="36"/>
        </w:rPr>
        <w:t xml:space="preserve">Et donc </w:t>
      </w:r>
    </w:p>
    <w:p w:rsidR="00DB3195" w:rsidRPr="001029FA" w:rsidRDefault="005166BF" w:rsidP="00202637">
      <w:pPr>
        <w:spacing w:line="276" w:lineRule="auto"/>
        <w:jc w:val="center"/>
        <w:rPr>
          <w:b/>
          <w:bCs/>
          <w:color w:val="0000FF"/>
          <w:kern w:val="36"/>
          <w:sz w:val="48"/>
          <w:szCs w:val="48"/>
        </w:rPr>
      </w:pPr>
      <w:r>
        <w:rPr>
          <w:rFonts w:ascii="Verdana" w:hAnsi="Verdana"/>
          <w:bCs/>
          <w:noProof/>
          <w:color w:val="0000FF"/>
          <w:kern w:val="36"/>
          <w:vertAlign w:val="subscript"/>
        </w:rPr>
        <w:drawing>
          <wp:inline distT="0" distB="0" distL="0" distR="0" wp14:anchorId="643920BA" wp14:editId="7EA97A60">
            <wp:extent cx="1941195" cy="509270"/>
            <wp:effectExtent l="0" t="0" r="0" b="0"/>
            <wp:docPr id="39" name="Image 39" descr="image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image010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1195" cy="509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B3195" w:rsidRPr="001029FA">
        <w:rPr>
          <w:rFonts w:ascii="Verdana" w:hAnsi="Verdana"/>
          <w:bCs/>
          <w:color w:val="0000FF"/>
          <w:kern w:val="36"/>
        </w:rPr>
        <w:t xml:space="preserve"> 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/>
          <w:bCs/>
          <w:color w:val="000000"/>
          <w:kern w:val="36"/>
        </w:rPr>
        <w:t> 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/>
          <w:bCs/>
          <w:color w:val="000000"/>
          <w:kern w:val="36"/>
        </w:rPr>
        <w:t> 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/>
          <w:bCs/>
          <w:color w:val="000000"/>
          <w:kern w:val="36"/>
        </w:rPr>
        <w:t>Méthode du « polygone des forces </w:t>
      </w:r>
      <w:proofErr w:type="gramStart"/>
      <w:r w:rsidRPr="001029FA">
        <w:rPr>
          <w:rFonts w:ascii="Verdana" w:hAnsi="Verdana"/>
          <w:b/>
          <w:bCs/>
          <w:color w:val="000000"/>
          <w:kern w:val="36"/>
        </w:rPr>
        <w:t>»  :</w:t>
      </w:r>
      <w:proofErr w:type="gramEnd"/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/>
          <w:bCs/>
          <w:color w:val="000000"/>
          <w:kern w:val="36"/>
        </w:rPr>
        <w:t> 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/>
          <w:bCs/>
          <w:color w:val="000000"/>
          <w:kern w:val="36"/>
          <w:highlight w:val="yellow"/>
        </w:rPr>
        <w:t>Elle consiste à tracer directement la somme des 3 forces mis bout à bout à partir du point O  On obtient le « polygone des forces »: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Cs/>
          <w:color w:val="000000"/>
          <w:kern w:val="36"/>
          <w:sz w:val="22"/>
          <w:szCs w:val="22"/>
        </w:rPr>
        <w:t> 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Cs/>
          <w:color w:val="000000"/>
          <w:kern w:val="36"/>
          <w:sz w:val="22"/>
          <w:szCs w:val="22"/>
        </w:rPr>
        <w:lastRenderedPageBreak/>
        <w:t>(Cette façon de représenter la somme vectorielle est bien utile pour traiter certains exercices.)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Cs/>
          <w:color w:val="000000"/>
          <w:kern w:val="36"/>
        </w:rPr>
        <w:t> 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Cs/>
          <w:color w:val="000000"/>
          <w:kern w:val="36"/>
        </w:rPr>
        <w:t xml:space="preserve">Posons sur le dessin précédent </w:t>
      </w:r>
      <w:r w:rsidRPr="001029FA">
        <w:rPr>
          <w:rFonts w:ascii="Verdana" w:hAnsi="Verdana"/>
          <w:b/>
          <w:bCs/>
          <w:color w:val="000000"/>
          <w:kern w:val="36"/>
        </w:rPr>
        <w:t xml:space="preserve">une feuille de papier calque </w:t>
      </w:r>
      <w:r w:rsidRPr="001029FA">
        <w:rPr>
          <w:rFonts w:ascii="Verdana" w:hAnsi="Verdana"/>
          <w:bCs/>
          <w:color w:val="000000"/>
          <w:kern w:val="36"/>
        </w:rPr>
        <w:t>ou une feuille de papier ordinaire  suffisamment translucide.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Cs/>
          <w:color w:val="000000"/>
          <w:kern w:val="36"/>
        </w:rPr>
        <w:t>(</w:t>
      </w:r>
      <w:proofErr w:type="gramStart"/>
      <w:r w:rsidRPr="001029FA">
        <w:rPr>
          <w:rFonts w:ascii="Verdana" w:hAnsi="Verdana"/>
          <w:bCs/>
          <w:color w:val="000000"/>
          <w:kern w:val="36"/>
        </w:rPr>
        <w:t>pour</w:t>
      </w:r>
      <w:proofErr w:type="gramEnd"/>
      <w:r w:rsidRPr="001029FA">
        <w:rPr>
          <w:rFonts w:ascii="Verdana" w:hAnsi="Verdana"/>
          <w:bCs/>
          <w:color w:val="000000"/>
          <w:kern w:val="36"/>
        </w:rPr>
        <w:t xml:space="preserve"> que l’explication soit plus claire, la feuille de calque est représentée en bleuté sur les images qui suivent)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/>
          <w:bCs/>
          <w:color w:val="000000"/>
          <w:kern w:val="36"/>
        </w:rPr>
        <w:t> 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/>
          <w:bCs/>
          <w:color w:val="0000FF"/>
          <w:kern w:val="36"/>
        </w:rPr>
        <w:t>a-Par transparence, tracer sur le calque la direction (D</w:t>
      </w:r>
      <w:r w:rsidRPr="001029FA">
        <w:rPr>
          <w:rFonts w:ascii="Verdana" w:hAnsi="Verdana"/>
          <w:b/>
          <w:bCs/>
          <w:color w:val="0000FF"/>
          <w:kern w:val="36"/>
          <w:vertAlign w:val="subscript"/>
        </w:rPr>
        <w:t>3</w:t>
      </w:r>
      <w:r w:rsidRPr="001029FA">
        <w:rPr>
          <w:rFonts w:ascii="Verdana" w:hAnsi="Verdana"/>
          <w:b/>
          <w:bCs/>
          <w:color w:val="0000FF"/>
          <w:kern w:val="36"/>
        </w:rPr>
        <w:t xml:space="preserve">)  et le vecteur </w:t>
      </w:r>
      <w:r w:rsidRPr="001029FA">
        <w:rPr>
          <w:rFonts w:ascii="Verdana" w:hAnsi="Verdana"/>
          <w:b/>
          <w:bCs/>
          <w:color w:val="0000FF"/>
          <w:kern w:val="36"/>
          <w:sz w:val="28"/>
          <w:szCs w:val="28"/>
        </w:rPr>
        <w:t>F</w:t>
      </w:r>
      <w:r w:rsidRPr="001029FA">
        <w:rPr>
          <w:rFonts w:ascii="Verdana" w:hAnsi="Verdana"/>
          <w:b/>
          <w:bCs/>
          <w:color w:val="0000FF"/>
          <w:kern w:val="36"/>
          <w:sz w:val="28"/>
          <w:szCs w:val="28"/>
          <w:vertAlign w:val="subscript"/>
        </w:rPr>
        <w:t>3</w:t>
      </w:r>
      <w:r w:rsidRPr="001029FA">
        <w:rPr>
          <w:rFonts w:ascii="Verdana" w:hAnsi="Verdana"/>
          <w:b/>
          <w:bCs/>
          <w:color w:val="0000FF"/>
          <w:kern w:val="36"/>
          <w:sz w:val="28"/>
          <w:szCs w:val="28"/>
        </w:rPr>
        <w:t xml:space="preserve"> 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/>
          <w:bCs/>
          <w:color w:val="000000"/>
          <w:kern w:val="36"/>
          <w:sz w:val="22"/>
          <w:szCs w:val="22"/>
        </w:rPr>
        <w:t xml:space="preserve">(flèche </w:t>
      </w:r>
      <w:proofErr w:type="gramStart"/>
      <w:r w:rsidRPr="001029FA">
        <w:rPr>
          <w:rFonts w:ascii="Verdana" w:hAnsi="Verdana"/>
          <w:b/>
          <w:bCs/>
          <w:color w:val="000000"/>
          <w:kern w:val="36"/>
          <w:sz w:val="22"/>
          <w:szCs w:val="22"/>
        </w:rPr>
        <w:t>bleue ,voir</w:t>
      </w:r>
      <w:proofErr w:type="gramEnd"/>
      <w:r w:rsidRPr="001029FA">
        <w:rPr>
          <w:rFonts w:ascii="Verdana" w:hAnsi="Verdana"/>
          <w:b/>
          <w:bCs/>
          <w:color w:val="000000"/>
          <w:kern w:val="36"/>
          <w:sz w:val="22"/>
          <w:szCs w:val="22"/>
        </w:rPr>
        <w:t xml:space="preserve"> </w:t>
      </w:r>
      <w:proofErr w:type="spellStart"/>
      <w:r w:rsidRPr="001029FA">
        <w:rPr>
          <w:rFonts w:ascii="Verdana" w:hAnsi="Verdana"/>
          <w:b/>
          <w:bCs/>
          <w:color w:val="000000"/>
          <w:kern w:val="36"/>
          <w:sz w:val="22"/>
          <w:szCs w:val="22"/>
        </w:rPr>
        <w:t>fig</w:t>
      </w:r>
      <w:proofErr w:type="spellEnd"/>
      <w:r w:rsidRPr="001029FA">
        <w:rPr>
          <w:rFonts w:ascii="Verdana" w:hAnsi="Verdana"/>
          <w:b/>
          <w:bCs/>
          <w:color w:val="000000"/>
          <w:kern w:val="36"/>
          <w:sz w:val="22"/>
          <w:szCs w:val="22"/>
        </w:rPr>
        <w:t xml:space="preserve"> ci-dessous)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/>
          <w:bCs/>
          <w:color w:val="000000"/>
          <w:kern w:val="36"/>
        </w:rPr>
        <w:t> </w:t>
      </w:r>
    </w:p>
    <w:p w:rsidR="00DB3195" w:rsidRPr="001029FA" w:rsidRDefault="005166BF" w:rsidP="00202637">
      <w:pPr>
        <w:spacing w:line="276" w:lineRule="auto"/>
        <w:jc w:val="center"/>
        <w:rPr>
          <w:b/>
          <w:bCs/>
          <w:color w:val="0000FF"/>
          <w:kern w:val="36"/>
          <w:sz w:val="48"/>
          <w:szCs w:val="48"/>
        </w:rPr>
      </w:pPr>
      <w:r>
        <w:rPr>
          <w:rFonts w:ascii="Verdana" w:hAnsi="Verdana"/>
          <w:b/>
          <w:bCs/>
          <w:noProof/>
          <w:color w:val="000000"/>
          <w:kern w:val="36"/>
        </w:rPr>
        <w:drawing>
          <wp:inline distT="0" distB="0" distL="0" distR="0" wp14:anchorId="46C8A9EA" wp14:editId="1B2B4536">
            <wp:extent cx="5149850" cy="5046345"/>
            <wp:effectExtent l="0" t="0" r="0" b="1905"/>
            <wp:docPr id="40" name="Image 40" descr="image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image012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lum bright="-18000" contrast="24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9850" cy="5046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/>
          <w:bCs/>
          <w:color w:val="0000FF"/>
          <w:kern w:val="36"/>
          <w:sz w:val="22"/>
          <w:szCs w:val="22"/>
        </w:rPr>
        <w:t> </w:t>
      </w:r>
    </w:p>
    <w:p w:rsidR="00DB3195" w:rsidRPr="001029FA" w:rsidRDefault="00DB3195" w:rsidP="00202637">
      <w:pPr>
        <w:tabs>
          <w:tab w:val="left" w:pos="5220"/>
        </w:tabs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/>
          <w:bCs/>
          <w:color w:val="0000FF"/>
          <w:kern w:val="36"/>
        </w:rPr>
        <w:t xml:space="preserve">b-Déplacer le calque vers le haut en maintenant  la flèche bleue </w:t>
      </w:r>
      <w:r w:rsidRPr="001029FA">
        <w:rPr>
          <w:rFonts w:ascii="Verdana" w:hAnsi="Verdana"/>
          <w:b/>
          <w:bCs/>
          <w:color w:val="0000FF"/>
          <w:kern w:val="36"/>
          <w:sz w:val="28"/>
          <w:szCs w:val="28"/>
        </w:rPr>
        <w:t>F</w:t>
      </w:r>
      <w:r w:rsidRPr="001029FA">
        <w:rPr>
          <w:rFonts w:ascii="Verdana" w:hAnsi="Verdana"/>
          <w:b/>
          <w:bCs/>
          <w:color w:val="0000FF"/>
          <w:kern w:val="36"/>
          <w:sz w:val="28"/>
          <w:szCs w:val="28"/>
          <w:vertAlign w:val="subscript"/>
        </w:rPr>
        <w:t>3</w:t>
      </w:r>
      <w:r w:rsidRPr="001029FA">
        <w:rPr>
          <w:rFonts w:ascii="Verdana" w:hAnsi="Verdana"/>
          <w:b/>
          <w:bCs/>
          <w:color w:val="0000FF"/>
          <w:kern w:val="36"/>
        </w:rPr>
        <w:t xml:space="preserve"> sur son support (D</w:t>
      </w:r>
      <w:r w:rsidRPr="001029FA">
        <w:rPr>
          <w:rFonts w:ascii="Verdana" w:hAnsi="Verdana"/>
          <w:b/>
          <w:bCs/>
          <w:color w:val="0000FF"/>
          <w:kern w:val="36"/>
          <w:vertAlign w:val="subscript"/>
        </w:rPr>
        <w:t>3</w:t>
      </w:r>
      <w:r w:rsidRPr="001029FA">
        <w:rPr>
          <w:rFonts w:ascii="Verdana" w:hAnsi="Verdana"/>
          <w:b/>
          <w:bCs/>
          <w:color w:val="0000FF"/>
          <w:kern w:val="36"/>
        </w:rPr>
        <w:t xml:space="preserve">). Faire coïncider l’extrémité de la flèche </w:t>
      </w:r>
      <w:r w:rsidRPr="001029FA">
        <w:rPr>
          <w:rFonts w:ascii="Verdana" w:hAnsi="Verdana"/>
          <w:b/>
          <w:bCs/>
          <w:color w:val="0000FF"/>
          <w:kern w:val="36"/>
          <w:sz w:val="28"/>
          <w:szCs w:val="28"/>
        </w:rPr>
        <w:t>F</w:t>
      </w:r>
      <w:r w:rsidRPr="001029FA">
        <w:rPr>
          <w:rFonts w:ascii="Verdana" w:hAnsi="Verdana"/>
          <w:b/>
          <w:bCs/>
          <w:color w:val="0000FF"/>
          <w:kern w:val="36"/>
          <w:sz w:val="28"/>
          <w:szCs w:val="28"/>
          <w:vertAlign w:val="subscript"/>
        </w:rPr>
        <w:t>3</w:t>
      </w:r>
      <w:r w:rsidRPr="001029FA">
        <w:rPr>
          <w:rFonts w:ascii="Verdana" w:hAnsi="Verdana"/>
          <w:b/>
          <w:bCs/>
          <w:color w:val="0000FF"/>
          <w:kern w:val="36"/>
          <w:sz w:val="28"/>
          <w:szCs w:val="28"/>
        </w:rPr>
        <w:t xml:space="preserve"> </w:t>
      </w:r>
      <w:r w:rsidRPr="001029FA">
        <w:rPr>
          <w:rFonts w:ascii="Verdana" w:hAnsi="Verdana"/>
          <w:b/>
          <w:bCs/>
          <w:color w:val="0000FF"/>
          <w:kern w:val="36"/>
        </w:rPr>
        <w:t>avec le point O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/>
          <w:bCs/>
          <w:color w:val="0000FF"/>
          <w:kern w:val="36"/>
        </w:rPr>
        <w:t>Par transparence, tracer ensuite sur le calque la direction (D</w:t>
      </w:r>
      <w:r w:rsidRPr="001029FA">
        <w:rPr>
          <w:rFonts w:ascii="Verdana" w:hAnsi="Verdana"/>
          <w:b/>
          <w:bCs/>
          <w:color w:val="0000FF"/>
          <w:kern w:val="36"/>
          <w:vertAlign w:val="subscript"/>
        </w:rPr>
        <w:t>2</w:t>
      </w:r>
      <w:r w:rsidRPr="001029FA">
        <w:rPr>
          <w:rFonts w:ascii="Verdana" w:hAnsi="Verdana"/>
          <w:b/>
          <w:bCs/>
          <w:color w:val="0000FF"/>
          <w:kern w:val="36"/>
        </w:rPr>
        <w:t xml:space="preserve">)  et le vecteur </w:t>
      </w:r>
      <w:r w:rsidRPr="001029FA">
        <w:rPr>
          <w:rFonts w:ascii="Verdana" w:hAnsi="Verdana"/>
          <w:b/>
          <w:bCs/>
          <w:color w:val="0000FF"/>
          <w:kern w:val="36"/>
          <w:sz w:val="28"/>
          <w:szCs w:val="28"/>
        </w:rPr>
        <w:t>F</w:t>
      </w:r>
      <w:r w:rsidRPr="001029FA">
        <w:rPr>
          <w:rFonts w:ascii="Verdana" w:hAnsi="Verdana"/>
          <w:b/>
          <w:bCs/>
          <w:color w:val="0000FF"/>
          <w:kern w:val="36"/>
          <w:sz w:val="28"/>
          <w:szCs w:val="28"/>
          <w:vertAlign w:val="subscript"/>
        </w:rPr>
        <w:t>2</w:t>
      </w:r>
      <w:r w:rsidRPr="001029FA">
        <w:rPr>
          <w:rFonts w:ascii="Verdana" w:hAnsi="Verdana"/>
          <w:b/>
          <w:bCs/>
          <w:color w:val="0000FF"/>
          <w:kern w:val="36"/>
        </w:rPr>
        <w:t xml:space="preserve"> (flèche verte). L’extrémité de F</w:t>
      </w:r>
      <w:r w:rsidRPr="001029FA">
        <w:rPr>
          <w:rFonts w:ascii="Verdana" w:hAnsi="Verdana"/>
          <w:b/>
          <w:bCs/>
          <w:color w:val="0000FF"/>
          <w:kern w:val="36"/>
          <w:vertAlign w:val="subscript"/>
        </w:rPr>
        <w:t>3</w:t>
      </w:r>
      <w:r w:rsidRPr="001029FA">
        <w:rPr>
          <w:rFonts w:ascii="Verdana" w:hAnsi="Verdana"/>
          <w:b/>
          <w:bCs/>
          <w:color w:val="0000FF"/>
          <w:kern w:val="36"/>
        </w:rPr>
        <w:t xml:space="preserve"> est alors confondue avec l’origine de F</w:t>
      </w:r>
      <w:r w:rsidRPr="001029FA">
        <w:rPr>
          <w:rFonts w:ascii="Verdana" w:hAnsi="Verdana"/>
          <w:b/>
          <w:bCs/>
          <w:color w:val="0000FF"/>
          <w:kern w:val="36"/>
          <w:vertAlign w:val="subscript"/>
        </w:rPr>
        <w:t>2</w:t>
      </w:r>
      <w:r w:rsidRPr="001029FA">
        <w:rPr>
          <w:rFonts w:ascii="Verdana" w:hAnsi="Verdana"/>
          <w:b/>
          <w:bCs/>
          <w:color w:val="0000FF"/>
          <w:kern w:val="36"/>
        </w:rPr>
        <w:t>.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/>
          <w:bCs/>
          <w:color w:val="000000"/>
          <w:kern w:val="36"/>
          <w:sz w:val="22"/>
          <w:szCs w:val="22"/>
        </w:rPr>
        <w:t>(</w:t>
      </w:r>
      <w:proofErr w:type="gramStart"/>
      <w:r w:rsidRPr="001029FA">
        <w:rPr>
          <w:rFonts w:ascii="Verdana" w:hAnsi="Verdana"/>
          <w:b/>
          <w:bCs/>
          <w:color w:val="000000"/>
          <w:kern w:val="36"/>
          <w:sz w:val="22"/>
          <w:szCs w:val="22"/>
        </w:rPr>
        <w:t>voir</w:t>
      </w:r>
      <w:proofErr w:type="gramEnd"/>
      <w:r w:rsidRPr="001029FA">
        <w:rPr>
          <w:rFonts w:ascii="Verdana" w:hAnsi="Verdana"/>
          <w:b/>
          <w:bCs/>
          <w:color w:val="000000"/>
          <w:kern w:val="36"/>
          <w:sz w:val="22"/>
          <w:szCs w:val="22"/>
        </w:rPr>
        <w:t xml:space="preserve"> </w:t>
      </w:r>
      <w:proofErr w:type="spellStart"/>
      <w:r w:rsidRPr="001029FA">
        <w:rPr>
          <w:rFonts w:ascii="Verdana" w:hAnsi="Verdana"/>
          <w:b/>
          <w:bCs/>
          <w:color w:val="000000"/>
          <w:kern w:val="36"/>
          <w:sz w:val="22"/>
          <w:szCs w:val="22"/>
        </w:rPr>
        <w:t>fig</w:t>
      </w:r>
      <w:proofErr w:type="spellEnd"/>
      <w:r w:rsidRPr="001029FA">
        <w:rPr>
          <w:rFonts w:ascii="Verdana" w:hAnsi="Verdana"/>
          <w:b/>
          <w:bCs/>
          <w:color w:val="000000"/>
          <w:kern w:val="36"/>
          <w:sz w:val="22"/>
          <w:szCs w:val="22"/>
        </w:rPr>
        <w:t xml:space="preserve"> ci-dessous)</w:t>
      </w:r>
    </w:p>
    <w:p w:rsidR="00DB3195" w:rsidRPr="001029FA" w:rsidRDefault="005166BF" w:rsidP="00202637">
      <w:pPr>
        <w:spacing w:line="276" w:lineRule="auto"/>
        <w:jc w:val="center"/>
        <w:rPr>
          <w:b/>
          <w:bCs/>
          <w:color w:val="0000FF"/>
          <w:kern w:val="36"/>
          <w:sz w:val="48"/>
          <w:szCs w:val="48"/>
        </w:rPr>
      </w:pPr>
      <w:r>
        <w:rPr>
          <w:rFonts w:ascii="Verdana" w:hAnsi="Verdana"/>
          <w:b/>
          <w:bCs/>
          <w:noProof/>
          <w:color w:val="000000"/>
          <w:kern w:val="36"/>
          <w:sz w:val="22"/>
          <w:szCs w:val="22"/>
        </w:rPr>
        <w:lastRenderedPageBreak/>
        <w:drawing>
          <wp:inline distT="0" distB="0" distL="0" distR="0" wp14:anchorId="660ADBDE" wp14:editId="49A1B6C7">
            <wp:extent cx="5012055" cy="5012055"/>
            <wp:effectExtent l="0" t="0" r="0" b="0"/>
            <wp:docPr id="41" name="Image 41" descr="image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image014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lum bright="-12000" contrast="18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2055" cy="5012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/>
          <w:bCs/>
          <w:color w:val="000000"/>
          <w:kern w:val="36"/>
          <w:sz w:val="22"/>
          <w:szCs w:val="22"/>
        </w:rPr>
        <w:t> 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/>
          <w:bCs/>
          <w:color w:val="000000"/>
          <w:kern w:val="36"/>
          <w:sz w:val="22"/>
          <w:szCs w:val="22"/>
        </w:rPr>
        <w:t> 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/>
          <w:bCs/>
          <w:color w:val="000000"/>
          <w:kern w:val="36"/>
          <w:sz w:val="22"/>
          <w:szCs w:val="22"/>
        </w:rPr>
        <w:t> 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/>
          <w:bCs/>
          <w:color w:val="000000"/>
          <w:kern w:val="36"/>
          <w:sz w:val="22"/>
          <w:szCs w:val="22"/>
        </w:rPr>
        <w:t> 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/>
          <w:bCs/>
          <w:color w:val="0000FF"/>
          <w:kern w:val="36"/>
        </w:rPr>
        <w:t>c-Déplacer le calque en maintenant la flèche verte sur son support (D</w:t>
      </w:r>
      <w:r w:rsidRPr="001029FA">
        <w:rPr>
          <w:rFonts w:ascii="Verdana" w:hAnsi="Verdana"/>
          <w:b/>
          <w:bCs/>
          <w:color w:val="0000FF"/>
          <w:kern w:val="36"/>
          <w:vertAlign w:val="subscript"/>
        </w:rPr>
        <w:t>2</w:t>
      </w:r>
      <w:r w:rsidRPr="001029FA">
        <w:rPr>
          <w:rFonts w:ascii="Verdana" w:hAnsi="Verdana"/>
          <w:b/>
          <w:bCs/>
          <w:color w:val="0000FF"/>
          <w:kern w:val="36"/>
        </w:rPr>
        <w:t xml:space="preserve">). Faire coïncider l’extrémité de la flèche </w:t>
      </w:r>
      <w:r w:rsidRPr="001029FA">
        <w:rPr>
          <w:rFonts w:ascii="Verdana" w:hAnsi="Verdana"/>
          <w:b/>
          <w:bCs/>
          <w:color w:val="0000FF"/>
          <w:kern w:val="36"/>
          <w:sz w:val="28"/>
          <w:szCs w:val="28"/>
        </w:rPr>
        <w:t>F</w:t>
      </w:r>
      <w:r w:rsidRPr="001029FA">
        <w:rPr>
          <w:rFonts w:ascii="Verdana" w:hAnsi="Verdana"/>
          <w:b/>
          <w:bCs/>
          <w:color w:val="0000FF"/>
          <w:kern w:val="36"/>
          <w:sz w:val="28"/>
          <w:szCs w:val="28"/>
          <w:vertAlign w:val="subscript"/>
        </w:rPr>
        <w:t>2</w:t>
      </w:r>
      <w:r w:rsidRPr="001029FA">
        <w:rPr>
          <w:rFonts w:ascii="Verdana" w:hAnsi="Verdana"/>
          <w:b/>
          <w:bCs/>
          <w:color w:val="0000FF"/>
          <w:kern w:val="36"/>
        </w:rPr>
        <w:t xml:space="preserve"> avec le point O.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/>
          <w:bCs/>
          <w:color w:val="000000"/>
          <w:kern w:val="36"/>
        </w:rPr>
        <w:t> 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/>
          <w:bCs/>
          <w:color w:val="0000FF"/>
          <w:kern w:val="36"/>
        </w:rPr>
        <w:t>Tracer sur le calque la direction (D</w:t>
      </w:r>
      <w:r w:rsidRPr="001029FA">
        <w:rPr>
          <w:rFonts w:ascii="Verdana" w:hAnsi="Verdana"/>
          <w:b/>
          <w:bCs/>
          <w:color w:val="0000FF"/>
          <w:kern w:val="36"/>
          <w:vertAlign w:val="subscript"/>
        </w:rPr>
        <w:t>1</w:t>
      </w:r>
      <w:r w:rsidRPr="001029FA">
        <w:rPr>
          <w:rFonts w:ascii="Verdana" w:hAnsi="Verdana"/>
          <w:b/>
          <w:bCs/>
          <w:color w:val="0000FF"/>
          <w:kern w:val="36"/>
        </w:rPr>
        <w:t xml:space="preserve">) et le vecteur </w:t>
      </w:r>
      <w:r w:rsidRPr="001029FA">
        <w:rPr>
          <w:rFonts w:ascii="Verdana" w:hAnsi="Verdana"/>
          <w:b/>
          <w:bCs/>
          <w:color w:val="0000FF"/>
          <w:kern w:val="36"/>
          <w:sz w:val="28"/>
          <w:szCs w:val="28"/>
        </w:rPr>
        <w:t>F</w:t>
      </w:r>
      <w:r w:rsidRPr="001029FA">
        <w:rPr>
          <w:rFonts w:ascii="Verdana" w:hAnsi="Verdana"/>
          <w:b/>
          <w:bCs/>
          <w:color w:val="0000FF"/>
          <w:kern w:val="36"/>
          <w:sz w:val="28"/>
          <w:szCs w:val="28"/>
          <w:vertAlign w:val="subscript"/>
        </w:rPr>
        <w:t>1</w:t>
      </w:r>
      <w:r w:rsidRPr="001029FA">
        <w:rPr>
          <w:rFonts w:ascii="Verdana" w:hAnsi="Verdana"/>
          <w:b/>
          <w:bCs/>
          <w:color w:val="0000FF"/>
          <w:kern w:val="36"/>
        </w:rPr>
        <w:t xml:space="preserve"> (flèche marron). 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/>
          <w:bCs/>
          <w:color w:val="0000FF"/>
          <w:kern w:val="36"/>
        </w:rPr>
        <w:t> 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/>
          <w:bCs/>
          <w:color w:val="0000FF"/>
          <w:kern w:val="36"/>
        </w:rPr>
        <w:t xml:space="preserve">Nous obtenons la somme des vecteurs  </w:t>
      </w:r>
      <w:r w:rsidRPr="001029FA">
        <w:rPr>
          <w:rFonts w:ascii="Verdana" w:hAnsi="Verdana"/>
          <w:b/>
          <w:bCs/>
          <w:color w:val="0000FF"/>
          <w:kern w:val="36"/>
          <w:sz w:val="28"/>
          <w:szCs w:val="28"/>
        </w:rPr>
        <w:t>F</w:t>
      </w:r>
      <w:r w:rsidRPr="001029FA">
        <w:rPr>
          <w:rFonts w:ascii="Verdana" w:hAnsi="Verdana"/>
          <w:b/>
          <w:bCs/>
          <w:color w:val="0000FF"/>
          <w:kern w:val="36"/>
          <w:sz w:val="28"/>
          <w:szCs w:val="28"/>
          <w:vertAlign w:val="subscript"/>
        </w:rPr>
        <w:t>1</w:t>
      </w:r>
      <w:r w:rsidRPr="001029FA">
        <w:rPr>
          <w:rFonts w:ascii="Verdana" w:hAnsi="Verdana"/>
          <w:b/>
          <w:bCs/>
          <w:color w:val="0000FF"/>
          <w:kern w:val="36"/>
          <w:sz w:val="28"/>
          <w:szCs w:val="28"/>
        </w:rPr>
        <w:t>+F</w:t>
      </w:r>
      <w:r w:rsidRPr="001029FA">
        <w:rPr>
          <w:rFonts w:ascii="Verdana" w:hAnsi="Verdana"/>
          <w:b/>
          <w:bCs/>
          <w:color w:val="0000FF"/>
          <w:kern w:val="36"/>
          <w:sz w:val="28"/>
          <w:szCs w:val="28"/>
          <w:vertAlign w:val="subscript"/>
        </w:rPr>
        <w:t>2</w:t>
      </w:r>
      <w:r w:rsidRPr="001029FA">
        <w:rPr>
          <w:rFonts w:ascii="Verdana" w:hAnsi="Verdana"/>
          <w:b/>
          <w:bCs/>
          <w:color w:val="0000FF"/>
          <w:kern w:val="36"/>
          <w:sz w:val="28"/>
          <w:szCs w:val="28"/>
        </w:rPr>
        <w:t>+F</w:t>
      </w:r>
      <w:r w:rsidRPr="001029FA">
        <w:rPr>
          <w:rFonts w:ascii="Verdana" w:hAnsi="Verdana"/>
          <w:b/>
          <w:bCs/>
          <w:color w:val="0000FF"/>
          <w:kern w:val="36"/>
          <w:sz w:val="28"/>
          <w:szCs w:val="28"/>
          <w:vertAlign w:val="subscript"/>
        </w:rPr>
        <w:t>3</w:t>
      </w:r>
      <w:r w:rsidRPr="001029FA">
        <w:rPr>
          <w:rFonts w:ascii="Verdana" w:hAnsi="Verdana"/>
          <w:b/>
          <w:bCs/>
          <w:color w:val="0000FF"/>
          <w:kern w:val="36"/>
          <w:sz w:val="28"/>
          <w:szCs w:val="28"/>
        </w:rPr>
        <w:t>.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/>
          <w:bCs/>
          <w:color w:val="000000"/>
          <w:kern w:val="36"/>
          <w:sz w:val="22"/>
          <w:szCs w:val="22"/>
        </w:rPr>
        <w:t>(</w:t>
      </w:r>
      <w:proofErr w:type="gramStart"/>
      <w:r w:rsidRPr="001029FA">
        <w:rPr>
          <w:rFonts w:ascii="Verdana" w:hAnsi="Verdana"/>
          <w:b/>
          <w:bCs/>
          <w:color w:val="000000"/>
          <w:kern w:val="36"/>
          <w:sz w:val="22"/>
          <w:szCs w:val="22"/>
        </w:rPr>
        <w:t>voir</w:t>
      </w:r>
      <w:proofErr w:type="gramEnd"/>
      <w:r w:rsidRPr="001029FA">
        <w:rPr>
          <w:rFonts w:ascii="Verdana" w:hAnsi="Verdana"/>
          <w:b/>
          <w:bCs/>
          <w:color w:val="000000"/>
          <w:kern w:val="36"/>
          <w:sz w:val="22"/>
          <w:szCs w:val="22"/>
        </w:rPr>
        <w:t xml:space="preserve"> </w:t>
      </w:r>
      <w:proofErr w:type="spellStart"/>
      <w:r w:rsidRPr="001029FA">
        <w:rPr>
          <w:rFonts w:ascii="Verdana" w:hAnsi="Verdana"/>
          <w:b/>
          <w:bCs/>
          <w:color w:val="000000"/>
          <w:kern w:val="36"/>
          <w:sz w:val="22"/>
          <w:szCs w:val="22"/>
        </w:rPr>
        <w:t>fig</w:t>
      </w:r>
      <w:proofErr w:type="spellEnd"/>
      <w:r w:rsidRPr="001029FA">
        <w:rPr>
          <w:rFonts w:ascii="Verdana" w:hAnsi="Verdana"/>
          <w:b/>
          <w:bCs/>
          <w:color w:val="000000"/>
          <w:kern w:val="36"/>
          <w:sz w:val="22"/>
          <w:szCs w:val="22"/>
        </w:rPr>
        <w:t xml:space="preserve"> ci-dessous)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/>
          <w:bCs/>
          <w:color w:val="000000"/>
          <w:kern w:val="36"/>
          <w:sz w:val="22"/>
          <w:szCs w:val="22"/>
        </w:rPr>
        <w:t> </w:t>
      </w:r>
    </w:p>
    <w:p w:rsidR="00DB3195" w:rsidRPr="001029FA" w:rsidRDefault="005166BF" w:rsidP="00202637">
      <w:pPr>
        <w:spacing w:line="276" w:lineRule="auto"/>
        <w:jc w:val="center"/>
        <w:rPr>
          <w:b/>
          <w:bCs/>
          <w:color w:val="0000FF"/>
          <w:kern w:val="36"/>
          <w:sz w:val="48"/>
          <w:szCs w:val="48"/>
        </w:rPr>
      </w:pPr>
      <w:r>
        <w:rPr>
          <w:rFonts w:ascii="Verdana" w:hAnsi="Verdana"/>
          <w:b/>
          <w:bCs/>
          <w:noProof/>
          <w:color w:val="0000FF"/>
          <w:kern w:val="36"/>
          <w:sz w:val="22"/>
          <w:szCs w:val="22"/>
        </w:rPr>
        <w:lastRenderedPageBreak/>
        <w:drawing>
          <wp:inline distT="0" distB="0" distL="0" distR="0" wp14:anchorId="5BEDD60B" wp14:editId="4E395776">
            <wp:extent cx="4951730" cy="5365750"/>
            <wp:effectExtent l="0" t="0" r="1270" b="6350"/>
            <wp:docPr id="42" name="Image 42" descr="image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image016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lum bright="-12000" contrast="12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1730" cy="536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/>
          <w:bCs/>
          <w:color w:val="0000FF"/>
          <w:kern w:val="36"/>
          <w:sz w:val="22"/>
          <w:szCs w:val="22"/>
        </w:rPr>
        <w:t> 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/>
          <w:bCs/>
          <w:color w:val="0000FF"/>
          <w:kern w:val="36"/>
          <w:sz w:val="22"/>
          <w:szCs w:val="22"/>
        </w:rPr>
        <w:t> 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/>
          <w:bCs/>
          <w:color w:val="0000FF"/>
          <w:kern w:val="36"/>
        </w:rPr>
        <w:t xml:space="preserve">Nous constatons que  l’extrémité du vecteur </w:t>
      </w:r>
      <w:r w:rsidRPr="001029FA">
        <w:rPr>
          <w:rFonts w:ascii="Verdana" w:hAnsi="Verdana"/>
          <w:b/>
          <w:bCs/>
          <w:color w:val="0000FF"/>
          <w:kern w:val="36"/>
          <w:sz w:val="28"/>
          <w:szCs w:val="28"/>
        </w:rPr>
        <w:t>F</w:t>
      </w:r>
      <w:r w:rsidRPr="001029FA">
        <w:rPr>
          <w:rFonts w:ascii="Verdana" w:hAnsi="Verdana"/>
          <w:b/>
          <w:bCs/>
          <w:color w:val="0000FF"/>
          <w:kern w:val="36"/>
          <w:sz w:val="28"/>
          <w:szCs w:val="28"/>
          <w:vertAlign w:val="subscript"/>
        </w:rPr>
        <w:t>1</w:t>
      </w:r>
      <w:r w:rsidRPr="001029FA">
        <w:rPr>
          <w:rFonts w:ascii="Verdana" w:hAnsi="Verdana"/>
          <w:b/>
          <w:bCs/>
          <w:color w:val="0000FF"/>
          <w:kern w:val="36"/>
        </w:rPr>
        <w:t xml:space="preserve"> et l’origine du vecteur </w:t>
      </w:r>
      <w:r w:rsidRPr="001029FA">
        <w:rPr>
          <w:rFonts w:ascii="Verdana" w:hAnsi="Verdana"/>
          <w:b/>
          <w:bCs/>
          <w:color w:val="0000FF"/>
          <w:kern w:val="36"/>
          <w:sz w:val="28"/>
          <w:szCs w:val="28"/>
        </w:rPr>
        <w:t>F</w:t>
      </w:r>
      <w:r w:rsidRPr="001029FA">
        <w:rPr>
          <w:rFonts w:ascii="Verdana" w:hAnsi="Verdana"/>
          <w:b/>
          <w:bCs/>
          <w:color w:val="0000FF"/>
          <w:kern w:val="36"/>
          <w:sz w:val="28"/>
          <w:szCs w:val="28"/>
          <w:vertAlign w:val="subscript"/>
        </w:rPr>
        <w:t>3</w:t>
      </w:r>
      <w:r w:rsidRPr="001029FA">
        <w:rPr>
          <w:rFonts w:ascii="Verdana" w:hAnsi="Verdana"/>
          <w:b/>
          <w:bCs/>
          <w:color w:val="0000FF"/>
          <w:kern w:val="36"/>
          <w:sz w:val="28"/>
          <w:szCs w:val="28"/>
        </w:rPr>
        <w:t xml:space="preserve"> </w:t>
      </w:r>
      <w:r w:rsidRPr="001029FA">
        <w:rPr>
          <w:rFonts w:ascii="Verdana" w:hAnsi="Verdana"/>
          <w:b/>
          <w:bCs/>
          <w:color w:val="0000FF"/>
          <w:kern w:val="36"/>
        </w:rPr>
        <w:t>se confondent pratiquement. La somme vectorielle est donc quasi nulle</w:t>
      </w:r>
      <w:r w:rsidRPr="001029FA">
        <w:rPr>
          <w:rFonts w:ascii="Verdana" w:hAnsi="Verdana"/>
          <w:bCs/>
          <w:color w:val="0000FF"/>
          <w:kern w:val="36"/>
        </w:rPr>
        <w:t>.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Cs/>
          <w:color w:val="0000FF"/>
          <w:kern w:val="36"/>
        </w:rPr>
        <w:t>Nous admettrons qu’à l’équilibre :</w:t>
      </w:r>
    </w:p>
    <w:p w:rsidR="00DB3195" w:rsidRPr="001029FA" w:rsidRDefault="005166BF" w:rsidP="00202637">
      <w:pPr>
        <w:spacing w:line="276" w:lineRule="auto"/>
        <w:jc w:val="center"/>
        <w:rPr>
          <w:b/>
          <w:bCs/>
          <w:color w:val="0000FF"/>
          <w:kern w:val="36"/>
          <w:sz w:val="48"/>
          <w:szCs w:val="48"/>
        </w:rPr>
      </w:pPr>
      <w:r>
        <w:rPr>
          <w:rFonts w:ascii="Verdana" w:hAnsi="Verdana"/>
          <w:bCs/>
          <w:noProof/>
          <w:color w:val="0000FF"/>
          <w:kern w:val="36"/>
          <w:vertAlign w:val="subscript"/>
        </w:rPr>
        <w:drawing>
          <wp:inline distT="0" distB="0" distL="0" distR="0" wp14:anchorId="08DD2030" wp14:editId="26288E82">
            <wp:extent cx="1941195" cy="509270"/>
            <wp:effectExtent l="0" t="0" r="0" b="0"/>
            <wp:docPr id="43" name="Image 43" descr="image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image010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1195" cy="509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3195" w:rsidRPr="001029FA" w:rsidRDefault="00DB3195" w:rsidP="00202637">
      <w:pPr>
        <w:spacing w:line="276" w:lineRule="auto"/>
        <w:jc w:val="center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Cs/>
          <w:color w:val="0000FF"/>
          <w:kern w:val="36"/>
        </w:rPr>
        <w:t> 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/>
          <w:bCs/>
          <w:color w:val="0000FF"/>
          <w:kern w:val="36"/>
          <w:sz w:val="22"/>
          <w:szCs w:val="22"/>
        </w:rPr>
        <w:t> 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/>
          <w:bCs/>
          <w:kern w:val="36"/>
          <w:sz w:val="28"/>
          <w:szCs w:val="28"/>
        </w:rPr>
        <w:t>II- Conclusion</w:t>
      </w:r>
      <w:r w:rsidRPr="001029FA">
        <w:rPr>
          <w:rFonts w:ascii="Verdana" w:hAnsi="Verdana"/>
          <w:bCs/>
          <w:kern w:val="36"/>
          <w:sz w:val="28"/>
          <w:szCs w:val="28"/>
        </w:rPr>
        <w:t> </w:t>
      </w:r>
      <w:r w:rsidRPr="001029FA">
        <w:rPr>
          <w:rFonts w:ascii="Verdana" w:hAnsi="Verdana"/>
          <w:b/>
          <w:bCs/>
          <w:kern w:val="36"/>
          <w:sz w:val="28"/>
          <w:szCs w:val="28"/>
        </w:rPr>
        <w:t>à retenir</w:t>
      </w:r>
      <w:r w:rsidRPr="001029FA">
        <w:rPr>
          <w:rFonts w:ascii="Verdana" w:hAnsi="Verdana"/>
          <w:bCs/>
          <w:kern w:val="36"/>
          <w:sz w:val="28"/>
          <w:szCs w:val="28"/>
        </w:rPr>
        <w:t>: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Cs/>
          <w:kern w:val="36"/>
          <w:sz w:val="22"/>
          <w:szCs w:val="22"/>
        </w:rPr>
        <w:t> 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/>
          <w:bCs/>
          <w:kern w:val="36"/>
          <w:highlight w:val="yellow"/>
        </w:rPr>
        <w:t>Si un solide soumis à trois forces non parallèles est en équilibre, nécessairement </w:t>
      </w:r>
    </w:p>
    <w:p w:rsidR="00DB3195" w:rsidRPr="001029FA" w:rsidRDefault="00DB3195" w:rsidP="00202637">
      <w:pPr>
        <w:spacing w:line="276" w:lineRule="auto"/>
        <w:ind w:left="360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/>
          <w:bCs/>
          <w:kern w:val="36"/>
          <w:highlight w:val="yellow"/>
        </w:rPr>
        <w:t>-les trois forces sont dans un même plan.</w:t>
      </w:r>
    </w:p>
    <w:p w:rsidR="00DB3195" w:rsidRPr="001029FA" w:rsidRDefault="00DB3195" w:rsidP="00202637">
      <w:pPr>
        <w:spacing w:line="276" w:lineRule="auto"/>
        <w:ind w:left="360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/>
          <w:bCs/>
          <w:kern w:val="36"/>
          <w:highlight w:val="yellow"/>
        </w:rPr>
        <w:t>-les directions des trois forces sont concourantes.</w:t>
      </w:r>
    </w:p>
    <w:p w:rsidR="00DB3195" w:rsidRPr="001029FA" w:rsidRDefault="00DB3195" w:rsidP="00202637">
      <w:pPr>
        <w:spacing w:line="276" w:lineRule="auto"/>
        <w:ind w:left="360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/>
          <w:bCs/>
          <w:kern w:val="36"/>
          <w:highlight w:val="yellow"/>
        </w:rPr>
        <w:t>-la somme vectorielle des trois forces est nulle :</w:t>
      </w:r>
    </w:p>
    <w:p w:rsidR="00DB3195" w:rsidRPr="001029FA" w:rsidRDefault="00DB3195" w:rsidP="00202637">
      <w:pPr>
        <w:spacing w:line="276" w:lineRule="auto"/>
        <w:ind w:left="360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Cs/>
          <w:kern w:val="36"/>
          <w:sz w:val="22"/>
          <w:szCs w:val="22"/>
        </w:rPr>
        <w:t> </w:t>
      </w:r>
    </w:p>
    <w:p w:rsidR="00DB3195" w:rsidRPr="001029FA" w:rsidRDefault="005166BF" w:rsidP="00202637">
      <w:pPr>
        <w:spacing w:line="276" w:lineRule="auto"/>
        <w:jc w:val="center"/>
        <w:rPr>
          <w:b/>
          <w:bCs/>
          <w:color w:val="0000FF"/>
          <w:kern w:val="36"/>
          <w:sz w:val="48"/>
          <w:szCs w:val="48"/>
        </w:rPr>
      </w:pPr>
      <w:r>
        <w:rPr>
          <w:rFonts w:ascii="Verdana" w:hAnsi="Verdana"/>
          <w:bCs/>
          <w:noProof/>
          <w:color w:val="0000FF"/>
          <w:kern w:val="36"/>
          <w:vertAlign w:val="subscript"/>
        </w:rPr>
        <w:drawing>
          <wp:inline distT="0" distB="0" distL="0" distR="0" wp14:anchorId="7CEFC61F" wp14:editId="15909C9C">
            <wp:extent cx="1958340" cy="517525"/>
            <wp:effectExtent l="0" t="0" r="3810" b="0"/>
            <wp:docPr id="44" name="Image 44" descr="image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image017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8340" cy="517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Cs/>
          <w:kern w:val="36"/>
          <w:sz w:val="22"/>
          <w:szCs w:val="22"/>
        </w:rPr>
        <w:t> 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Cs/>
          <w:kern w:val="36"/>
          <w:sz w:val="22"/>
          <w:szCs w:val="22"/>
        </w:rPr>
        <w:lastRenderedPageBreak/>
        <w:t> 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/>
          <w:bCs/>
          <w:kern w:val="36"/>
        </w:rPr>
        <w:t>III- Dispositif avec objet pesant</w:t>
      </w:r>
      <w:r w:rsidRPr="001029FA">
        <w:rPr>
          <w:rFonts w:ascii="Verdana" w:hAnsi="Verdana"/>
          <w:bCs/>
          <w:kern w:val="36"/>
          <w:sz w:val="22"/>
          <w:szCs w:val="22"/>
        </w:rPr>
        <w:t> :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/>
          <w:bCs/>
          <w:color w:val="0000FF"/>
          <w:kern w:val="36"/>
          <w:sz w:val="22"/>
          <w:szCs w:val="22"/>
        </w:rPr>
        <w:t> 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Cs/>
          <w:kern w:val="36"/>
        </w:rPr>
        <w:t xml:space="preserve">Le principe de l’étude est identique, la force </w:t>
      </w:r>
      <w:r w:rsidRPr="001029FA">
        <w:rPr>
          <w:rFonts w:ascii="Verdana" w:hAnsi="Verdana"/>
          <w:b/>
          <w:bCs/>
          <w:kern w:val="36"/>
          <w:sz w:val="28"/>
          <w:szCs w:val="28"/>
        </w:rPr>
        <w:t>F</w:t>
      </w:r>
      <w:r w:rsidRPr="001029FA">
        <w:rPr>
          <w:rFonts w:ascii="Verdana" w:hAnsi="Verdana"/>
          <w:b/>
          <w:bCs/>
          <w:kern w:val="36"/>
          <w:sz w:val="28"/>
          <w:szCs w:val="28"/>
          <w:vertAlign w:val="subscript"/>
        </w:rPr>
        <w:t>3</w:t>
      </w:r>
      <w:r w:rsidRPr="001029FA">
        <w:rPr>
          <w:rFonts w:ascii="Verdana" w:hAnsi="Verdana"/>
          <w:bCs/>
          <w:kern w:val="36"/>
        </w:rPr>
        <w:t xml:space="preserve"> est remplacée par </w:t>
      </w:r>
      <w:r w:rsidRPr="001029FA">
        <w:rPr>
          <w:rFonts w:ascii="Verdana" w:hAnsi="Verdana"/>
          <w:b/>
          <w:bCs/>
          <w:kern w:val="36"/>
          <w:sz w:val="28"/>
          <w:szCs w:val="28"/>
        </w:rPr>
        <w:t xml:space="preserve">P </w:t>
      </w:r>
      <w:r w:rsidRPr="001029FA">
        <w:rPr>
          <w:rFonts w:ascii="Verdana" w:hAnsi="Verdana"/>
          <w:bCs/>
          <w:kern w:val="36"/>
        </w:rPr>
        <w:t>de</w:t>
      </w:r>
      <w:r w:rsidRPr="001029FA">
        <w:rPr>
          <w:rFonts w:ascii="Verdana" w:hAnsi="Verdana"/>
          <w:b/>
          <w:bCs/>
          <w:kern w:val="36"/>
          <w:sz w:val="28"/>
          <w:szCs w:val="28"/>
        </w:rPr>
        <w:t xml:space="preserve"> </w:t>
      </w:r>
      <w:r w:rsidRPr="001029FA">
        <w:rPr>
          <w:rFonts w:ascii="Verdana" w:hAnsi="Verdana"/>
          <w:bCs/>
          <w:kern w:val="36"/>
        </w:rPr>
        <w:t>valeur</w:t>
      </w:r>
      <w:r w:rsidRPr="001029FA">
        <w:rPr>
          <w:rFonts w:ascii="Verdana" w:hAnsi="Verdana"/>
          <w:b/>
          <w:bCs/>
          <w:kern w:val="36"/>
          <w:sz w:val="28"/>
          <w:szCs w:val="28"/>
        </w:rPr>
        <w:t xml:space="preserve"> </w:t>
      </w:r>
      <w:r w:rsidRPr="001029FA">
        <w:rPr>
          <w:rFonts w:ascii="Verdana" w:hAnsi="Verdana"/>
          <w:bCs/>
          <w:kern w:val="36"/>
        </w:rPr>
        <w:t>connue. On dispose d’un solide S, dont on a repéré au préalable le centre de gravité G. Deux  fils tendus maintiennent S en équilibre.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Cs/>
          <w:kern w:val="36"/>
        </w:rPr>
        <w:t> 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Cs/>
          <w:kern w:val="36"/>
        </w:rPr>
        <w:t xml:space="preserve">Le poids n’étant pas négligeable, le solide est soumis à 3 forces  extérieures : son poids </w:t>
      </w:r>
      <w:r w:rsidRPr="001029FA">
        <w:rPr>
          <w:rFonts w:ascii="Verdana" w:hAnsi="Verdana"/>
          <w:b/>
          <w:bCs/>
          <w:kern w:val="36"/>
        </w:rPr>
        <w:t>P</w:t>
      </w:r>
      <w:r w:rsidRPr="001029FA">
        <w:rPr>
          <w:rFonts w:ascii="Verdana" w:hAnsi="Verdana"/>
          <w:bCs/>
          <w:kern w:val="36"/>
        </w:rPr>
        <w:t xml:space="preserve"> et les tensions des fils </w:t>
      </w:r>
      <w:r w:rsidRPr="001029FA">
        <w:rPr>
          <w:rFonts w:ascii="Verdana" w:hAnsi="Verdana"/>
          <w:b/>
          <w:bCs/>
          <w:kern w:val="36"/>
          <w:sz w:val="28"/>
          <w:szCs w:val="28"/>
        </w:rPr>
        <w:t>F</w:t>
      </w:r>
      <w:r w:rsidRPr="001029FA">
        <w:rPr>
          <w:rFonts w:ascii="Verdana" w:hAnsi="Verdana"/>
          <w:b/>
          <w:bCs/>
          <w:kern w:val="36"/>
          <w:sz w:val="28"/>
          <w:szCs w:val="28"/>
          <w:vertAlign w:val="subscript"/>
        </w:rPr>
        <w:t>1</w:t>
      </w:r>
      <w:r w:rsidRPr="001029FA">
        <w:rPr>
          <w:rFonts w:ascii="Verdana" w:hAnsi="Verdana"/>
          <w:b/>
          <w:bCs/>
          <w:kern w:val="36"/>
          <w:sz w:val="28"/>
          <w:szCs w:val="28"/>
        </w:rPr>
        <w:t xml:space="preserve">  et F</w:t>
      </w:r>
      <w:r w:rsidRPr="001029FA">
        <w:rPr>
          <w:rFonts w:ascii="Verdana" w:hAnsi="Verdana"/>
          <w:b/>
          <w:bCs/>
          <w:kern w:val="36"/>
          <w:sz w:val="28"/>
          <w:szCs w:val="28"/>
          <w:vertAlign w:val="subscript"/>
        </w:rPr>
        <w:t>2</w:t>
      </w:r>
      <w:r w:rsidRPr="001029FA">
        <w:rPr>
          <w:rFonts w:ascii="Verdana" w:hAnsi="Verdana"/>
          <w:bCs/>
          <w:kern w:val="36"/>
        </w:rPr>
        <w:t>.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Cs/>
          <w:kern w:val="36"/>
          <w:sz w:val="22"/>
          <w:szCs w:val="22"/>
        </w:rPr>
        <w:t> </w:t>
      </w:r>
    </w:p>
    <w:p w:rsidR="00DB3195" w:rsidRPr="001029FA" w:rsidRDefault="005166BF" w:rsidP="00202637">
      <w:pPr>
        <w:spacing w:line="276" w:lineRule="auto"/>
        <w:jc w:val="center"/>
        <w:rPr>
          <w:b/>
          <w:bCs/>
          <w:color w:val="0000FF"/>
          <w:kern w:val="36"/>
          <w:sz w:val="48"/>
          <w:szCs w:val="48"/>
        </w:rPr>
      </w:pPr>
      <w:r>
        <w:rPr>
          <w:rFonts w:ascii="Verdana" w:hAnsi="Verdana"/>
          <w:bCs/>
          <w:noProof/>
          <w:color w:val="FF0000"/>
          <w:kern w:val="36"/>
          <w:sz w:val="22"/>
          <w:szCs w:val="22"/>
        </w:rPr>
        <w:drawing>
          <wp:inline distT="0" distB="0" distL="0" distR="0" wp14:anchorId="67D4BE33" wp14:editId="679186D6">
            <wp:extent cx="3933825" cy="2743200"/>
            <wp:effectExtent l="0" t="0" r="9525" b="0"/>
            <wp:docPr id="45" name="Image 45" descr="image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image019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lum bright="-6000" contrast="18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3825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Cs/>
          <w:color w:val="FF0000"/>
          <w:kern w:val="36"/>
          <w:sz w:val="22"/>
          <w:szCs w:val="22"/>
        </w:rPr>
        <w:t> 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Cs/>
          <w:color w:val="FF0000"/>
          <w:kern w:val="36"/>
          <w:sz w:val="22"/>
          <w:szCs w:val="22"/>
        </w:rPr>
        <w:t> 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Cs/>
          <w:color w:val="FF0000"/>
          <w:kern w:val="36"/>
          <w:sz w:val="22"/>
          <w:szCs w:val="22"/>
        </w:rPr>
        <w:t> 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Cs/>
          <w:kern w:val="36"/>
          <w:sz w:val="22"/>
          <w:szCs w:val="22"/>
        </w:rPr>
        <w:t> 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/>
          <w:bCs/>
          <w:kern w:val="36"/>
          <w:sz w:val="22"/>
          <w:szCs w:val="22"/>
        </w:rPr>
        <w:t>IV Exercices d’application</w:t>
      </w:r>
      <w:r w:rsidRPr="001029FA">
        <w:rPr>
          <w:rFonts w:ascii="Verdana" w:hAnsi="Verdana"/>
          <w:bCs/>
          <w:kern w:val="36"/>
          <w:sz w:val="22"/>
          <w:szCs w:val="22"/>
        </w:rPr>
        <w:t> :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Cs/>
          <w:kern w:val="36"/>
          <w:sz w:val="22"/>
          <w:szCs w:val="22"/>
        </w:rPr>
        <w:t> 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Cs/>
          <w:kern w:val="36"/>
          <w:sz w:val="22"/>
          <w:szCs w:val="22"/>
        </w:rPr>
        <w:t>Détermination  d’une force d’origine électrostatique.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Cs/>
          <w:kern w:val="36"/>
          <w:sz w:val="22"/>
          <w:szCs w:val="22"/>
        </w:rPr>
        <w:t xml:space="preserve">La boule chargée d’un pendule électrostatique, de poids P = 0,03 N, est repoussée par un corps chargé. A l’équilibre, le fil du pendule fait un angle </w:t>
      </w:r>
      <w:r w:rsidR="005166BF">
        <w:rPr>
          <w:rFonts w:ascii="Verdana" w:hAnsi="Verdana"/>
          <w:bCs/>
          <w:noProof/>
          <w:kern w:val="36"/>
          <w:sz w:val="22"/>
          <w:szCs w:val="22"/>
          <w:vertAlign w:val="subscript"/>
        </w:rPr>
        <w:drawing>
          <wp:inline distT="0" distB="0" distL="0" distR="0" wp14:anchorId="54EEB78D" wp14:editId="65048712">
            <wp:extent cx="534670" cy="207010"/>
            <wp:effectExtent l="0" t="0" r="0" b="0"/>
            <wp:docPr id="46" name="Image 46" descr="image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image021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67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29FA">
        <w:rPr>
          <w:rFonts w:ascii="Verdana" w:hAnsi="Verdana"/>
          <w:bCs/>
          <w:kern w:val="36"/>
          <w:sz w:val="22"/>
          <w:szCs w:val="22"/>
        </w:rPr>
        <w:t xml:space="preserve"> avec la verticale. On suppose que la force d’origine électrique s’exerçant sur la boule a une direction horizontale. 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/>
          <w:kern w:val="36"/>
          <w:sz w:val="22"/>
          <w:szCs w:val="22"/>
        </w:rPr>
        <w:t>Déterminer  la force d’origine électrique exercée sur la boule et la tension du fil</w:t>
      </w:r>
      <w:r w:rsidRPr="001029FA">
        <w:rPr>
          <w:rFonts w:ascii="Verdana" w:hAnsi="Verdana"/>
          <w:bCs/>
          <w:kern w:val="36"/>
          <w:sz w:val="22"/>
          <w:szCs w:val="22"/>
        </w:rPr>
        <w:t>.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Cs/>
          <w:kern w:val="36"/>
          <w:sz w:val="22"/>
          <w:szCs w:val="22"/>
        </w:rPr>
        <w:t> </w:t>
      </w:r>
    </w:p>
    <w:p w:rsidR="00DB3195" w:rsidRPr="001029FA" w:rsidRDefault="00DB3195" w:rsidP="00202637">
      <w:pPr>
        <w:spacing w:line="276" w:lineRule="auto"/>
        <w:jc w:val="center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/>
          <w:bCs/>
          <w:color w:val="0000FF"/>
          <w:kern w:val="36"/>
          <w:sz w:val="22"/>
          <w:szCs w:val="22"/>
        </w:rPr>
        <w:t>Correction</w:t>
      </w:r>
    </w:p>
    <w:p w:rsidR="00DB3195" w:rsidRPr="001029FA" w:rsidRDefault="00DB3195" w:rsidP="00202637">
      <w:pPr>
        <w:tabs>
          <w:tab w:val="num" w:pos="360"/>
        </w:tabs>
        <w:spacing w:line="276" w:lineRule="auto"/>
        <w:ind w:left="360" w:hanging="360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Symbol" w:eastAsia="Symbol" w:hAnsi="Symbol" w:cs="Symbol"/>
          <w:bCs/>
          <w:color w:val="0000FF"/>
          <w:kern w:val="36"/>
          <w:sz w:val="22"/>
          <w:szCs w:val="22"/>
        </w:rPr>
        <w:t></w:t>
      </w:r>
      <w:r w:rsidRPr="001029FA">
        <w:rPr>
          <w:rFonts w:eastAsia="Symbol"/>
          <w:bCs/>
          <w:color w:val="0000FF"/>
          <w:kern w:val="36"/>
          <w:sz w:val="14"/>
          <w:szCs w:val="14"/>
        </w:rPr>
        <w:t xml:space="preserve">        </w:t>
      </w:r>
      <w:r w:rsidRPr="001029FA">
        <w:rPr>
          <w:rFonts w:ascii="Verdana" w:hAnsi="Verdana"/>
          <w:bCs/>
          <w:color w:val="0000FF"/>
          <w:kern w:val="36"/>
          <w:sz w:val="22"/>
          <w:szCs w:val="22"/>
        </w:rPr>
        <w:t>Le solide à étudier est la boule du pendule, assimilable à un point matériel confondu avec le centre O de la boule.</w:t>
      </w:r>
    </w:p>
    <w:p w:rsidR="00DB3195" w:rsidRPr="001029FA" w:rsidRDefault="00DB3195" w:rsidP="00202637">
      <w:pPr>
        <w:tabs>
          <w:tab w:val="num" w:pos="360"/>
        </w:tabs>
        <w:spacing w:line="276" w:lineRule="auto"/>
        <w:ind w:left="360" w:hanging="360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Symbol" w:eastAsia="Symbol" w:hAnsi="Symbol" w:cs="Symbol"/>
          <w:bCs/>
          <w:color w:val="0000FF"/>
          <w:kern w:val="36"/>
          <w:sz w:val="22"/>
          <w:szCs w:val="22"/>
        </w:rPr>
        <w:t></w:t>
      </w:r>
      <w:r w:rsidRPr="001029FA">
        <w:rPr>
          <w:rFonts w:eastAsia="Symbol"/>
          <w:bCs/>
          <w:color w:val="0000FF"/>
          <w:kern w:val="36"/>
          <w:sz w:val="14"/>
          <w:szCs w:val="14"/>
        </w:rPr>
        <w:t xml:space="preserve">        </w:t>
      </w:r>
      <w:r w:rsidRPr="001029FA">
        <w:rPr>
          <w:rFonts w:ascii="Verdana" w:hAnsi="Verdana"/>
          <w:bCs/>
          <w:color w:val="0000FF"/>
          <w:kern w:val="36"/>
          <w:sz w:val="22"/>
          <w:szCs w:val="22"/>
        </w:rPr>
        <w:t>Faisons le bilan des forces extérieures appliquées à la boule :</w:t>
      </w:r>
    </w:p>
    <w:p w:rsidR="00DB3195" w:rsidRPr="001029FA" w:rsidRDefault="00DB3195" w:rsidP="00202637">
      <w:pPr>
        <w:tabs>
          <w:tab w:val="num" w:pos="900"/>
        </w:tabs>
        <w:spacing w:line="276" w:lineRule="auto"/>
        <w:ind w:left="900" w:hanging="360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eastAsia="Verdana" w:hAnsi="Verdana" w:cs="Verdana"/>
          <w:bCs/>
          <w:kern w:val="36"/>
          <w:sz w:val="22"/>
          <w:szCs w:val="22"/>
        </w:rPr>
        <w:t>-</w:t>
      </w:r>
      <w:r w:rsidRPr="001029FA">
        <w:rPr>
          <w:rFonts w:eastAsia="Verdana"/>
          <w:bCs/>
          <w:kern w:val="36"/>
          <w:sz w:val="14"/>
          <w:szCs w:val="14"/>
        </w:rPr>
        <w:t xml:space="preserve">        </w:t>
      </w:r>
      <w:r w:rsidRPr="001029FA">
        <w:rPr>
          <w:rFonts w:ascii="Verdana" w:hAnsi="Verdana"/>
          <w:bCs/>
          <w:color w:val="0000FF"/>
          <w:kern w:val="36"/>
          <w:sz w:val="22"/>
          <w:szCs w:val="22"/>
        </w:rPr>
        <w:t xml:space="preserve">La tension </w:t>
      </w:r>
      <w:r w:rsidR="005166BF">
        <w:rPr>
          <w:rFonts w:ascii="Verdana" w:hAnsi="Verdana"/>
          <w:bCs/>
          <w:noProof/>
          <w:color w:val="0000FF"/>
          <w:kern w:val="36"/>
          <w:sz w:val="22"/>
          <w:szCs w:val="22"/>
          <w:vertAlign w:val="subscript"/>
        </w:rPr>
        <w:drawing>
          <wp:inline distT="0" distB="0" distL="0" distR="0" wp14:anchorId="79BE9820" wp14:editId="1FDEF49F">
            <wp:extent cx="250190" cy="284480"/>
            <wp:effectExtent l="0" t="0" r="0" b="1270"/>
            <wp:docPr id="47" name="Image 47" descr="image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image023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190" cy="284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29FA">
        <w:rPr>
          <w:rFonts w:ascii="Verdana" w:hAnsi="Verdana"/>
          <w:bCs/>
          <w:color w:val="0000FF"/>
          <w:kern w:val="36"/>
          <w:sz w:val="22"/>
          <w:szCs w:val="22"/>
        </w:rPr>
        <w:t>du fil, force exercé par le fil sur la boule et dont le support à la direction du fil </w:t>
      </w:r>
      <w:r w:rsidRPr="001029FA">
        <w:rPr>
          <w:rFonts w:ascii="Verdana" w:hAnsi="Verdana"/>
          <w:bCs/>
          <w:kern w:val="36"/>
          <w:sz w:val="22"/>
          <w:szCs w:val="22"/>
        </w:rPr>
        <w:t xml:space="preserve">; </w:t>
      </w:r>
    </w:p>
    <w:p w:rsidR="00DB3195" w:rsidRPr="001029FA" w:rsidRDefault="00DB3195" w:rsidP="00202637">
      <w:pPr>
        <w:spacing w:line="276" w:lineRule="auto"/>
        <w:ind w:left="540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Cs/>
          <w:color w:val="0000FF"/>
          <w:kern w:val="36"/>
          <w:sz w:val="22"/>
          <w:szCs w:val="22"/>
        </w:rPr>
        <w:t xml:space="preserve">-Le poids </w:t>
      </w:r>
      <w:r w:rsidR="005166BF">
        <w:rPr>
          <w:rFonts w:ascii="Verdana" w:hAnsi="Verdana"/>
          <w:bCs/>
          <w:noProof/>
          <w:color w:val="0000FF"/>
          <w:kern w:val="36"/>
          <w:sz w:val="22"/>
          <w:szCs w:val="22"/>
          <w:vertAlign w:val="subscript"/>
        </w:rPr>
        <w:drawing>
          <wp:inline distT="0" distB="0" distL="0" distR="0" wp14:anchorId="475B27F1" wp14:editId="0F181A87">
            <wp:extent cx="207010" cy="284480"/>
            <wp:effectExtent l="0" t="0" r="2540" b="1270"/>
            <wp:docPr id="48" name="Image 48" descr="image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image025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10" cy="284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29FA">
        <w:rPr>
          <w:rFonts w:ascii="Verdana" w:hAnsi="Verdana"/>
          <w:bCs/>
          <w:color w:val="0000FF"/>
          <w:kern w:val="36"/>
          <w:sz w:val="22"/>
          <w:szCs w:val="22"/>
        </w:rPr>
        <w:t xml:space="preserve">de la boule, force exercée par la Terre, sur la boule, et dont la direction est verticale et l’intensité » connue (0,03 N) </w:t>
      </w:r>
    </w:p>
    <w:p w:rsidR="00DB3195" w:rsidRPr="001029FA" w:rsidRDefault="00DB3195" w:rsidP="00202637">
      <w:pPr>
        <w:spacing w:line="276" w:lineRule="auto"/>
        <w:ind w:left="540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Cs/>
          <w:color w:val="0000FF"/>
          <w:kern w:val="36"/>
          <w:sz w:val="22"/>
          <w:szCs w:val="22"/>
        </w:rPr>
        <w:t xml:space="preserve">-La force </w:t>
      </w:r>
      <w:proofErr w:type="gramStart"/>
      <w:r w:rsidRPr="001029FA">
        <w:rPr>
          <w:rFonts w:ascii="Verdana" w:hAnsi="Verdana"/>
          <w:bCs/>
          <w:color w:val="0000FF"/>
          <w:kern w:val="36"/>
          <w:sz w:val="22"/>
          <w:szCs w:val="22"/>
        </w:rPr>
        <w:t xml:space="preserve">électrique </w:t>
      </w:r>
      <w:proofErr w:type="gramEnd"/>
      <w:r w:rsidR="005166BF">
        <w:rPr>
          <w:rFonts w:ascii="Verdana" w:hAnsi="Verdana"/>
          <w:bCs/>
          <w:noProof/>
          <w:color w:val="0000FF"/>
          <w:kern w:val="36"/>
          <w:sz w:val="22"/>
          <w:szCs w:val="22"/>
          <w:vertAlign w:val="subscript"/>
        </w:rPr>
        <w:drawing>
          <wp:inline distT="0" distB="0" distL="0" distR="0" wp14:anchorId="2ABE5595" wp14:editId="62E5F2DE">
            <wp:extent cx="207010" cy="284480"/>
            <wp:effectExtent l="0" t="0" r="2540" b="1270"/>
            <wp:docPr id="49" name="Image 49" descr="image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image027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10" cy="284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29FA">
        <w:rPr>
          <w:rFonts w:ascii="Verdana" w:hAnsi="Verdana"/>
          <w:bCs/>
          <w:color w:val="0000FF"/>
          <w:kern w:val="36"/>
          <w:sz w:val="22"/>
          <w:szCs w:val="22"/>
        </w:rPr>
        <w:t>, force exercée par le corps chargé sur la boule chargée, et dont la direction est horizontale.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Cs/>
          <w:color w:val="0000FF"/>
          <w:kern w:val="36"/>
          <w:sz w:val="22"/>
          <w:szCs w:val="22"/>
        </w:rPr>
        <w:t> 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Cs/>
          <w:color w:val="0000FF"/>
          <w:kern w:val="36"/>
          <w:sz w:val="22"/>
          <w:szCs w:val="22"/>
        </w:rPr>
        <w:lastRenderedPageBreak/>
        <w:t xml:space="preserve">A l’équilibre, le fil du pendule électrostatique fait un angle </w:t>
      </w:r>
      <w:r w:rsidR="005166BF">
        <w:rPr>
          <w:rFonts w:ascii="Verdana" w:hAnsi="Verdana"/>
          <w:bCs/>
          <w:noProof/>
          <w:color w:val="0000FF"/>
          <w:kern w:val="36"/>
          <w:sz w:val="22"/>
          <w:szCs w:val="22"/>
          <w:vertAlign w:val="subscript"/>
        </w:rPr>
        <w:drawing>
          <wp:inline distT="0" distB="0" distL="0" distR="0" wp14:anchorId="2AA32244" wp14:editId="4F664898">
            <wp:extent cx="129540" cy="129540"/>
            <wp:effectExtent l="0" t="0" r="3810" b="3810"/>
            <wp:docPr id="50" name="Image 50" descr="image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image029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29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29FA">
        <w:rPr>
          <w:rFonts w:ascii="Verdana" w:hAnsi="Verdana"/>
          <w:bCs/>
          <w:color w:val="0000FF"/>
          <w:kern w:val="36"/>
          <w:sz w:val="22"/>
          <w:szCs w:val="22"/>
        </w:rPr>
        <w:t xml:space="preserve"> avec la verticale et l’on a </w:t>
      </w:r>
    </w:p>
    <w:p w:rsidR="00DB3195" w:rsidRPr="001029FA" w:rsidRDefault="005166BF" w:rsidP="00202637">
      <w:pPr>
        <w:spacing w:line="276" w:lineRule="auto"/>
        <w:jc w:val="center"/>
        <w:rPr>
          <w:b/>
          <w:bCs/>
          <w:color w:val="0000FF"/>
          <w:kern w:val="36"/>
          <w:sz w:val="48"/>
          <w:szCs w:val="48"/>
        </w:rPr>
      </w:pPr>
      <w:r>
        <w:rPr>
          <w:rFonts w:ascii="Verdana" w:hAnsi="Verdana"/>
          <w:bCs/>
          <w:noProof/>
          <w:kern w:val="36"/>
          <w:sz w:val="22"/>
          <w:szCs w:val="22"/>
          <w:vertAlign w:val="subscript"/>
        </w:rPr>
        <w:drawing>
          <wp:inline distT="0" distB="0" distL="0" distR="0" wp14:anchorId="21FBCA69" wp14:editId="5390D3CB">
            <wp:extent cx="1673225" cy="353695"/>
            <wp:effectExtent l="0" t="0" r="3175" b="0"/>
            <wp:docPr id="51" name="Image 51" descr="image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image031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3225" cy="353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Cs/>
          <w:kern w:val="36"/>
          <w:sz w:val="22"/>
          <w:szCs w:val="22"/>
        </w:rPr>
        <w:t> 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/>
          <w:bCs/>
          <w:color w:val="0000FF"/>
          <w:kern w:val="36"/>
          <w:sz w:val="22"/>
          <w:szCs w:val="22"/>
        </w:rPr>
        <w:t>Construisons le polygone des 3 forces</w:t>
      </w:r>
      <w:r w:rsidRPr="001029FA">
        <w:rPr>
          <w:rFonts w:ascii="Verdana" w:hAnsi="Verdana"/>
          <w:bCs/>
          <w:color w:val="0000FF"/>
          <w:kern w:val="36"/>
          <w:sz w:val="22"/>
          <w:szCs w:val="22"/>
        </w:rPr>
        <w:t xml:space="preserve"> </w:t>
      </w:r>
      <w:r w:rsidRPr="001029FA">
        <w:rPr>
          <w:rFonts w:ascii="Verdana" w:hAnsi="Verdana"/>
          <w:b/>
          <w:bCs/>
          <w:color w:val="0000FF"/>
          <w:kern w:val="36"/>
          <w:sz w:val="28"/>
          <w:szCs w:val="28"/>
        </w:rPr>
        <w:t>P</w:t>
      </w:r>
      <w:r w:rsidRPr="001029FA">
        <w:rPr>
          <w:rFonts w:ascii="Verdana" w:hAnsi="Verdana"/>
          <w:bCs/>
          <w:color w:val="0000FF"/>
          <w:kern w:val="36"/>
          <w:sz w:val="22"/>
          <w:szCs w:val="22"/>
        </w:rPr>
        <w:t xml:space="preserve">, </w:t>
      </w:r>
      <w:r w:rsidRPr="001029FA">
        <w:rPr>
          <w:rFonts w:ascii="Verdana" w:hAnsi="Verdana"/>
          <w:b/>
          <w:bCs/>
          <w:color w:val="0000FF"/>
          <w:kern w:val="36"/>
          <w:sz w:val="28"/>
          <w:szCs w:val="28"/>
        </w:rPr>
        <w:t>T</w:t>
      </w:r>
      <w:r w:rsidRPr="001029FA">
        <w:rPr>
          <w:rFonts w:ascii="Verdana" w:hAnsi="Verdana"/>
          <w:bCs/>
          <w:color w:val="0000FF"/>
          <w:kern w:val="36"/>
          <w:sz w:val="22"/>
          <w:szCs w:val="22"/>
        </w:rPr>
        <w:t xml:space="preserve">, </w:t>
      </w:r>
      <w:r w:rsidRPr="001029FA">
        <w:rPr>
          <w:rFonts w:ascii="Verdana" w:hAnsi="Verdana"/>
          <w:b/>
          <w:bCs/>
          <w:color w:val="0000FF"/>
          <w:kern w:val="36"/>
          <w:sz w:val="28"/>
          <w:szCs w:val="28"/>
        </w:rPr>
        <w:t>F</w:t>
      </w:r>
      <w:r w:rsidRPr="001029FA">
        <w:rPr>
          <w:rFonts w:ascii="Verdana" w:hAnsi="Verdana"/>
          <w:bCs/>
          <w:color w:val="0000FF"/>
          <w:kern w:val="36"/>
          <w:sz w:val="22"/>
          <w:szCs w:val="22"/>
        </w:rPr>
        <w:t xml:space="preserve">  (voir </w:t>
      </w:r>
      <w:proofErr w:type="spellStart"/>
      <w:r w:rsidRPr="001029FA">
        <w:rPr>
          <w:rFonts w:ascii="Verdana" w:hAnsi="Verdana"/>
          <w:bCs/>
          <w:color w:val="0000FF"/>
          <w:kern w:val="36"/>
          <w:sz w:val="22"/>
          <w:szCs w:val="22"/>
        </w:rPr>
        <w:t>fig</w:t>
      </w:r>
      <w:proofErr w:type="spellEnd"/>
      <w:r w:rsidRPr="001029FA">
        <w:rPr>
          <w:rFonts w:ascii="Verdana" w:hAnsi="Verdana"/>
          <w:bCs/>
          <w:color w:val="0000FF"/>
          <w:kern w:val="36"/>
          <w:sz w:val="22"/>
          <w:szCs w:val="22"/>
        </w:rPr>
        <w:t xml:space="preserve"> du bas)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Cs/>
          <w:color w:val="0000FF"/>
          <w:kern w:val="36"/>
          <w:sz w:val="22"/>
          <w:szCs w:val="22"/>
        </w:rPr>
        <w:t xml:space="preserve">Depuis l’origine A de  </w:t>
      </w:r>
      <w:r w:rsidRPr="001029FA">
        <w:rPr>
          <w:rFonts w:ascii="Verdana" w:hAnsi="Verdana"/>
          <w:b/>
          <w:bCs/>
          <w:color w:val="0000FF"/>
          <w:kern w:val="36"/>
          <w:sz w:val="28"/>
          <w:szCs w:val="28"/>
        </w:rPr>
        <w:t>P</w:t>
      </w:r>
      <w:r w:rsidRPr="001029FA">
        <w:rPr>
          <w:rFonts w:ascii="Verdana" w:hAnsi="Verdana"/>
          <w:bCs/>
          <w:color w:val="0000FF"/>
          <w:kern w:val="36"/>
          <w:sz w:val="22"/>
          <w:szCs w:val="22"/>
        </w:rPr>
        <w:t xml:space="preserve">, traçons la droite d’action (D1) de </w:t>
      </w:r>
      <w:r w:rsidRPr="001029FA">
        <w:rPr>
          <w:rFonts w:ascii="Verdana" w:hAnsi="Verdana"/>
          <w:b/>
          <w:bCs/>
          <w:color w:val="0000FF"/>
          <w:kern w:val="36"/>
          <w:sz w:val="28"/>
          <w:szCs w:val="28"/>
        </w:rPr>
        <w:t>T</w:t>
      </w:r>
      <w:r w:rsidRPr="001029FA">
        <w:rPr>
          <w:rFonts w:ascii="Verdana" w:hAnsi="Verdana"/>
          <w:bCs/>
          <w:color w:val="0000FF"/>
          <w:kern w:val="36"/>
          <w:sz w:val="22"/>
          <w:szCs w:val="22"/>
        </w:rPr>
        <w:t xml:space="preserve"> inclinée de 6° par rapport à la verticale. 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Cs/>
          <w:color w:val="0000FF"/>
          <w:kern w:val="36"/>
          <w:sz w:val="22"/>
          <w:szCs w:val="22"/>
        </w:rPr>
        <w:t> 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Cs/>
          <w:color w:val="0000FF"/>
          <w:kern w:val="36"/>
          <w:sz w:val="22"/>
          <w:szCs w:val="22"/>
        </w:rPr>
        <w:t xml:space="preserve">Depuis l’extrémité  B de </w:t>
      </w:r>
      <w:r w:rsidRPr="001029FA">
        <w:rPr>
          <w:rFonts w:ascii="Verdana" w:hAnsi="Verdana"/>
          <w:b/>
          <w:bCs/>
          <w:color w:val="0000FF"/>
          <w:kern w:val="36"/>
          <w:sz w:val="28"/>
          <w:szCs w:val="28"/>
        </w:rPr>
        <w:t>P</w:t>
      </w:r>
      <w:r w:rsidRPr="001029FA">
        <w:rPr>
          <w:rFonts w:ascii="Verdana" w:hAnsi="Verdana"/>
          <w:bCs/>
          <w:color w:val="0000FF"/>
          <w:kern w:val="36"/>
          <w:sz w:val="22"/>
          <w:szCs w:val="22"/>
        </w:rPr>
        <w:t xml:space="preserve">, traçons la direction (D2) de </w:t>
      </w:r>
      <w:r w:rsidRPr="001029FA">
        <w:rPr>
          <w:rFonts w:ascii="Verdana" w:hAnsi="Verdana"/>
          <w:b/>
          <w:bCs/>
          <w:color w:val="0000FF"/>
          <w:kern w:val="36"/>
          <w:sz w:val="28"/>
          <w:szCs w:val="28"/>
        </w:rPr>
        <w:t>F</w:t>
      </w:r>
      <w:r w:rsidRPr="001029FA">
        <w:rPr>
          <w:rFonts w:ascii="Verdana" w:hAnsi="Verdana"/>
          <w:bCs/>
          <w:color w:val="0000FF"/>
          <w:kern w:val="36"/>
          <w:sz w:val="22"/>
          <w:szCs w:val="22"/>
        </w:rPr>
        <w:t xml:space="preserve"> qui est horizontale. 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Cs/>
          <w:color w:val="0000FF"/>
          <w:kern w:val="36"/>
          <w:sz w:val="22"/>
          <w:szCs w:val="22"/>
        </w:rPr>
        <w:t> 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Cs/>
          <w:color w:val="0000FF"/>
          <w:kern w:val="36"/>
          <w:sz w:val="22"/>
          <w:szCs w:val="22"/>
        </w:rPr>
        <w:t xml:space="preserve">L’intersection de ces deux directions (point C) correspond à l’extrémité de </w:t>
      </w:r>
      <w:r w:rsidRPr="001029FA">
        <w:rPr>
          <w:rFonts w:ascii="Verdana" w:hAnsi="Verdana"/>
          <w:b/>
          <w:bCs/>
          <w:color w:val="0000FF"/>
          <w:kern w:val="36"/>
          <w:sz w:val="28"/>
          <w:szCs w:val="28"/>
        </w:rPr>
        <w:t>F</w:t>
      </w:r>
      <w:r w:rsidRPr="001029FA">
        <w:rPr>
          <w:rFonts w:ascii="Verdana" w:hAnsi="Verdana"/>
          <w:bCs/>
          <w:color w:val="0000FF"/>
          <w:kern w:val="36"/>
          <w:sz w:val="22"/>
          <w:szCs w:val="22"/>
        </w:rPr>
        <w:t xml:space="preserve">  </w:t>
      </w:r>
    </w:p>
    <w:p w:rsidR="00DB3195" w:rsidRPr="001029FA" w:rsidRDefault="00DB3195" w:rsidP="00202637">
      <w:pPr>
        <w:spacing w:line="276" w:lineRule="auto"/>
        <w:rPr>
          <w:rFonts w:ascii="Verdana" w:hAnsi="Verdana"/>
          <w:bCs/>
          <w:color w:val="0000FF"/>
          <w:kern w:val="36"/>
          <w:sz w:val="22"/>
          <w:szCs w:val="22"/>
        </w:rPr>
        <w:sectPr w:rsidR="00DB3195" w:rsidRPr="001029FA" w:rsidSect="000E3898">
          <w:pgSz w:w="11906" w:h="16838"/>
          <w:pgMar w:top="567" w:right="567" w:bottom="567" w:left="567" w:header="510" w:footer="510" w:gutter="0"/>
          <w:cols w:space="720"/>
          <w:docGrid w:linePitch="326"/>
        </w:sectPr>
      </w:pP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Cs/>
          <w:color w:val="0000FF"/>
          <w:kern w:val="36"/>
          <w:sz w:val="22"/>
          <w:szCs w:val="22"/>
        </w:rPr>
        <w:lastRenderedPageBreak/>
        <w:t> 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Cs/>
          <w:color w:val="0000FF"/>
          <w:kern w:val="36"/>
          <w:sz w:val="22"/>
          <w:szCs w:val="22"/>
        </w:rPr>
        <w:t>Ayant choisi une échelle, il est facile d’en déduire F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Cs/>
          <w:color w:val="0000FF"/>
          <w:kern w:val="36"/>
          <w:sz w:val="22"/>
          <w:szCs w:val="22"/>
        </w:rPr>
        <w:t> 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Cs/>
          <w:color w:val="0000FF"/>
          <w:kern w:val="36"/>
          <w:sz w:val="22"/>
          <w:szCs w:val="22"/>
        </w:rPr>
        <w:t>On peut aussi  déterminer F par le calcul :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Cs/>
          <w:color w:val="0000FF"/>
          <w:kern w:val="36"/>
          <w:sz w:val="22"/>
          <w:szCs w:val="22"/>
        </w:rPr>
        <w:t>On a :</w:t>
      </w:r>
    </w:p>
    <w:p w:rsidR="00DB3195" w:rsidRPr="001029FA" w:rsidRDefault="005166BF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>
        <w:rPr>
          <w:rFonts w:ascii="Verdana" w:hAnsi="Verdana"/>
          <w:bCs/>
          <w:noProof/>
          <w:color w:val="0000FF"/>
          <w:kern w:val="36"/>
          <w:sz w:val="22"/>
          <w:szCs w:val="22"/>
          <w:vertAlign w:val="subscript"/>
        </w:rPr>
        <w:drawing>
          <wp:inline distT="0" distB="0" distL="0" distR="0" wp14:anchorId="7619EEAE" wp14:editId="5BE6848B">
            <wp:extent cx="2855595" cy="440055"/>
            <wp:effectExtent l="0" t="0" r="1905" b="0"/>
            <wp:docPr id="52" name="Image 52" descr="image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image033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5595" cy="440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B3195" w:rsidRPr="001029FA">
        <w:rPr>
          <w:rFonts w:ascii="Verdana" w:hAnsi="Verdana"/>
          <w:bCs/>
          <w:color w:val="0000FF"/>
          <w:kern w:val="36"/>
          <w:sz w:val="22"/>
          <w:szCs w:val="22"/>
        </w:rPr>
        <w:t xml:space="preserve">Soit </w:t>
      </w:r>
      <w:r>
        <w:rPr>
          <w:rFonts w:ascii="Verdana" w:hAnsi="Verdana"/>
          <w:bCs/>
          <w:noProof/>
          <w:color w:val="0000FF"/>
          <w:kern w:val="36"/>
          <w:sz w:val="22"/>
          <w:szCs w:val="22"/>
          <w:vertAlign w:val="subscript"/>
        </w:rPr>
        <w:drawing>
          <wp:inline distT="0" distB="0" distL="0" distR="0" wp14:anchorId="3577A196" wp14:editId="497ED035">
            <wp:extent cx="2303145" cy="207010"/>
            <wp:effectExtent l="0" t="0" r="1905" b="2540"/>
            <wp:docPr id="53" name="Image 53" descr="image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image035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314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Cs/>
          <w:color w:val="0000FF"/>
          <w:kern w:val="36"/>
          <w:sz w:val="22"/>
          <w:szCs w:val="22"/>
        </w:rPr>
        <w:t>La force électrique a une très faible intensité.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Cs/>
          <w:color w:val="0000FF"/>
          <w:kern w:val="36"/>
          <w:sz w:val="22"/>
          <w:szCs w:val="22"/>
        </w:rPr>
        <w:t xml:space="preserve">De même : </w:t>
      </w:r>
      <w:r w:rsidR="005166BF">
        <w:rPr>
          <w:rFonts w:ascii="Verdana" w:hAnsi="Verdana"/>
          <w:bCs/>
          <w:noProof/>
          <w:color w:val="0000FF"/>
          <w:kern w:val="36"/>
          <w:sz w:val="22"/>
          <w:szCs w:val="22"/>
          <w:vertAlign w:val="subscript"/>
        </w:rPr>
        <w:drawing>
          <wp:inline distT="0" distB="0" distL="0" distR="0" wp14:anchorId="21065D7E" wp14:editId="0C3D7541">
            <wp:extent cx="2458720" cy="440055"/>
            <wp:effectExtent l="0" t="0" r="0" b="0"/>
            <wp:docPr id="54" name="Image 54" descr="image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image037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8720" cy="440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Cs/>
          <w:color w:val="0000FF"/>
          <w:kern w:val="36"/>
          <w:sz w:val="22"/>
          <w:szCs w:val="22"/>
        </w:rPr>
        <w:t> </w:t>
      </w:r>
    </w:p>
    <w:p w:rsidR="00DB3195" w:rsidRPr="001029FA" w:rsidRDefault="005166BF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>
        <w:rPr>
          <w:rFonts w:ascii="Verdana" w:hAnsi="Verdana"/>
          <w:bCs/>
          <w:noProof/>
          <w:color w:val="0000FF"/>
          <w:kern w:val="36"/>
          <w:sz w:val="22"/>
          <w:szCs w:val="22"/>
          <w:vertAlign w:val="subscript"/>
        </w:rPr>
        <w:drawing>
          <wp:inline distT="0" distB="0" distL="0" distR="0" wp14:anchorId="2CC80738" wp14:editId="10C9C990">
            <wp:extent cx="1845945" cy="440055"/>
            <wp:effectExtent l="0" t="0" r="1905" b="0"/>
            <wp:docPr id="55" name="Image 55" descr="image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image039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5945" cy="440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Cs/>
          <w:kern w:val="36"/>
          <w:sz w:val="22"/>
          <w:szCs w:val="22"/>
        </w:rPr>
        <w:t> 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Cs/>
          <w:kern w:val="36"/>
          <w:sz w:val="22"/>
          <w:szCs w:val="22"/>
        </w:rPr>
        <w:t> </w:t>
      </w:r>
    </w:p>
    <w:p w:rsidR="00DB3195" w:rsidRPr="001029FA" w:rsidRDefault="005166BF" w:rsidP="00202637">
      <w:pPr>
        <w:spacing w:line="276" w:lineRule="auto"/>
        <w:jc w:val="center"/>
        <w:rPr>
          <w:b/>
          <w:bCs/>
          <w:color w:val="0000FF"/>
          <w:kern w:val="36"/>
          <w:sz w:val="48"/>
          <w:szCs w:val="48"/>
        </w:rPr>
      </w:pPr>
      <w:r>
        <w:rPr>
          <w:rFonts w:ascii="Verdana" w:hAnsi="Verdana"/>
          <w:bCs/>
          <w:noProof/>
          <w:kern w:val="36"/>
          <w:sz w:val="22"/>
          <w:szCs w:val="22"/>
        </w:rPr>
        <w:drawing>
          <wp:inline distT="0" distB="0" distL="0" distR="0" wp14:anchorId="2846411A" wp14:editId="2A3C473B">
            <wp:extent cx="4459605" cy="6288405"/>
            <wp:effectExtent l="0" t="0" r="0" b="0"/>
            <wp:docPr id="56" name="Image 56" descr="image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image041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9605" cy="6288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Cs/>
          <w:kern w:val="36"/>
          <w:sz w:val="22"/>
          <w:szCs w:val="22"/>
        </w:rPr>
        <w:lastRenderedPageBreak/>
        <w:t> 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/>
          <w:bCs/>
          <w:kern w:val="36"/>
          <w:sz w:val="22"/>
          <w:szCs w:val="22"/>
        </w:rPr>
        <w:t>  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/>
          <w:bCs/>
          <w:kern w:val="36"/>
          <w:sz w:val="22"/>
          <w:szCs w:val="22"/>
        </w:rPr>
        <w:t xml:space="preserve">V- Méthode générale pour résoudre les exercices : 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Cs/>
          <w:kern w:val="36"/>
          <w:sz w:val="22"/>
          <w:szCs w:val="22"/>
        </w:rPr>
        <w:t>Pour étudier, relativement à un référentiel terrestre, l’équilibre d’un solide soumis à 3 forces non parallèles, nous suivrons la méthode ci-dessous.</w:t>
      </w:r>
    </w:p>
    <w:p w:rsidR="00DB3195" w:rsidRPr="001029FA" w:rsidRDefault="00DB3195" w:rsidP="00202637">
      <w:pPr>
        <w:numPr>
          <w:ilvl w:val="0"/>
          <w:numId w:val="36"/>
        </w:numPr>
        <w:spacing w:line="276" w:lineRule="auto"/>
        <w:rPr>
          <w:b/>
          <w:bCs/>
          <w:kern w:val="36"/>
          <w:sz w:val="48"/>
          <w:szCs w:val="48"/>
        </w:rPr>
      </w:pPr>
      <w:r w:rsidRPr="001029FA">
        <w:rPr>
          <w:rFonts w:ascii="Verdana" w:hAnsi="Verdana"/>
          <w:bCs/>
          <w:kern w:val="36"/>
          <w:sz w:val="22"/>
          <w:szCs w:val="22"/>
        </w:rPr>
        <w:t>Faire un schéma clair</w:t>
      </w:r>
      <w:r w:rsidRPr="001029FA">
        <w:rPr>
          <w:b/>
          <w:bCs/>
          <w:kern w:val="36"/>
          <w:sz w:val="48"/>
          <w:szCs w:val="48"/>
        </w:rPr>
        <w:t xml:space="preserve"> </w:t>
      </w:r>
    </w:p>
    <w:p w:rsidR="00DB3195" w:rsidRPr="001029FA" w:rsidRDefault="00DB3195" w:rsidP="00202637">
      <w:pPr>
        <w:numPr>
          <w:ilvl w:val="0"/>
          <w:numId w:val="36"/>
        </w:numPr>
        <w:spacing w:line="276" w:lineRule="auto"/>
        <w:rPr>
          <w:b/>
          <w:bCs/>
          <w:kern w:val="36"/>
          <w:sz w:val="48"/>
          <w:szCs w:val="48"/>
        </w:rPr>
      </w:pPr>
      <w:r w:rsidRPr="001029FA">
        <w:rPr>
          <w:rFonts w:ascii="Verdana" w:hAnsi="Verdana"/>
          <w:bCs/>
          <w:kern w:val="36"/>
          <w:sz w:val="22"/>
          <w:szCs w:val="22"/>
        </w:rPr>
        <w:t xml:space="preserve">Isoler  le solide à étudier, </w:t>
      </w:r>
    </w:p>
    <w:p w:rsidR="00DB3195" w:rsidRPr="001029FA" w:rsidRDefault="00DB3195" w:rsidP="00202637">
      <w:pPr>
        <w:numPr>
          <w:ilvl w:val="0"/>
          <w:numId w:val="36"/>
        </w:numPr>
        <w:spacing w:line="276" w:lineRule="auto"/>
        <w:rPr>
          <w:b/>
          <w:bCs/>
          <w:kern w:val="36"/>
          <w:sz w:val="48"/>
          <w:szCs w:val="48"/>
        </w:rPr>
      </w:pPr>
      <w:r w:rsidRPr="001029FA">
        <w:rPr>
          <w:rFonts w:ascii="Verdana" w:hAnsi="Verdana"/>
          <w:bCs/>
          <w:kern w:val="36"/>
          <w:sz w:val="22"/>
          <w:szCs w:val="22"/>
        </w:rPr>
        <w:t xml:space="preserve">Faire l’analyse des actions extérieures agissant sur le solide </w:t>
      </w:r>
    </w:p>
    <w:p w:rsidR="00DB3195" w:rsidRPr="001029FA" w:rsidRDefault="00DB3195" w:rsidP="00202637">
      <w:pPr>
        <w:numPr>
          <w:ilvl w:val="0"/>
          <w:numId w:val="36"/>
        </w:numPr>
        <w:spacing w:line="276" w:lineRule="auto"/>
        <w:rPr>
          <w:b/>
          <w:bCs/>
          <w:kern w:val="36"/>
          <w:sz w:val="48"/>
          <w:szCs w:val="48"/>
        </w:rPr>
      </w:pPr>
      <w:r w:rsidRPr="001029FA">
        <w:rPr>
          <w:rFonts w:ascii="Verdana" w:hAnsi="Verdana"/>
          <w:bCs/>
          <w:kern w:val="36"/>
          <w:sz w:val="22"/>
          <w:szCs w:val="22"/>
        </w:rPr>
        <w:t>Appliquer les conditions nécessaires d’équilibre et le principe d’interaction.</w:t>
      </w:r>
      <w:r w:rsidRPr="001029FA">
        <w:rPr>
          <w:b/>
          <w:bCs/>
          <w:kern w:val="36"/>
          <w:sz w:val="48"/>
          <w:szCs w:val="48"/>
        </w:rPr>
        <w:t xml:space="preserve"> </w:t>
      </w:r>
    </w:p>
    <w:p w:rsidR="00DB3195" w:rsidRPr="001029FA" w:rsidRDefault="005166BF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>
        <w:rPr>
          <w:rFonts w:ascii="Verdana" w:hAnsi="Verdana"/>
          <w:bCs/>
          <w:noProof/>
          <w:kern w:val="36"/>
          <w:sz w:val="22"/>
          <w:szCs w:val="22"/>
          <w:vertAlign w:val="subscript"/>
        </w:rPr>
        <w:drawing>
          <wp:inline distT="0" distB="0" distL="0" distR="0" wp14:anchorId="65857288" wp14:editId="4B87ABEA">
            <wp:extent cx="189865" cy="129540"/>
            <wp:effectExtent l="0" t="0" r="635" b="3810"/>
            <wp:docPr id="57" name="Image 57" descr="image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image043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865" cy="129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B3195" w:rsidRPr="001029FA">
        <w:rPr>
          <w:rFonts w:ascii="Verdana" w:hAnsi="Verdana"/>
          <w:bCs/>
          <w:kern w:val="36"/>
          <w:sz w:val="22"/>
          <w:szCs w:val="22"/>
        </w:rPr>
        <w:t>Les supports des 3 forces sont concourants. Cette condition permet en général de déterminer le point de concours des supports à l’aide de 2 forces seulement ; on pourra connaître ainsi la direction de la 3</w:t>
      </w:r>
      <w:r w:rsidR="00DB3195" w:rsidRPr="001029FA">
        <w:rPr>
          <w:rFonts w:ascii="Verdana" w:hAnsi="Verdana"/>
          <w:bCs/>
          <w:kern w:val="36"/>
          <w:sz w:val="22"/>
          <w:szCs w:val="22"/>
          <w:vertAlign w:val="superscript"/>
        </w:rPr>
        <w:t>ème</w:t>
      </w:r>
      <w:r w:rsidR="00DB3195" w:rsidRPr="001029FA">
        <w:rPr>
          <w:rFonts w:ascii="Verdana" w:hAnsi="Verdana"/>
          <w:bCs/>
          <w:kern w:val="36"/>
          <w:sz w:val="22"/>
          <w:szCs w:val="22"/>
        </w:rPr>
        <w:t xml:space="preserve"> force. 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Cs/>
          <w:kern w:val="36"/>
          <w:sz w:val="22"/>
          <w:szCs w:val="22"/>
        </w:rPr>
        <w:t>Connaître les directions des forces, on représentera les vecteurs force à l’échelle.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Cs/>
          <w:kern w:val="36"/>
          <w:sz w:val="22"/>
          <w:szCs w:val="22"/>
        </w:rPr>
        <w:t xml:space="preserve">Ainsi : 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Cs/>
          <w:kern w:val="36"/>
          <w:sz w:val="22"/>
          <w:szCs w:val="22"/>
        </w:rPr>
        <w:t>*Une construction graphique permettra, en général, de résoudre le problème.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Cs/>
          <w:kern w:val="36"/>
          <w:sz w:val="22"/>
          <w:szCs w:val="22"/>
        </w:rPr>
        <w:t>*On utilisera également des relations trigonométriques dans un triangle, si cela est possible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Cs/>
          <w:kern w:val="36"/>
          <w:sz w:val="22"/>
          <w:szCs w:val="22"/>
        </w:rPr>
        <w:t xml:space="preserve">*On peut également définir un repère orthonormé et projeter la relation vectorielle suivant 2 axes orthogonaux. On déterminera ainsi suivant ces 2 axes les composantes des vecteurs  </w:t>
      </w:r>
      <w:r w:rsidR="005166BF">
        <w:rPr>
          <w:rFonts w:ascii="Verdana" w:hAnsi="Verdana"/>
          <w:bCs/>
          <w:noProof/>
          <w:kern w:val="36"/>
          <w:sz w:val="22"/>
          <w:szCs w:val="22"/>
          <w:vertAlign w:val="subscript"/>
        </w:rPr>
        <w:drawing>
          <wp:inline distT="0" distB="0" distL="0" distR="0" wp14:anchorId="2EDB080D" wp14:editId="23D09E9C">
            <wp:extent cx="1087120" cy="301625"/>
            <wp:effectExtent l="0" t="0" r="0" b="3175"/>
            <wp:docPr id="58" name="Image 58" descr="image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image045"/>
                    <pic:cNvPicPr>
                      <a:picLocks noChangeAspect="1" noChangeArrowheads="1"/>
                    </pic:cNvPicPr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7120" cy="30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29FA">
        <w:rPr>
          <w:rFonts w:ascii="Verdana" w:hAnsi="Verdana"/>
          <w:bCs/>
          <w:kern w:val="36"/>
          <w:sz w:val="22"/>
          <w:szCs w:val="22"/>
        </w:rPr>
        <w:t xml:space="preserve"> 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Cs/>
          <w:kern w:val="36"/>
          <w:sz w:val="22"/>
          <w:szCs w:val="22"/>
        </w:rPr>
        <w:t> 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/>
          <w:bCs/>
          <w:kern w:val="36"/>
          <w:sz w:val="22"/>
          <w:szCs w:val="22"/>
        </w:rPr>
        <w:t> 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/>
          <w:bCs/>
          <w:color w:val="0000FF"/>
          <w:kern w:val="36"/>
          <w:sz w:val="22"/>
          <w:szCs w:val="22"/>
        </w:rPr>
        <w:t>Exercices à résoudre :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Cs/>
          <w:kern w:val="36"/>
          <w:sz w:val="22"/>
          <w:szCs w:val="22"/>
        </w:rPr>
        <w:t xml:space="preserve">1- On tire sur un anneau à l’aide de 3 cordes ; les forces </w:t>
      </w:r>
      <w:r w:rsidR="005166BF">
        <w:rPr>
          <w:rFonts w:ascii="Verdana" w:hAnsi="Verdana"/>
          <w:bCs/>
          <w:noProof/>
          <w:kern w:val="36"/>
          <w:sz w:val="22"/>
          <w:szCs w:val="22"/>
          <w:vertAlign w:val="subscript"/>
        </w:rPr>
        <w:drawing>
          <wp:inline distT="0" distB="0" distL="0" distR="0" wp14:anchorId="15618FE1" wp14:editId="5AD96FF9">
            <wp:extent cx="724535" cy="327660"/>
            <wp:effectExtent l="0" t="0" r="0" b="0"/>
            <wp:docPr id="59" name="Image 59" descr="image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image047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4535" cy="327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29FA">
        <w:rPr>
          <w:rFonts w:ascii="Verdana" w:hAnsi="Verdana"/>
          <w:bCs/>
          <w:kern w:val="36"/>
          <w:sz w:val="22"/>
          <w:szCs w:val="22"/>
        </w:rPr>
        <w:t xml:space="preserve"> exercées ont des intensités respectivement égales à 200N et 300N et font entre-elles un angle de 90°. (</w:t>
      </w:r>
      <w:proofErr w:type="gramStart"/>
      <w:r w:rsidRPr="001029FA">
        <w:rPr>
          <w:rFonts w:ascii="Verdana" w:hAnsi="Verdana"/>
          <w:bCs/>
          <w:kern w:val="36"/>
          <w:sz w:val="22"/>
          <w:szCs w:val="22"/>
        </w:rPr>
        <w:t>figure</w:t>
      </w:r>
      <w:proofErr w:type="gramEnd"/>
      <w:r w:rsidRPr="001029FA">
        <w:rPr>
          <w:rFonts w:ascii="Verdana" w:hAnsi="Verdana"/>
          <w:bCs/>
          <w:kern w:val="36"/>
          <w:sz w:val="22"/>
          <w:szCs w:val="22"/>
        </w:rPr>
        <w:t xml:space="preserve"> 1)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Cs/>
          <w:kern w:val="36"/>
          <w:sz w:val="22"/>
          <w:szCs w:val="22"/>
        </w:rPr>
        <w:t xml:space="preserve">Déterminer la direction et l’intensité de la force </w:t>
      </w:r>
      <w:r w:rsidR="005166BF">
        <w:rPr>
          <w:rFonts w:ascii="Verdana" w:hAnsi="Verdana"/>
          <w:bCs/>
          <w:noProof/>
          <w:kern w:val="36"/>
          <w:sz w:val="22"/>
          <w:szCs w:val="22"/>
          <w:vertAlign w:val="subscript"/>
        </w:rPr>
        <w:drawing>
          <wp:inline distT="0" distB="0" distL="0" distR="0" wp14:anchorId="62A97700" wp14:editId="1A472926">
            <wp:extent cx="250190" cy="327660"/>
            <wp:effectExtent l="0" t="0" r="0" b="0"/>
            <wp:docPr id="60" name="Image 60" descr="image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image049"/>
                    <pic:cNvPicPr>
                      <a:picLocks noChangeAspect="1" noChangeArrowheads="1"/>
                    </pic:cNvPicPr>
                  </pic:nvPicPr>
                  <pic:blipFill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190" cy="327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29FA">
        <w:rPr>
          <w:rFonts w:ascii="Verdana" w:hAnsi="Verdana"/>
          <w:bCs/>
          <w:kern w:val="36"/>
          <w:sz w:val="22"/>
          <w:szCs w:val="22"/>
        </w:rPr>
        <w:t xml:space="preserve"> qu’il faut exercer pour que l’anneau reste immobile 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Cs/>
          <w:kern w:val="36"/>
          <w:sz w:val="22"/>
          <w:szCs w:val="22"/>
        </w:rPr>
        <w:t> </w:t>
      </w:r>
    </w:p>
    <w:p w:rsidR="00DB3195" w:rsidRPr="001029FA" w:rsidRDefault="005166BF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>
        <w:rPr>
          <w:rFonts w:ascii="Verdana" w:hAnsi="Verdana"/>
          <w:bCs/>
          <w:noProof/>
          <w:kern w:val="36"/>
          <w:sz w:val="22"/>
          <w:szCs w:val="22"/>
        </w:rPr>
        <w:drawing>
          <wp:inline distT="0" distB="0" distL="0" distR="0" wp14:anchorId="37024ABB" wp14:editId="6DF9BD0D">
            <wp:extent cx="7211695" cy="1501140"/>
            <wp:effectExtent l="0" t="0" r="8255" b="3810"/>
            <wp:docPr id="61" name="Image 61" descr="image0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image051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11695" cy="150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Cs/>
          <w:kern w:val="36"/>
          <w:sz w:val="22"/>
          <w:szCs w:val="22"/>
        </w:rPr>
        <w:t> 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Cs/>
          <w:kern w:val="36"/>
          <w:sz w:val="22"/>
          <w:szCs w:val="22"/>
        </w:rPr>
        <w:t xml:space="preserve">2- On maintient un anneau de masse négligeable, immobile, en exerçant 3 forces à l’aide de 3 cordes. Deux d’entre elles font un angle de 120° et leurs intensités respectives sont </w:t>
      </w:r>
      <w:r w:rsidRPr="008E6C2B">
        <w:rPr>
          <w:rFonts w:ascii="Verdana" w:hAnsi="Verdana"/>
          <w:bCs/>
          <w:kern w:val="36"/>
          <w:position w:val="-10"/>
          <w:sz w:val="22"/>
          <w:szCs w:val="22"/>
        </w:rPr>
        <w:object w:dxaOrig="2880" w:dyaOrig="320">
          <v:shape id="_x0000_i1031" type="#_x0000_t75" style="width:2in;height:16.3pt" o:ole="">
            <v:imagedata r:id="rId130" o:title=""/>
          </v:shape>
          <o:OLEObject Type="Embed" ProgID="Equation.3" ShapeID="_x0000_i1031" DrawAspect="Content" ObjectID="_1629409433" r:id="rId131"/>
        </w:object>
      </w:r>
      <w:r w:rsidRPr="001029FA">
        <w:rPr>
          <w:rFonts w:ascii="Verdana" w:hAnsi="Verdana"/>
          <w:bCs/>
          <w:kern w:val="36"/>
          <w:sz w:val="22"/>
          <w:szCs w:val="22"/>
        </w:rPr>
        <w:t xml:space="preserve"> (figure 2)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Cs/>
          <w:kern w:val="36"/>
          <w:sz w:val="22"/>
          <w:szCs w:val="22"/>
        </w:rPr>
        <w:t xml:space="preserve">Préciser l’intensité, la direction et le sens de la force </w:t>
      </w:r>
      <w:r w:rsidR="005166BF">
        <w:rPr>
          <w:rFonts w:ascii="Verdana" w:hAnsi="Verdana"/>
          <w:bCs/>
          <w:noProof/>
          <w:kern w:val="36"/>
          <w:sz w:val="22"/>
          <w:szCs w:val="22"/>
          <w:vertAlign w:val="subscript"/>
        </w:rPr>
        <w:drawing>
          <wp:inline distT="0" distB="0" distL="0" distR="0" wp14:anchorId="20D682C0" wp14:editId="6062D04C">
            <wp:extent cx="250190" cy="327660"/>
            <wp:effectExtent l="0" t="0" r="0" b="0"/>
            <wp:docPr id="63" name="Image 63" descr="image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image049"/>
                    <pic:cNvPicPr>
                      <a:picLocks noChangeAspect="1" noChangeArrowheads="1"/>
                    </pic:cNvPicPr>
                  </pic:nvPicPr>
                  <pic:blipFill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190" cy="327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Cs/>
          <w:kern w:val="36"/>
          <w:sz w:val="22"/>
          <w:szCs w:val="22"/>
        </w:rPr>
        <w:t>3- Les masses des fils et de l’anneau ci-dessous sont négligeables. A l’équilibre le fil OA fait un angle de 45° avec la verticale.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Cs/>
          <w:kern w:val="36"/>
          <w:sz w:val="22"/>
          <w:szCs w:val="22"/>
        </w:rPr>
        <w:t xml:space="preserve">Calculer la masse </w:t>
      </w:r>
      <w:r w:rsidR="005166BF">
        <w:rPr>
          <w:rFonts w:ascii="Verdana" w:hAnsi="Verdana"/>
          <w:bCs/>
          <w:noProof/>
          <w:kern w:val="36"/>
          <w:sz w:val="22"/>
          <w:szCs w:val="22"/>
          <w:vertAlign w:val="subscript"/>
        </w:rPr>
        <w:drawing>
          <wp:inline distT="0" distB="0" distL="0" distR="0" wp14:anchorId="49DDD790" wp14:editId="5EA394FD">
            <wp:extent cx="250190" cy="207010"/>
            <wp:effectExtent l="0" t="0" r="0" b="2540"/>
            <wp:docPr id="64" name="Image 64" descr="image0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image055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19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29FA">
        <w:rPr>
          <w:rFonts w:ascii="Verdana" w:hAnsi="Verdana"/>
          <w:bCs/>
          <w:kern w:val="36"/>
          <w:sz w:val="22"/>
          <w:szCs w:val="22"/>
        </w:rPr>
        <w:t xml:space="preserve"> pour </w:t>
      </w:r>
      <w:proofErr w:type="spellStart"/>
      <w:r w:rsidRPr="001029FA">
        <w:rPr>
          <w:rFonts w:ascii="Verdana" w:hAnsi="Verdana"/>
          <w:bCs/>
          <w:kern w:val="36"/>
          <w:sz w:val="22"/>
          <w:szCs w:val="22"/>
        </w:rPr>
        <w:t>realiser</w:t>
      </w:r>
      <w:proofErr w:type="spellEnd"/>
      <w:r w:rsidRPr="001029FA">
        <w:rPr>
          <w:rFonts w:ascii="Verdana" w:hAnsi="Verdana"/>
          <w:bCs/>
          <w:kern w:val="36"/>
          <w:sz w:val="22"/>
          <w:szCs w:val="22"/>
        </w:rPr>
        <w:t xml:space="preserve"> cet équilibre. Calculer également la tension du fil OA. Cet équilibre dépend –il de la valeur de g ?</w:t>
      </w:r>
    </w:p>
    <w:p w:rsidR="00DB3195" w:rsidRPr="001029FA" w:rsidRDefault="00DB3195" w:rsidP="00202637">
      <w:pPr>
        <w:spacing w:line="276" w:lineRule="auto"/>
        <w:rPr>
          <w:b/>
          <w:bCs/>
          <w:color w:val="0000FF"/>
          <w:kern w:val="36"/>
          <w:sz w:val="48"/>
          <w:szCs w:val="48"/>
        </w:rPr>
      </w:pPr>
      <w:r w:rsidRPr="001029FA">
        <w:rPr>
          <w:rFonts w:ascii="Verdana" w:hAnsi="Verdana"/>
          <w:bCs/>
          <w:kern w:val="36"/>
          <w:sz w:val="22"/>
          <w:szCs w:val="22"/>
        </w:rPr>
        <w:lastRenderedPageBreak/>
        <w:t xml:space="preserve">On donne : poids de </w:t>
      </w:r>
      <w:r w:rsidR="005166BF">
        <w:rPr>
          <w:rFonts w:ascii="Verdana" w:hAnsi="Verdana"/>
          <w:bCs/>
          <w:noProof/>
          <w:kern w:val="36"/>
          <w:sz w:val="22"/>
          <w:szCs w:val="22"/>
          <w:vertAlign w:val="subscript"/>
        </w:rPr>
        <w:drawing>
          <wp:inline distT="0" distB="0" distL="0" distR="0" wp14:anchorId="44979A68" wp14:editId="070B6239">
            <wp:extent cx="2156460" cy="250190"/>
            <wp:effectExtent l="0" t="0" r="0" b="0"/>
            <wp:docPr id="65" name="Image 65" descr="image0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image057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6460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3195" w:rsidRPr="001029FA" w:rsidRDefault="005166BF" w:rsidP="00202637">
      <w:pPr>
        <w:spacing w:line="276" w:lineRule="auto"/>
        <w:jc w:val="center"/>
        <w:rPr>
          <w:b/>
          <w:bCs/>
          <w:color w:val="0000FF"/>
          <w:kern w:val="36"/>
          <w:sz w:val="48"/>
          <w:szCs w:val="48"/>
        </w:rPr>
      </w:pPr>
      <w:r>
        <w:rPr>
          <w:rFonts w:ascii="Verdana" w:hAnsi="Verdana"/>
          <w:bCs/>
          <w:noProof/>
          <w:kern w:val="36"/>
          <w:sz w:val="22"/>
          <w:szCs w:val="22"/>
        </w:rPr>
        <w:drawing>
          <wp:inline distT="0" distB="0" distL="0" distR="0" wp14:anchorId="5AC3E166" wp14:editId="27AAE4D7">
            <wp:extent cx="3890645" cy="2545080"/>
            <wp:effectExtent l="0" t="0" r="0" b="7620"/>
            <wp:docPr id="66" name="Image 66" descr="image0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image059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0645" cy="2545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3195" w:rsidRPr="001029FA" w:rsidRDefault="00DB3195" w:rsidP="00202637">
      <w:pPr>
        <w:spacing w:line="276" w:lineRule="auto"/>
      </w:pPr>
    </w:p>
    <w:p w:rsidR="00DB3195" w:rsidRDefault="00DB3195" w:rsidP="00202637">
      <w:pPr>
        <w:spacing w:line="276" w:lineRule="auto"/>
        <w:jc w:val="both"/>
      </w:pPr>
    </w:p>
    <w:p w:rsidR="00515316" w:rsidRPr="00515316" w:rsidRDefault="00515316" w:rsidP="00202637">
      <w:pPr>
        <w:spacing w:line="276" w:lineRule="auto"/>
        <w:jc w:val="both"/>
        <w:rPr>
          <w:b/>
          <w:bCs/>
          <w:sz w:val="28"/>
          <w:szCs w:val="28"/>
        </w:rPr>
      </w:pPr>
    </w:p>
    <w:sectPr w:rsidR="00515316" w:rsidRPr="00515316" w:rsidSect="007750C4">
      <w:headerReference w:type="default" r:id="rId135"/>
      <w:footerReference w:type="default" r:id="rId136"/>
      <w:pgSz w:w="11906" w:h="16838" w:code="9"/>
      <w:pgMar w:top="567" w:right="567" w:bottom="567" w:left="567" w:header="454" w:footer="45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30CD5" w:rsidRDefault="00730CD5">
      <w:r>
        <w:separator/>
      </w:r>
    </w:p>
  </w:endnote>
  <w:endnote w:type="continuationSeparator" w:id="0">
    <w:p w:rsidR="00730CD5" w:rsidRDefault="00730CD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math">
    <w:altName w:val="Courier New"/>
    <w:charset w:val="00"/>
    <w:family w:val="auto"/>
    <w:pitch w:val="variable"/>
    <w:sig w:usb0="00000003" w:usb1="00000000" w:usb2="00000000" w:usb3="00000000" w:csb0="00000001" w:csb1="00000000"/>
  </w:font>
  <w:font w:name="SFRM1200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SFTI1200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SFTI1095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SFRM1095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SFCC1200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MMI10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MR8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MR10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MSY10">
    <w:altName w:val="Arial Unicode MS"/>
    <w:panose1 w:val="00000000000000000000"/>
    <w:charset w:val="81"/>
    <w:family w:val="auto"/>
    <w:notTrueType/>
    <w:pitch w:val="default"/>
    <w:sig w:usb0="00000000" w:usb1="09060000" w:usb2="00000010" w:usb3="00000000" w:csb0="00080000" w:csb1="00000000"/>
  </w:font>
  <w:font w:name="SFBX1440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MMI12">
    <w:altName w:val="Times New Roman"/>
    <w:panose1 w:val="00000000000000000000"/>
    <w:charset w:val="A1"/>
    <w:family w:val="auto"/>
    <w:notTrueType/>
    <w:pitch w:val="default"/>
    <w:sig w:usb0="00000081" w:usb1="00000000" w:usb2="00000000" w:usb3="00000000" w:csb0="00000008" w:csb1="00000000"/>
  </w:font>
  <w:font w:name="CMMI8">
    <w:altName w:val="Times New Roman"/>
    <w:panose1 w:val="00000000000000000000"/>
    <w:charset w:val="A1"/>
    <w:family w:val="auto"/>
    <w:notTrueType/>
    <w:pitch w:val="default"/>
    <w:sig w:usb0="00000081" w:usb1="00000000" w:usb2="00000000" w:usb3="00000000" w:csb0="00000008" w:csb1="00000000"/>
  </w:font>
  <w:font w:name="CMR12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EU Arrow">
    <w:altName w:val="Symbol"/>
    <w:charset w:val="02"/>
    <w:family w:val="swiss"/>
    <w:pitch w:val="variable"/>
    <w:sig w:usb0="00000000" w:usb1="10000000" w:usb2="00000000" w:usb3="00000000" w:csb0="8000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C6E76" w:rsidRDefault="002B0136" w:rsidP="009E4D85">
    <w:pPr>
      <w:pStyle w:val="Pieddepage"/>
      <w:shd w:val="clear" w:color="auto" w:fill="DDD9C3"/>
      <w:tabs>
        <w:tab w:val="clear" w:pos="9072"/>
        <w:tab w:val="center" w:pos="5102"/>
        <w:tab w:val="right" w:pos="10204"/>
      </w:tabs>
      <w:rPr>
        <w:rFonts w:hint="cs"/>
        <w:rtl/>
        <w:lang w:bidi="ar-MA"/>
      </w:rPr>
    </w:pPr>
    <w:r w:rsidRPr="00CC2CA7">
      <w:rPr>
        <w:color w:val="0000CC"/>
        <w:sz w:val="22"/>
        <w:szCs w:val="22"/>
        <w:lang w:val="en-US"/>
      </w:rPr>
      <w:t>dataelouardi.jimdo.com</w:t>
    </w:r>
    <w:r w:rsidRPr="00CC2CA7">
      <w:rPr>
        <w:lang w:val="en-US"/>
      </w:rPr>
      <w:tab/>
    </w:r>
    <w:r w:rsidRPr="00CC2CA7">
      <w:rPr>
        <w:lang w:val="en-US"/>
      </w:rPr>
      <w:tab/>
    </w:r>
    <w:r>
      <w:fldChar w:fldCharType="begin"/>
    </w:r>
    <w:r w:rsidRPr="00CC2CA7">
      <w:rPr>
        <w:lang w:val="en-US"/>
      </w:rPr>
      <w:instrText>PAGE   \* MERGEFORMAT</w:instrText>
    </w:r>
    <w:r>
      <w:fldChar w:fldCharType="separate"/>
    </w:r>
    <w:r w:rsidR="00202637" w:rsidRPr="00202637">
      <w:rPr>
        <w:noProof/>
        <w:lang w:val="en-US"/>
      </w:rPr>
      <w:t>36</w:t>
    </w:r>
    <w:r>
      <w:fldChar w:fldCharType="end"/>
    </w:r>
    <w:r w:rsidRPr="00CC2CA7">
      <w:rPr>
        <w:lang w:val="en-US"/>
      </w:rPr>
      <w:tab/>
    </w:r>
    <w:r w:rsidR="009E4D85" w:rsidRPr="00CC2CA7">
      <w:rPr>
        <w:color w:val="0000CC"/>
        <w:sz w:val="22"/>
        <w:szCs w:val="22"/>
        <w:lang w:val="en-US"/>
      </w:rPr>
      <w:t xml:space="preserve">Prof </w:t>
    </w:r>
    <w:proofErr w:type="spellStart"/>
    <w:r w:rsidR="009E4D85" w:rsidRPr="00CC2CA7">
      <w:rPr>
        <w:color w:val="0000CC"/>
        <w:sz w:val="22"/>
        <w:szCs w:val="22"/>
        <w:lang w:val="en-US"/>
      </w:rPr>
      <w:t>m.elouardi</w:t>
    </w:r>
    <w:proofErr w:type="spellEnd"/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30CD5" w:rsidRDefault="00730CD5">
      <w:r>
        <w:separator/>
      </w:r>
    </w:p>
  </w:footnote>
  <w:footnote w:type="continuationSeparator" w:id="0">
    <w:p w:rsidR="00730CD5" w:rsidRDefault="00730CD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82175" w:rsidRPr="002B0136" w:rsidRDefault="002B0136" w:rsidP="0068074C">
    <w:pPr>
      <w:pStyle w:val="En-tte"/>
      <w:shd w:val="clear" w:color="auto" w:fill="DDD9C3"/>
      <w:tabs>
        <w:tab w:val="clear" w:pos="4536"/>
        <w:tab w:val="clear" w:pos="9072"/>
        <w:tab w:val="left" w:pos="360"/>
        <w:tab w:val="left" w:pos="1157"/>
        <w:tab w:val="center" w:pos="4472"/>
        <w:tab w:val="right" w:pos="10620"/>
      </w:tabs>
      <w:bidi/>
      <w:spacing w:after="120"/>
      <w:jc w:val="both"/>
      <w:rPr>
        <w:rFonts w:hint="cs"/>
        <w:color w:val="0000CC"/>
        <w:sz w:val="20"/>
        <w:szCs w:val="20"/>
        <w:rtl/>
        <w:lang w:bidi="ar-MA"/>
      </w:rPr>
    </w:pPr>
    <w:r w:rsidRPr="005640C1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753283" o:spid="_x0000_s2049" type="#_x0000_t136" style="position:absolute;left:0;text-align:left;margin-left:0;margin-top:0;width:622.25pt;height:113.1pt;rotation:315;z-index:-251658752;mso-position-horizontal:center;mso-position-horizontal-relative:margin;mso-position-vertical:center;mso-position-vertical-relative:margin" o:allowincell="f" fillcolor="#ddd8c2" stroked="f">
          <v:fill opacity=".5"/>
          <v:textpath style="font-family:&quot;Times New Roman&quot;;font-size:1pt" string="m.elouardi"/>
        </v:shape>
      </w:pict>
    </w:r>
    <w:r w:rsidR="0068074C">
      <w:rPr>
        <w:color w:val="0000CC"/>
        <w:sz w:val="20"/>
        <w:szCs w:val="22"/>
        <w:shd w:val="clear" w:color="auto" w:fill="DDD9C3"/>
        <w:lang w:bidi="ar-MA"/>
      </w:rPr>
      <w:t>Délégation de Safi</w:t>
    </w:r>
    <w:r w:rsidRPr="005640C1">
      <w:rPr>
        <w:rFonts w:hint="cs"/>
        <w:color w:val="0000CC"/>
        <w:sz w:val="20"/>
        <w:szCs w:val="22"/>
        <w:shd w:val="clear" w:color="auto" w:fill="DDD9C3"/>
        <w:rtl/>
      </w:rPr>
      <w:tab/>
    </w:r>
    <w:r w:rsidR="0068074C">
      <w:rPr>
        <w:color w:val="0000CC"/>
        <w:sz w:val="20"/>
        <w:szCs w:val="22"/>
        <w:shd w:val="clear" w:color="auto" w:fill="DDD9C3"/>
      </w:rPr>
      <w:t>Safi</w:t>
    </w:r>
    <w:r w:rsidRPr="005640C1">
      <w:rPr>
        <w:rFonts w:hint="cs"/>
        <w:color w:val="0000CC"/>
        <w:sz w:val="20"/>
        <w:szCs w:val="22"/>
        <w:shd w:val="clear" w:color="auto" w:fill="DDD9C3"/>
        <w:rtl/>
      </w:rPr>
      <w:tab/>
    </w:r>
    <w:r w:rsidR="0068074C" w:rsidRPr="0068074C">
      <w:rPr>
        <w:color w:val="0000CC"/>
        <w:sz w:val="20"/>
        <w:szCs w:val="22"/>
        <w:shd w:val="clear" w:color="auto" w:fill="DDD9C3"/>
      </w:rPr>
      <w:t xml:space="preserve">Lycée Mohamed </w:t>
    </w:r>
    <w:proofErr w:type="spellStart"/>
    <w:r w:rsidR="0068074C" w:rsidRPr="0068074C">
      <w:rPr>
        <w:color w:val="0000CC"/>
        <w:sz w:val="20"/>
        <w:szCs w:val="22"/>
        <w:shd w:val="clear" w:color="auto" w:fill="DDD9C3"/>
      </w:rPr>
      <w:t>belhassan</w:t>
    </w:r>
    <w:proofErr w:type="spellEnd"/>
    <w:r w:rsidR="0068074C" w:rsidRPr="0068074C">
      <w:rPr>
        <w:color w:val="0000CC"/>
        <w:sz w:val="20"/>
        <w:szCs w:val="22"/>
        <w:shd w:val="clear" w:color="auto" w:fill="DDD9C3"/>
      </w:rPr>
      <w:t xml:space="preserve"> </w:t>
    </w:r>
    <w:proofErr w:type="spellStart"/>
    <w:r w:rsidR="0068074C" w:rsidRPr="0068074C">
      <w:rPr>
        <w:color w:val="0000CC"/>
        <w:sz w:val="20"/>
        <w:szCs w:val="22"/>
        <w:shd w:val="clear" w:color="auto" w:fill="DDD9C3"/>
      </w:rPr>
      <w:t>elouazani</w:t>
    </w:r>
    <w:proofErr w:type="spellEnd"/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5" type="#_x0000_t75" style="width:11.55pt;height:11.55pt" o:bullet="t">
        <v:imagedata r:id="rId1" o:title="msoBF97"/>
      </v:shape>
    </w:pict>
  </w:numPicBullet>
  <w:numPicBullet w:numPicBulletId="1">
    <w:pict>
      <v:shape id="_x0000_i1036" type="#_x0000_t75" style="width:11.55pt;height:11.55pt" o:bullet="t">
        <v:imagedata r:id="rId2" o:title="BD10253_"/>
        <o:lock v:ext="edit" cropping="t"/>
      </v:shape>
    </w:pict>
  </w:numPicBullet>
  <w:abstractNum w:abstractNumId="0">
    <w:nsid w:val="0355116C"/>
    <w:multiLevelType w:val="hybridMultilevel"/>
    <w:tmpl w:val="0A5CC3F8"/>
    <w:lvl w:ilvl="0" w:tplc="040C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7723E1B"/>
    <w:multiLevelType w:val="hybridMultilevel"/>
    <w:tmpl w:val="95A6A64A"/>
    <w:lvl w:ilvl="0" w:tplc="680C2BA4">
      <w:start w:val="1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040C0019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086966DD"/>
    <w:multiLevelType w:val="hybridMultilevel"/>
    <w:tmpl w:val="547A3C40"/>
    <w:lvl w:ilvl="0" w:tplc="040C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A9D4B86"/>
    <w:multiLevelType w:val="hybridMultilevel"/>
    <w:tmpl w:val="5238BFD2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B543E35"/>
    <w:multiLevelType w:val="hybridMultilevel"/>
    <w:tmpl w:val="E7600B3C"/>
    <w:lvl w:ilvl="0" w:tplc="A4BEB23C">
      <w:start w:val="1"/>
      <w:numFmt w:val="upperRoman"/>
      <w:lvlText w:val="%1."/>
      <w:lvlJc w:val="left"/>
      <w:pPr>
        <w:tabs>
          <w:tab w:val="num" w:pos="927"/>
        </w:tabs>
        <w:ind w:left="927" w:hanging="360"/>
      </w:pPr>
      <w:rPr>
        <w:rFonts w:hint="default"/>
        <w:b/>
        <w:i w:val="0"/>
        <w:sz w:val="24"/>
        <w:szCs w:val="24"/>
      </w:rPr>
    </w:lvl>
    <w:lvl w:ilvl="1" w:tplc="7352AB40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  <w:i w:val="0"/>
        <w:sz w:val="24"/>
        <w:szCs w:val="24"/>
      </w:rPr>
    </w:lvl>
    <w:lvl w:ilvl="2" w:tplc="75A22A78">
      <w:start w:val="1"/>
      <w:numFmt w:val="lowerLetter"/>
      <w:lvlText w:val="%3."/>
      <w:lvlJc w:val="left"/>
      <w:pPr>
        <w:tabs>
          <w:tab w:val="num" w:pos="2340"/>
        </w:tabs>
        <w:ind w:left="2340" w:hanging="360"/>
      </w:pPr>
      <w:rPr>
        <w:rFonts w:hint="default"/>
        <w:b/>
        <w:i w:val="0"/>
        <w:color w:val="FF0000"/>
        <w:sz w:val="24"/>
        <w:szCs w:val="24"/>
      </w:r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BDF1B6D"/>
    <w:multiLevelType w:val="hybridMultilevel"/>
    <w:tmpl w:val="EDD6AA64"/>
    <w:lvl w:ilvl="0" w:tplc="040C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0F8A5D51"/>
    <w:multiLevelType w:val="hybridMultilevel"/>
    <w:tmpl w:val="7ACE980E"/>
    <w:lvl w:ilvl="0" w:tplc="91A4D344">
      <w:start w:val="1"/>
      <w:numFmt w:val="lowerLetter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5E6462E"/>
    <w:multiLevelType w:val="hybridMultilevel"/>
    <w:tmpl w:val="3F1EB5E4"/>
    <w:lvl w:ilvl="0" w:tplc="040C0007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19AD2AB4"/>
    <w:multiLevelType w:val="hybridMultilevel"/>
    <w:tmpl w:val="E280E740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A3A6BE6"/>
    <w:multiLevelType w:val="hybridMultilevel"/>
    <w:tmpl w:val="CCBE1282"/>
    <w:lvl w:ilvl="0" w:tplc="040C0007">
      <w:start w:val="1"/>
      <w:numFmt w:val="bullet"/>
      <w:lvlText w:val=""/>
      <w:lvlPicBulletId w:val="0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64A0CE4A">
      <w:start w:val="1"/>
      <w:numFmt w:val="decimal"/>
      <w:lvlText w:val="%2."/>
      <w:lvlJc w:val="left"/>
      <w:pPr>
        <w:tabs>
          <w:tab w:val="num" w:pos="1420"/>
        </w:tabs>
        <w:ind w:left="1080" w:firstLine="0"/>
      </w:pPr>
      <w:rPr>
        <w:rFonts w:hint="default"/>
        <w:color w:val="auto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1A3F1725"/>
    <w:multiLevelType w:val="hybridMultilevel"/>
    <w:tmpl w:val="AF1A218A"/>
    <w:lvl w:ilvl="0" w:tplc="0F3E1A04">
      <w:start w:val="1"/>
      <w:numFmt w:val="upperRoman"/>
      <w:lvlText w:val="%1-"/>
      <w:lvlJc w:val="left"/>
      <w:pPr>
        <w:tabs>
          <w:tab w:val="num" w:pos="810"/>
        </w:tabs>
        <w:ind w:left="810" w:hanging="720"/>
      </w:pPr>
      <w:rPr>
        <w:rFonts w:hint="default"/>
        <w:b/>
      </w:rPr>
    </w:lvl>
    <w:lvl w:ilvl="1" w:tplc="40A6A09C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1B536AE2"/>
    <w:multiLevelType w:val="hybridMultilevel"/>
    <w:tmpl w:val="CA82855A"/>
    <w:lvl w:ilvl="0" w:tplc="65F04558">
      <w:start w:val="1"/>
      <w:numFmt w:val="bullet"/>
      <w:lvlText w:val=""/>
      <w:lvlJc w:val="left"/>
      <w:pPr>
        <w:tabs>
          <w:tab w:val="num" w:pos="644"/>
        </w:tabs>
        <w:ind w:left="641" w:hanging="357"/>
      </w:pPr>
      <w:rPr>
        <w:rFonts w:ascii="Symbol" w:hAnsi="Symbol" w:hint="default"/>
        <w:b w:val="0"/>
        <w:i w:val="0"/>
        <w:color w:val="FF0000"/>
        <w:sz w:val="16"/>
      </w:rPr>
    </w:lvl>
    <w:lvl w:ilvl="1" w:tplc="C4441222">
      <w:start w:val="1"/>
      <w:numFmt w:val="upperRoman"/>
      <w:lvlText w:val="%2."/>
      <w:lvlJc w:val="right"/>
      <w:pPr>
        <w:tabs>
          <w:tab w:val="num" w:pos="641"/>
        </w:tabs>
        <w:ind w:left="641" w:hanging="357"/>
      </w:pPr>
      <w:rPr>
        <w:rFonts w:hint="default"/>
        <w:b/>
        <w:i w:val="0"/>
        <w:sz w:val="24"/>
      </w:rPr>
    </w:lvl>
    <w:lvl w:ilvl="2" w:tplc="E6B418C4">
      <w:start w:val="1"/>
      <w:numFmt w:val="decimal"/>
      <w:lvlText w:val="%3."/>
      <w:lvlJc w:val="left"/>
      <w:pPr>
        <w:tabs>
          <w:tab w:val="num" w:pos="1021"/>
        </w:tabs>
        <w:ind w:left="1021" w:hanging="380"/>
      </w:pPr>
      <w:rPr>
        <w:rFonts w:hint="default"/>
        <w:b/>
        <w:i w:val="0"/>
      </w:rPr>
    </w:lvl>
    <w:lvl w:ilvl="3" w:tplc="AF52795A">
      <w:start w:val="1"/>
      <w:numFmt w:val="lowerLetter"/>
      <w:lvlText w:val="%4."/>
      <w:lvlJc w:val="left"/>
      <w:pPr>
        <w:tabs>
          <w:tab w:val="num" w:pos="1494"/>
        </w:tabs>
        <w:ind w:left="1474" w:hanging="340"/>
      </w:pPr>
      <w:rPr>
        <w:rFonts w:hint="default"/>
        <w:b/>
        <w:i w:val="0"/>
        <w:sz w:val="24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2235768B"/>
    <w:multiLevelType w:val="hybridMultilevel"/>
    <w:tmpl w:val="FEF25216"/>
    <w:lvl w:ilvl="0" w:tplc="040C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22E619CD"/>
    <w:multiLevelType w:val="hybridMultilevel"/>
    <w:tmpl w:val="BF465D6E"/>
    <w:lvl w:ilvl="0" w:tplc="77B0392A">
      <w:start w:val="1"/>
      <w:numFmt w:val="upperRoman"/>
      <w:lvlText w:val="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4D0654F8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C0001">
      <w:start w:val="1"/>
      <w:numFmt w:val="bullet"/>
      <w:lvlText w:val=""/>
      <w:lvlJc w:val="left"/>
      <w:pPr>
        <w:tabs>
          <w:tab w:val="num" w:pos="2340"/>
        </w:tabs>
        <w:ind w:left="2340" w:hanging="360"/>
      </w:pPr>
      <w:rPr>
        <w:rFonts w:ascii="Symbol" w:hAnsi="Symbol" w:hint="default"/>
      </w:r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249650CC"/>
    <w:multiLevelType w:val="hybridMultilevel"/>
    <w:tmpl w:val="F80EB3F2"/>
    <w:lvl w:ilvl="0" w:tplc="3B626938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498235F"/>
    <w:multiLevelType w:val="hybridMultilevel"/>
    <w:tmpl w:val="FB42BFC4"/>
    <w:lvl w:ilvl="0" w:tplc="EDB033A4">
      <w:start w:val="1"/>
      <w:numFmt w:val="lowerLetter"/>
      <w:lvlText w:val="%1."/>
      <w:lvlJc w:val="left"/>
      <w:pPr>
        <w:tabs>
          <w:tab w:val="num" w:pos="1860"/>
        </w:tabs>
        <w:ind w:left="1860" w:hanging="360"/>
      </w:pPr>
      <w:rPr>
        <w:rFonts w:hint="default"/>
      </w:rPr>
    </w:lvl>
    <w:lvl w:ilvl="1" w:tplc="CDBC44BE">
      <w:start w:val="2"/>
      <w:numFmt w:val="upperRoman"/>
      <w:lvlText w:val="%2-"/>
      <w:lvlJc w:val="left"/>
      <w:pPr>
        <w:tabs>
          <w:tab w:val="num" w:pos="2940"/>
        </w:tabs>
        <w:ind w:left="2940" w:hanging="720"/>
      </w:pPr>
      <w:rPr>
        <w:rFonts w:hint="default"/>
        <w:b/>
      </w:rPr>
    </w:lvl>
    <w:lvl w:ilvl="2" w:tplc="40A6A09C">
      <w:start w:val="1"/>
      <w:numFmt w:val="decimal"/>
      <w:lvlText w:val="%3."/>
      <w:lvlJc w:val="left"/>
      <w:pPr>
        <w:tabs>
          <w:tab w:val="num" w:pos="3480"/>
        </w:tabs>
        <w:ind w:left="3480" w:hanging="360"/>
      </w:pPr>
      <w:rPr>
        <w:rFonts w:hint="default"/>
      </w:rPr>
    </w:lvl>
    <w:lvl w:ilvl="3" w:tplc="0C0A000F" w:tentative="1">
      <w:start w:val="1"/>
      <w:numFmt w:val="decimal"/>
      <w:lvlText w:val="%4."/>
      <w:lvlJc w:val="left"/>
      <w:pPr>
        <w:tabs>
          <w:tab w:val="num" w:pos="4020"/>
        </w:tabs>
        <w:ind w:left="402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4740"/>
        </w:tabs>
        <w:ind w:left="474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5460"/>
        </w:tabs>
        <w:ind w:left="546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6180"/>
        </w:tabs>
        <w:ind w:left="618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6900"/>
        </w:tabs>
        <w:ind w:left="690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7620"/>
        </w:tabs>
        <w:ind w:left="7620" w:hanging="180"/>
      </w:pPr>
    </w:lvl>
  </w:abstractNum>
  <w:abstractNum w:abstractNumId="16">
    <w:nsid w:val="24D42576"/>
    <w:multiLevelType w:val="hybridMultilevel"/>
    <w:tmpl w:val="90C2FC06"/>
    <w:lvl w:ilvl="0" w:tplc="64A0CE4A">
      <w:start w:val="1"/>
      <w:numFmt w:val="decimal"/>
      <w:lvlText w:val="%1."/>
      <w:lvlJc w:val="left"/>
      <w:pPr>
        <w:tabs>
          <w:tab w:val="num" w:pos="700"/>
        </w:tabs>
        <w:ind w:left="360" w:firstLine="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">
    <w:nsid w:val="26CD3CA4"/>
    <w:multiLevelType w:val="hybridMultilevel"/>
    <w:tmpl w:val="581C927E"/>
    <w:lvl w:ilvl="0" w:tplc="58AE6C0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7B6661C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A738949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B6880EB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C83AE38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E7C2BE9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1092F6D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43C8B91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35CC53E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8">
    <w:nsid w:val="276A3617"/>
    <w:multiLevelType w:val="hybridMultilevel"/>
    <w:tmpl w:val="C2420EAC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29222C90"/>
    <w:multiLevelType w:val="hybridMultilevel"/>
    <w:tmpl w:val="0E5676AE"/>
    <w:lvl w:ilvl="0" w:tplc="040C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2AA25125"/>
    <w:multiLevelType w:val="hybridMultilevel"/>
    <w:tmpl w:val="8C5ADC5C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2CD769B3"/>
    <w:multiLevelType w:val="hybridMultilevel"/>
    <w:tmpl w:val="A6B87D2C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2FF91FAF"/>
    <w:multiLevelType w:val="hybridMultilevel"/>
    <w:tmpl w:val="95A6A64A"/>
    <w:lvl w:ilvl="0" w:tplc="680C2BA4">
      <w:start w:val="1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040C0019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3">
    <w:nsid w:val="319B5654"/>
    <w:multiLevelType w:val="hybridMultilevel"/>
    <w:tmpl w:val="3A82138C"/>
    <w:lvl w:ilvl="0" w:tplc="DEFE3F6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333C33BF"/>
    <w:multiLevelType w:val="hybridMultilevel"/>
    <w:tmpl w:val="AFA84D3A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33421B29"/>
    <w:multiLevelType w:val="hybridMultilevel"/>
    <w:tmpl w:val="BC326F92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3CC91FAB"/>
    <w:multiLevelType w:val="multilevel"/>
    <w:tmpl w:val="2EE6BC2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7">
    <w:nsid w:val="42B72D66"/>
    <w:multiLevelType w:val="hybridMultilevel"/>
    <w:tmpl w:val="64188754"/>
    <w:lvl w:ilvl="0" w:tplc="656A1AE4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>
    <w:nsid w:val="43F000B3"/>
    <w:multiLevelType w:val="hybridMultilevel"/>
    <w:tmpl w:val="091CDF08"/>
    <w:lvl w:ilvl="0" w:tplc="040C0007">
      <w:start w:val="1"/>
      <w:numFmt w:val="bullet"/>
      <w:lvlText w:val=""/>
      <w:lvlPicBulletId w:val="0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9">
    <w:nsid w:val="4480313D"/>
    <w:multiLevelType w:val="hybridMultilevel"/>
    <w:tmpl w:val="D5B04AD2"/>
    <w:lvl w:ilvl="0" w:tplc="161ED36E">
      <w:start w:val="1"/>
      <w:numFmt w:val="upperRoman"/>
      <w:lvlText w:val="%1."/>
      <w:lvlJc w:val="right"/>
      <w:pPr>
        <w:tabs>
          <w:tab w:val="num" w:pos="643"/>
        </w:tabs>
        <w:ind w:left="643" w:hanging="283"/>
      </w:pPr>
      <w:rPr>
        <w:rFonts w:hint="default"/>
      </w:rPr>
    </w:lvl>
    <w:lvl w:ilvl="1" w:tplc="FD30E664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45A34510"/>
    <w:multiLevelType w:val="hybridMultilevel"/>
    <w:tmpl w:val="52B0BBDA"/>
    <w:lvl w:ilvl="0" w:tplc="A8902DCC">
      <w:start w:val="1"/>
      <w:numFmt w:val="bullet"/>
      <w:lvlText w:val=""/>
      <w:lvlJc w:val="left"/>
      <w:pPr>
        <w:tabs>
          <w:tab w:val="num" w:pos="260"/>
        </w:tabs>
        <w:ind w:left="430" w:hanging="284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16"/>
        </w:tabs>
        <w:ind w:left="1416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36"/>
        </w:tabs>
        <w:ind w:left="2136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56"/>
        </w:tabs>
        <w:ind w:left="285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576"/>
        </w:tabs>
        <w:ind w:left="3576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296"/>
        </w:tabs>
        <w:ind w:left="4296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16"/>
        </w:tabs>
        <w:ind w:left="501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36"/>
        </w:tabs>
        <w:ind w:left="5736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56"/>
        </w:tabs>
        <w:ind w:left="6456" w:hanging="360"/>
      </w:pPr>
      <w:rPr>
        <w:rFonts w:ascii="Wingdings" w:hAnsi="Wingdings" w:hint="default"/>
      </w:rPr>
    </w:lvl>
  </w:abstractNum>
  <w:abstractNum w:abstractNumId="31">
    <w:nsid w:val="47B8172E"/>
    <w:multiLevelType w:val="hybridMultilevel"/>
    <w:tmpl w:val="FB163028"/>
    <w:lvl w:ilvl="0" w:tplc="040C0007">
      <w:start w:val="1"/>
      <w:numFmt w:val="bullet"/>
      <w:lvlText w:val=""/>
      <w:lvlPicBulletId w:val="0"/>
      <w:lvlJc w:val="left"/>
      <w:pPr>
        <w:ind w:left="144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2">
    <w:nsid w:val="505A622B"/>
    <w:multiLevelType w:val="multilevel"/>
    <w:tmpl w:val="6BCCD926"/>
    <w:lvl w:ilvl="0">
      <w:start w:val="1"/>
      <w:numFmt w:val="upperRoman"/>
      <w:pStyle w:val="Style1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pStyle w:val="Style2"/>
      <w:suff w:val="space"/>
      <w:lvlText w:val="%2."/>
      <w:lvlJc w:val="left"/>
      <w:pPr>
        <w:ind w:left="1507" w:hanging="1507"/>
      </w:pPr>
      <w:rPr>
        <w:rFonts w:hint="default"/>
      </w:rPr>
    </w:lvl>
    <w:lvl w:ilvl="2">
      <w:start w:val="1"/>
      <w:numFmt w:val="lowerLetter"/>
      <w:pStyle w:val="Style3"/>
      <w:lvlText w:val="%3."/>
      <w:lvlJc w:val="left"/>
      <w:pPr>
        <w:tabs>
          <w:tab w:val="num" w:pos="2155"/>
        </w:tabs>
        <w:ind w:left="1939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515"/>
        </w:tabs>
        <w:ind w:left="2443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235"/>
        </w:tabs>
        <w:ind w:left="2947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595"/>
        </w:tabs>
        <w:ind w:left="3451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315"/>
        </w:tabs>
        <w:ind w:left="3955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675"/>
        </w:tabs>
        <w:ind w:left="4459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395"/>
        </w:tabs>
        <w:ind w:left="5035" w:hanging="1440"/>
      </w:pPr>
      <w:rPr>
        <w:rFonts w:hint="default"/>
      </w:rPr>
    </w:lvl>
  </w:abstractNum>
  <w:abstractNum w:abstractNumId="33">
    <w:nsid w:val="514349E9"/>
    <w:multiLevelType w:val="hybridMultilevel"/>
    <w:tmpl w:val="52EA56B8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5596208B"/>
    <w:multiLevelType w:val="multilevel"/>
    <w:tmpl w:val="8E46B9C6"/>
    <w:lvl w:ilvl="0">
      <w:start w:val="1"/>
      <w:numFmt w:val="decimal"/>
      <w:lvlText w:val="%1)"/>
      <w:lvlJc w:val="left"/>
      <w:pPr>
        <w:tabs>
          <w:tab w:val="num" w:pos="360"/>
        </w:tabs>
        <w:ind w:left="643" w:hanging="283"/>
      </w:pPr>
      <w:rPr>
        <w:rFonts w:hint="default"/>
        <w:color w:val="auto"/>
        <w:sz w:val="24"/>
        <w:szCs w:val="24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>
    <w:nsid w:val="59392344"/>
    <w:multiLevelType w:val="multilevel"/>
    <w:tmpl w:val="0360E336"/>
    <w:lvl w:ilvl="0">
      <w:start w:val="1"/>
      <w:numFmt w:val="decimal"/>
      <w:pStyle w:val="Titre1Lydie"/>
      <w:suff w:val="nothing"/>
      <w:lvlText w:val="%1."/>
      <w:lvlJc w:val="left"/>
      <w:pPr>
        <w:ind w:left="0" w:firstLine="0"/>
      </w:pPr>
      <w:rPr>
        <w:rFonts w:hint="default"/>
        <w:u w:val="single" w:color="FF0000"/>
      </w:rPr>
    </w:lvl>
    <w:lvl w:ilvl="1">
      <w:start w:val="1"/>
      <w:numFmt w:val="decimal"/>
      <w:suff w:val="nothing"/>
      <w:lvlText w:val="%1.%2."/>
      <w:lvlJc w:val="left"/>
      <w:pPr>
        <w:ind w:left="0" w:firstLine="340"/>
      </w:pPr>
      <w:rPr>
        <w:rFonts w:hint="default"/>
        <w:u w:val="single" w:color="339966"/>
      </w:rPr>
    </w:lvl>
    <w:lvl w:ilvl="2">
      <w:start w:val="1"/>
      <w:numFmt w:val="decimal"/>
      <w:suff w:val="nothing"/>
      <w:lvlText w:val="%1.%2.%3."/>
      <w:lvlJc w:val="left"/>
      <w:pPr>
        <w:ind w:left="0" w:firstLine="680"/>
      </w:pPr>
      <w:rPr>
        <w:rFonts w:hint="default"/>
        <w:u w:val="single" w:color="0000FF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36">
    <w:nsid w:val="5E2F045F"/>
    <w:multiLevelType w:val="hybridMultilevel"/>
    <w:tmpl w:val="E05A84A4"/>
    <w:lvl w:ilvl="0" w:tplc="CFCC71AA">
      <w:start w:val="1"/>
      <w:numFmt w:val="bullet"/>
      <w:lvlText w:val=""/>
      <w:lvlJc w:val="left"/>
      <w:pPr>
        <w:ind w:left="2421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3141" w:hanging="360"/>
      </w:pPr>
      <w:rPr>
        <w:rFonts w:ascii="Courier New" w:hAnsi="Courier New" w:hint="default"/>
      </w:rPr>
    </w:lvl>
    <w:lvl w:ilvl="2" w:tplc="040C0005">
      <w:start w:val="1"/>
      <w:numFmt w:val="bullet"/>
      <w:lvlText w:val=""/>
      <w:lvlJc w:val="left"/>
      <w:pPr>
        <w:ind w:left="3861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4581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5301" w:hanging="360"/>
      </w:pPr>
      <w:rPr>
        <w:rFonts w:ascii="Courier New" w:hAnsi="Courier New" w:hint="default"/>
      </w:rPr>
    </w:lvl>
    <w:lvl w:ilvl="5" w:tplc="040C0005">
      <w:start w:val="1"/>
      <w:numFmt w:val="bullet"/>
      <w:lvlText w:val=""/>
      <w:lvlJc w:val="left"/>
      <w:pPr>
        <w:ind w:left="6021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6741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7461" w:hanging="360"/>
      </w:pPr>
      <w:rPr>
        <w:rFonts w:ascii="Courier New" w:hAnsi="Courier New" w:hint="default"/>
      </w:rPr>
    </w:lvl>
    <w:lvl w:ilvl="8" w:tplc="040C0005">
      <w:start w:val="1"/>
      <w:numFmt w:val="bullet"/>
      <w:lvlText w:val=""/>
      <w:lvlJc w:val="left"/>
      <w:pPr>
        <w:ind w:left="8181" w:hanging="360"/>
      </w:pPr>
      <w:rPr>
        <w:rFonts w:ascii="Wingdings" w:hAnsi="Wingdings" w:hint="default"/>
      </w:rPr>
    </w:lvl>
  </w:abstractNum>
  <w:abstractNum w:abstractNumId="37">
    <w:nsid w:val="61913FA9"/>
    <w:multiLevelType w:val="hybridMultilevel"/>
    <w:tmpl w:val="0A140FA4"/>
    <w:lvl w:ilvl="0" w:tplc="384071E4">
      <w:start w:val="1"/>
      <w:numFmt w:val="bullet"/>
      <w:lvlText w:val=""/>
      <w:lvlJc w:val="left"/>
      <w:pPr>
        <w:ind w:left="644" w:hanging="360"/>
      </w:pPr>
      <w:rPr>
        <w:rFonts w:ascii="Symbol" w:eastAsia="Times New Roman" w:hAnsi="Symbol" w:hint="default"/>
      </w:rPr>
    </w:lvl>
    <w:lvl w:ilvl="1" w:tplc="040C0003">
      <w:start w:val="1"/>
      <w:numFmt w:val="bullet"/>
      <w:lvlText w:val="o"/>
      <w:lvlJc w:val="left"/>
      <w:pPr>
        <w:ind w:left="1364" w:hanging="360"/>
      </w:pPr>
      <w:rPr>
        <w:rFonts w:ascii="Courier New" w:hAnsi="Courier New" w:hint="default"/>
      </w:rPr>
    </w:lvl>
    <w:lvl w:ilvl="2" w:tplc="040C0005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769465A0">
      <w:numFmt w:val="bullet"/>
      <w:lvlText w:val="-"/>
      <w:lvlJc w:val="left"/>
      <w:pPr>
        <w:ind w:left="2804" w:hanging="360"/>
      </w:pPr>
      <w:rPr>
        <w:rFonts w:ascii="Times New Roman" w:eastAsia="Times New Roman" w:hAnsi="Times New Roman" w:hint="default"/>
      </w:rPr>
    </w:lvl>
    <w:lvl w:ilvl="4" w:tplc="040C0003">
      <w:start w:val="1"/>
      <w:numFmt w:val="bullet"/>
      <w:lvlText w:val="o"/>
      <w:lvlJc w:val="left"/>
      <w:pPr>
        <w:ind w:left="3524" w:hanging="360"/>
      </w:pPr>
      <w:rPr>
        <w:rFonts w:ascii="Courier New" w:hAnsi="Courier New" w:hint="default"/>
      </w:rPr>
    </w:lvl>
    <w:lvl w:ilvl="5" w:tplc="040C0005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684" w:hanging="360"/>
      </w:pPr>
      <w:rPr>
        <w:rFonts w:ascii="Courier New" w:hAnsi="Courier New" w:hint="default"/>
      </w:rPr>
    </w:lvl>
    <w:lvl w:ilvl="8" w:tplc="040C0005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38">
    <w:nsid w:val="6CE25FD3"/>
    <w:multiLevelType w:val="hybridMultilevel"/>
    <w:tmpl w:val="5F92F3F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E9B7289"/>
    <w:multiLevelType w:val="hybridMultilevel"/>
    <w:tmpl w:val="C3E6FFEC"/>
    <w:lvl w:ilvl="0" w:tplc="040C0011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C640194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2" w:tplc="8B301D1A">
      <w:start w:val="1"/>
      <w:numFmt w:val="decimal"/>
      <w:lvlText w:val="(%3)"/>
      <w:lvlJc w:val="left"/>
      <w:pPr>
        <w:tabs>
          <w:tab w:val="num" w:pos="2700"/>
        </w:tabs>
        <w:ind w:left="2700" w:hanging="720"/>
      </w:pPr>
      <w:rPr>
        <w:rFonts w:hint="default"/>
      </w:r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71587B7C"/>
    <w:multiLevelType w:val="hybridMultilevel"/>
    <w:tmpl w:val="52CA8570"/>
    <w:lvl w:ilvl="0" w:tplc="FFFFFFFF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020"/>
        </w:tabs>
        <w:ind w:left="102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1740"/>
        </w:tabs>
        <w:ind w:left="174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460"/>
        </w:tabs>
        <w:ind w:left="246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180"/>
        </w:tabs>
        <w:ind w:left="318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3900"/>
        </w:tabs>
        <w:ind w:left="390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4620"/>
        </w:tabs>
        <w:ind w:left="462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340"/>
        </w:tabs>
        <w:ind w:left="534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060"/>
        </w:tabs>
        <w:ind w:left="6060" w:hanging="360"/>
      </w:pPr>
      <w:rPr>
        <w:rFonts w:ascii="Wingdings" w:hAnsi="Wingdings" w:hint="default"/>
      </w:rPr>
    </w:lvl>
  </w:abstractNum>
  <w:abstractNum w:abstractNumId="41">
    <w:nsid w:val="718B2AFB"/>
    <w:multiLevelType w:val="hybridMultilevel"/>
    <w:tmpl w:val="5E264DFC"/>
    <w:lvl w:ilvl="0" w:tplc="6ACA33A2">
      <w:start w:val="1"/>
      <w:numFmt w:val="lowerLetter"/>
      <w:lvlText w:val="%1)"/>
      <w:lvlJc w:val="left"/>
      <w:pPr>
        <w:ind w:left="270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3420" w:hanging="360"/>
      </w:pPr>
    </w:lvl>
    <w:lvl w:ilvl="2" w:tplc="040C001B" w:tentative="1">
      <w:start w:val="1"/>
      <w:numFmt w:val="lowerRoman"/>
      <w:lvlText w:val="%3."/>
      <w:lvlJc w:val="right"/>
      <w:pPr>
        <w:ind w:left="4140" w:hanging="180"/>
      </w:pPr>
    </w:lvl>
    <w:lvl w:ilvl="3" w:tplc="040C000F" w:tentative="1">
      <w:start w:val="1"/>
      <w:numFmt w:val="decimal"/>
      <w:lvlText w:val="%4."/>
      <w:lvlJc w:val="left"/>
      <w:pPr>
        <w:ind w:left="4860" w:hanging="360"/>
      </w:pPr>
    </w:lvl>
    <w:lvl w:ilvl="4" w:tplc="040C0019" w:tentative="1">
      <w:start w:val="1"/>
      <w:numFmt w:val="lowerLetter"/>
      <w:lvlText w:val="%5."/>
      <w:lvlJc w:val="left"/>
      <w:pPr>
        <w:ind w:left="5580" w:hanging="360"/>
      </w:pPr>
    </w:lvl>
    <w:lvl w:ilvl="5" w:tplc="040C001B" w:tentative="1">
      <w:start w:val="1"/>
      <w:numFmt w:val="lowerRoman"/>
      <w:lvlText w:val="%6."/>
      <w:lvlJc w:val="right"/>
      <w:pPr>
        <w:ind w:left="6300" w:hanging="180"/>
      </w:pPr>
    </w:lvl>
    <w:lvl w:ilvl="6" w:tplc="040C000F" w:tentative="1">
      <w:start w:val="1"/>
      <w:numFmt w:val="decimal"/>
      <w:lvlText w:val="%7."/>
      <w:lvlJc w:val="left"/>
      <w:pPr>
        <w:ind w:left="7020" w:hanging="360"/>
      </w:pPr>
    </w:lvl>
    <w:lvl w:ilvl="7" w:tplc="040C0019" w:tentative="1">
      <w:start w:val="1"/>
      <w:numFmt w:val="lowerLetter"/>
      <w:lvlText w:val="%8."/>
      <w:lvlJc w:val="left"/>
      <w:pPr>
        <w:ind w:left="7740" w:hanging="360"/>
      </w:pPr>
    </w:lvl>
    <w:lvl w:ilvl="8" w:tplc="040C001B" w:tentative="1">
      <w:start w:val="1"/>
      <w:numFmt w:val="lowerRoman"/>
      <w:lvlText w:val="%9."/>
      <w:lvlJc w:val="right"/>
      <w:pPr>
        <w:ind w:left="8460" w:hanging="180"/>
      </w:pPr>
    </w:lvl>
  </w:abstractNum>
  <w:abstractNum w:abstractNumId="42">
    <w:nsid w:val="754408DA"/>
    <w:multiLevelType w:val="hybridMultilevel"/>
    <w:tmpl w:val="A820679A"/>
    <w:lvl w:ilvl="0" w:tplc="8A7E9B7A">
      <w:start w:val="1"/>
      <w:numFmt w:val="bullet"/>
      <w:lvlText w:val=""/>
      <w:lvlPicBulletId w:val="1"/>
      <w:lvlJc w:val="left"/>
      <w:pPr>
        <w:ind w:left="696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16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36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5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576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296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1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36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56" w:hanging="360"/>
      </w:pPr>
      <w:rPr>
        <w:rFonts w:ascii="Wingdings" w:hAnsi="Wingdings" w:hint="default"/>
      </w:rPr>
    </w:lvl>
  </w:abstractNum>
  <w:abstractNum w:abstractNumId="43">
    <w:nsid w:val="75504122"/>
    <w:multiLevelType w:val="hybridMultilevel"/>
    <w:tmpl w:val="EB20F01E"/>
    <w:lvl w:ilvl="0" w:tplc="040C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>
    <w:nsid w:val="7B8F72EB"/>
    <w:multiLevelType w:val="hybridMultilevel"/>
    <w:tmpl w:val="0012F2E6"/>
    <w:lvl w:ilvl="0" w:tplc="5B8EAF1A">
      <w:start w:val="3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5">
    <w:nsid w:val="7BA36C50"/>
    <w:multiLevelType w:val="hybridMultilevel"/>
    <w:tmpl w:val="13DC423E"/>
    <w:lvl w:ilvl="0" w:tplc="040C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5"/>
  </w:num>
  <w:num w:numId="2">
    <w:abstractNumId w:val="2"/>
  </w:num>
  <w:num w:numId="3">
    <w:abstractNumId w:val="32"/>
  </w:num>
  <w:num w:numId="4">
    <w:abstractNumId w:val="27"/>
  </w:num>
  <w:num w:numId="5">
    <w:abstractNumId w:val="15"/>
  </w:num>
  <w:num w:numId="6">
    <w:abstractNumId w:val="10"/>
  </w:num>
  <w:num w:numId="7">
    <w:abstractNumId w:val="11"/>
  </w:num>
  <w:num w:numId="8">
    <w:abstractNumId w:val="4"/>
  </w:num>
  <w:num w:numId="9">
    <w:abstractNumId w:val="24"/>
  </w:num>
  <w:num w:numId="10">
    <w:abstractNumId w:val="21"/>
  </w:num>
  <w:num w:numId="11">
    <w:abstractNumId w:val="31"/>
  </w:num>
  <w:num w:numId="12">
    <w:abstractNumId w:val="14"/>
  </w:num>
  <w:num w:numId="13">
    <w:abstractNumId w:val="37"/>
  </w:num>
  <w:num w:numId="14">
    <w:abstractNumId w:val="36"/>
  </w:num>
  <w:num w:numId="15">
    <w:abstractNumId w:val="41"/>
  </w:num>
  <w:num w:numId="16">
    <w:abstractNumId w:val="18"/>
  </w:num>
  <w:num w:numId="17">
    <w:abstractNumId w:val="17"/>
  </w:num>
  <w:num w:numId="18">
    <w:abstractNumId w:val="20"/>
  </w:num>
  <w:num w:numId="19">
    <w:abstractNumId w:val="1"/>
  </w:num>
  <w:num w:numId="20">
    <w:abstractNumId w:val="22"/>
  </w:num>
  <w:num w:numId="21">
    <w:abstractNumId w:val="38"/>
  </w:num>
  <w:num w:numId="22">
    <w:abstractNumId w:val="8"/>
  </w:num>
  <w:num w:numId="23">
    <w:abstractNumId w:val="13"/>
  </w:num>
  <w:num w:numId="24">
    <w:abstractNumId w:val="39"/>
  </w:num>
  <w:num w:numId="25">
    <w:abstractNumId w:val="0"/>
  </w:num>
  <w:num w:numId="26">
    <w:abstractNumId w:val="5"/>
  </w:num>
  <w:num w:numId="27">
    <w:abstractNumId w:val="45"/>
  </w:num>
  <w:num w:numId="28">
    <w:abstractNumId w:val="19"/>
  </w:num>
  <w:num w:numId="29">
    <w:abstractNumId w:val="3"/>
  </w:num>
  <w:num w:numId="30">
    <w:abstractNumId w:val="33"/>
  </w:num>
  <w:num w:numId="31">
    <w:abstractNumId w:val="34"/>
  </w:num>
  <w:num w:numId="32">
    <w:abstractNumId w:val="30"/>
  </w:num>
  <w:num w:numId="33">
    <w:abstractNumId w:val="25"/>
  </w:num>
  <w:num w:numId="34">
    <w:abstractNumId w:val="42"/>
  </w:num>
  <w:num w:numId="35">
    <w:abstractNumId w:val="40"/>
  </w:num>
  <w:num w:numId="36">
    <w:abstractNumId w:val="26"/>
  </w:num>
  <w:num w:numId="37">
    <w:abstractNumId w:val="29"/>
  </w:num>
  <w:num w:numId="38">
    <w:abstractNumId w:val="16"/>
  </w:num>
  <w:num w:numId="39">
    <w:abstractNumId w:val="9"/>
  </w:num>
  <w:num w:numId="40">
    <w:abstractNumId w:val="7"/>
  </w:num>
  <w:num w:numId="41">
    <w:abstractNumId w:val="23"/>
  </w:num>
  <w:num w:numId="42">
    <w:abstractNumId w:val="28"/>
  </w:num>
  <w:num w:numId="43">
    <w:abstractNumId w:val="44"/>
  </w:num>
  <w:num w:numId="44">
    <w:abstractNumId w:val="6"/>
  </w:num>
  <w:num w:numId="45">
    <w:abstractNumId w:val="43"/>
  </w:num>
  <w:num w:numId="46">
    <w:abstractNumId w:val="12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noPunctuationKerning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A70B1"/>
    <w:rsid w:val="00013084"/>
    <w:rsid w:val="00020DB3"/>
    <w:rsid w:val="00024AD4"/>
    <w:rsid w:val="000314C6"/>
    <w:rsid w:val="00032A6A"/>
    <w:rsid w:val="000362FC"/>
    <w:rsid w:val="000400A7"/>
    <w:rsid w:val="000408E5"/>
    <w:rsid w:val="0004671B"/>
    <w:rsid w:val="00047764"/>
    <w:rsid w:val="00052650"/>
    <w:rsid w:val="000530D6"/>
    <w:rsid w:val="000566FF"/>
    <w:rsid w:val="00057D10"/>
    <w:rsid w:val="00065CEA"/>
    <w:rsid w:val="00066BDA"/>
    <w:rsid w:val="00067054"/>
    <w:rsid w:val="00070125"/>
    <w:rsid w:val="00070E35"/>
    <w:rsid w:val="000711ED"/>
    <w:rsid w:val="00071AA2"/>
    <w:rsid w:val="0007281A"/>
    <w:rsid w:val="000752E5"/>
    <w:rsid w:val="00082C22"/>
    <w:rsid w:val="00085F96"/>
    <w:rsid w:val="00091FC8"/>
    <w:rsid w:val="000956C4"/>
    <w:rsid w:val="00096382"/>
    <w:rsid w:val="00096CA7"/>
    <w:rsid w:val="00096CE7"/>
    <w:rsid w:val="00096EF2"/>
    <w:rsid w:val="00097492"/>
    <w:rsid w:val="000A1D69"/>
    <w:rsid w:val="000A3E7B"/>
    <w:rsid w:val="000A4018"/>
    <w:rsid w:val="000A5063"/>
    <w:rsid w:val="000A6B15"/>
    <w:rsid w:val="000B75BF"/>
    <w:rsid w:val="000C18FB"/>
    <w:rsid w:val="000C1ABA"/>
    <w:rsid w:val="000D4930"/>
    <w:rsid w:val="000D7B6E"/>
    <w:rsid w:val="000E3898"/>
    <w:rsid w:val="000E3E04"/>
    <w:rsid w:val="000F174F"/>
    <w:rsid w:val="000F4074"/>
    <w:rsid w:val="0010026F"/>
    <w:rsid w:val="001006CE"/>
    <w:rsid w:val="001028A1"/>
    <w:rsid w:val="00105572"/>
    <w:rsid w:val="00106849"/>
    <w:rsid w:val="0011347E"/>
    <w:rsid w:val="00117607"/>
    <w:rsid w:val="00124717"/>
    <w:rsid w:val="001251CD"/>
    <w:rsid w:val="00132E62"/>
    <w:rsid w:val="00141E26"/>
    <w:rsid w:val="001435F5"/>
    <w:rsid w:val="001471ED"/>
    <w:rsid w:val="0014792A"/>
    <w:rsid w:val="0015128A"/>
    <w:rsid w:val="0015342B"/>
    <w:rsid w:val="001539E3"/>
    <w:rsid w:val="00153C43"/>
    <w:rsid w:val="001552BB"/>
    <w:rsid w:val="00164F23"/>
    <w:rsid w:val="00172D30"/>
    <w:rsid w:val="00174E33"/>
    <w:rsid w:val="0017696B"/>
    <w:rsid w:val="0017765A"/>
    <w:rsid w:val="001807BE"/>
    <w:rsid w:val="00180D08"/>
    <w:rsid w:val="00183F92"/>
    <w:rsid w:val="0018522B"/>
    <w:rsid w:val="001863B4"/>
    <w:rsid w:val="00186997"/>
    <w:rsid w:val="001869A2"/>
    <w:rsid w:val="00187994"/>
    <w:rsid w:val="00191F5C"/>
    <w:rsid w:val="00192F7D"/>
    <w:rsid w:val="001957B2"/>
    <w:rsid w:val="001B0888"/>
    <w:rsid w:val="001B2F76"/>
    <w:rsid w:val="001B3E73"/>
    <w:rsid w:val="001B5D6E"/>
    <w:rsid w:val="001B65DD"/>
    <w:rsid w:val="001B6B63"/>
    <w:rsid w:val="001C16F7"/>
    <w:rsid w:val="001C4279"/>
    <w:rsid w:val="001C4CAF"/>
    <w:rsid w:val="001C4F4E"/>
    <w:rsid w:val="001C5499"/>
    <w:rsid w:val="001C5B45"/>
    <w:rsid w:val="001C608E"/>
    <w:rsid w:val="001C7D0C"/>
    <w:rsid w:val="001D35B4"/>
    <w:rsid w:val="001D7E3F"/>
    <w:rsid w:val="001E14FC"/>
    <w:rsid w:val="001E4E10"/>
    <w:rsid w:val="001F0837"/>
    <w:rsid w:val="001F298B"/>
    <w:rsid w:val="001F2E7B"/>
    <w:rsid w:val="001F5527"/>
    <w:rsid w:val="001F7546"/>
    <w:rsid w:val="001F7C3E"/>
    <w:rsid w:val="00201DFA"/>
    <w:rsid w:val="00202637"/>
    <w:rsid w:val="00202B76"/>
    <w:rsid w:val="00204053"/>
    <w:rsid w:val="00206FB1"/>
    <w:rsid w:val="00211E1D"/>
    <w:rsid w:val="002169D8"/>
    <w:rsid w:val="00217A39"/>
    <w:rsid w:val="00217AF3"/>
    <w:rsid w:val="00220F92"/>
    <w:rsid w:val="00227212"/>
    <w:rsid w:val="002306AB"/>
    <w:rsid w:val="00231CD2"/>
    <w:rsid w:val="00231FE5"/>
    <w:rsid w:val="00233E04"/>
    <w:rsid w:val="00233EB2"/>
    <w:rsid w:val="00240E43"/>
    <w:rsid w:val="0024388C"/>
    <w:rsid w:val="00247E62"/>
    <w:rsid w:val="0025431F"/>
    <w:rsid w:val="002547A2"/>
    <w:rsid w:val="00254BCA"/>
    <w:rsid w:val="0026547F"/>
    <w:rsid w:val="00271920"/>
    <w:rsid w:val="002720AB"/>
    <w:rsid w:val="00272129"/>
    <w:rsid w:val="00280171"/>
    <w:rsid w:val="002805F4"/>
    <w:rsid w:val="0028157D"/>
    <w:rsid w:val="002826C5"/>
    <w:rsid w:val="00286809"/>
    <w:rsid w:val="00296A92"/>
    <w:rsid w:val="00297F1B"/>
    <w:rsid w:val="002A5B47"/>
    <w:rsid w:val="002A727E"/>
    <w:rsid w:val="002B0136"/>
    <w:rsid w:val="002B234D"/>
    <w:rsid w:val="002B686D"/>
    <w:rsid w:val="002B78AC"/>
    <w:rsid w:val="002C2E2B"/>
    <w:rsid w:val="002C5E51"/>
    <w:rsid w:val="002C66BC"/>
    <w:rsid w:val="002D3224"/>
    <w:rsid w:val="002E095E"/>
    <w:rsid w:val="002E389A"/>
    <w:rsid w:val="002E4223"/>
    <w:rsid w:val="002E566D"/>
    <w:rsid w:val="002F1AC4"/>
    <w:rsid w:val="00302270"/>
    <w:rsid w:val="00303A62"/>
    <w:rsid w:val="00303BE6"/>
    <w:rsid w:val="00306B90"/>
    <w:rsid w:val="0030740C"/>
    <w:rsid w:val="003112C7"/>
    <w:rsid w:val="00323F44"/>
    <w:rsid w:val="0033068E"/>
    <w:rsid w:val="003307BA"/>
    <w:rsid w:val="00332F8C"/>
    <w:rsid w:val="00333EA8"/>
    <w:rsid w:val="003404CC"/>
    <w:rsid w:val="003415FF"/>
    <w:rsid w:val="00342BE1"/>
    <w:rsid w:val="00344C97"/>
    <w:rsid w:val="003462CC"/>
    <w:rsid w:val="003465E2"/>
    <w:rsid w:val="00346BF0"/>
    <w:rsid w:val="0035067B"/>
    <w:rsid w:val="0035091F"/>
    <w:rsid w:val="003531FA"/>
    <w:rsid w:val="003553B3"/>
    <w:rsid w:val="00367774"/>
    <w:rsid w:val="0037299C"/>
    <w:rsid w:val="00373159"/>
    <w:rsid w:val="003739DC"/>
    <w:rsid w:val="00376358"/>
    <w:rsid w:val="00376945"/>
    <w:rsid w:val="003802BB"/>
    <w:rsid w:val="00386984"/>
    <w:rsid w:val="00390E1D"/>
    <w:rsid w:val="00395D09"/>
    <w:rsid w:val="003977AC"/>
    <w:rsid w:val="003A0EC0"/>
    <w:rsid w:val="003A6790"/>
    <w:rsid w:val="003B0948"/>
    <w:rsid w:val="003B2AD1"/>
    <w:rsid w:val="003B4D1A"/>
    <w:rsid w:val="003C0280"/>
    <w:rsid w:val="003C22FE"/>
    <w:rsid w:val="003C7510"/>
    <w:rsid w:val="003D1F7A"/>
    <w:rsid w:val="003D418E"/>
    <w:rsid w:val="003D57ED"/>
    <w:rsid w:val="003D7EF5"/>
    <w:rsid w:val="003E30E0"/>
    <w:rsid w:val="003E5FE0"/>
    <w:rsid w:val="003E6E68"/>
    <w:rsid w:val="003E7B83"/>
    <w:rsid w:val="003F4E4E"/>
    <w:rsid w:val="004022CE"/>
    <w:rsid w:val="004031BE"/>
    <w:rsid w:val="00404E54"/>
    <w:rsid w:val="004050B9"/>
    <w:rsid w:val="004103B8"/>
    <w:rsid w:val="00415E03"/>
    <w:rsid w:val="00421FB2"/>
    <w:rsid w:val="00440E7F"/>
    <w:rsid w:val="00441D5E"/>
    <w:rsid w:val="00442D81"/>
    <w:rsid w:val="00445431"/>
    <w:rsid w:val="00453288"/>
    <w:rsid w:val="00454A8E"/>
    <w:rsid w:val="004563EF"/>
    <w:rsid w:val="00462D2C"/>
    <w:rsid w:val="0046328E"/>
    <w:rsid w:val="00463B10"/>
    <w:rsid w:val="00463EEB"/>
    <w:rsid w:val="00466BF8"/>
    <w:rsid w:val="00470389"/>
    <w:rsid w:val="00480E40"/>
    <w:rsid w:val="0048146F"/>
    <w:rsid w:val="00482175"/>
    <w:rsid w:val="00490956"/>
    <w:rsid w:val="004A5DE5"/>
    <w:rsid w:val="004A682E"/>
    <w:rsid w:val="004A6AA0"/>
    <w:rsid w:val="004A6C21"/>
    <w:rsid w:val="004A70B1"/>
    <w:rsid w:val="004A7924"/>
    <w:rsid w:val="004B0FC0"/>
    <w:rsid w:val="004B6942"/>
    <w:rsid w:val="004C1048"/>
    <w:rsid w:val="004C3637"/>
    <w:rsid w:val="004C3DC2"/>
    <w:rsid w:val="004C56A3"/>
    <w:rsid w:val="004D57D6"/>
    <w:rsid w:val="004D643E"/>
    <w:rsid w:val="004D6A91"/>
    <w:rsid w:val="004E1CB8"/>
    <w:rsid w:val="004E5F35"/>
    <w:rsid w:val="004F0292"/>
    <w:rsid w:val="004F0825"/>
    <w:rsid w:val="00500DB1"/>
    <w:rsid w:val="00504A2F"/>
    <w:rsid w:val="00507AEB"/>
    <w:rsid w:val="00510AED"/>
    <w:rsid w:val="00514562"/>
    <w:rsid w:val="00515316"/>
    <w:rsid w:val="00515CFF"/>
    <w:rsid w:val="005166BF"/>
    <w:rsid w:val="00520138"/>
    <w:rsid w:val="00526BD6"/>
    <w:rsid w:val="0053268E"/>
    <w:rsid w:val="0053495D"/>
    <w:rsid w:val="00535A49"/>
    <w:rsid w:val="00536A59"/>
    <w:rsid w:val="00552E26"/>
    <w:rsid w:val="00554C76"/>
    <w:rsid w:val="005611A7"/>
    <w:rsid w:val="005643BF"/>
    <w:rsid w:val="005650E7"/>
    <w:rsid w:val="005675E1"/>
    <w:rsid w:val="005749C4"/>
    <w:rsid w:val="00575D4F"/>
    <w:rsid w:val="0057674B"/>
    <w:rsid w:val="00577B66"/>
    <w:rsid w:val="00581460"/>
    <w:rsid w:val="00581A29"/>
    <w:rsid w:val="0058269D"/>
    <w:rsid w:val="0058387C"/>
    <w:rsid w:val="00583EBA"/>
    <w:rsid w:val="00585660"/>
    <w:rsid w:val="005872F6"/>
    <w:rsid w:val="005925D7"/>
    <w:rsid w:val="00592874"/>
    <w:rsid w:val="00594A05"/>
    <w:rsid w:val="00594A2E"/>
    <w:rsid w:val="00596E55"/>
    <w:rsid w:val="00596FFB"/>
    <w:rsid w:val="005970A5"/>
    <w:rsid w:val="005A6FBD"/>
    <w:rsid w:val="005B1458"/>
    <w:rsid w:val="005B1B83"/>
    <w:rsid w:val="005C265B"/>
    <w:rsid w:val="005C368D"/>
    <w:rsid w:val="005C4757"/>
    <w:rsid w:val="005C6E76"/>
    <w:rsid w:val="005D1364"/>
    <w:rsid w:val="005D3458"/>
    <w:rsid w:val="005D797E"/>
    <w:rsid w:val="005E56D9"/>
    <w:rsid w:val="005E64E0"/>
    <w:rsid w:val="005E7564"/>
    <w:rsid w:val="005E7FB5"/>
    <w:rsid w:val="005F07ED"/>
    <w:rsid w:val="005F17B4"/>
    <w:rsid w:val="005F4AD9"/>
    <w:rsid w:val="005F5F7C"/>
    <w:rsid w:val="005F6934"/>
    <w:rsid w:val="005F70FC"/>
    <w:rsid w:val="005F7956"/>
    <w:rsid w:val="006008F9"/>
    <w:rsid w:val="006070D1"/>
    <w:rsid w:val="006128F8"/>
    <w:rsid w:val="00615DC3"/>
    <w:rsid w:val="00616D51"/>
    <w:rsid w:val="00617C80"/>
    <w:rsid w:val="00626BA2"/>
    <w:rsid w:val="00627A92"/>
    <w:rsid w:val="006355B7"/>
    <w:rsid w:val="006408E6"/>
    <w:rsid w:val="006428EF"/>
    <w:rsid w:val="00642CB6"/>
    <w:rsid w:val="00643F8A"/>
    <w:rsid w:val="0064557B"/>
    <w:rsid w:val="006478E5"/>
    <w:rsid w:val="00650EDA"/>
    <w:rsid w:val="006511CE"/>
    <w:rsid w:val="006516EB"/>
    <w:rsid w:val="0065207B"/>
    <w:rsid w:val="00664124"/>
    <w:rsid w:val="00665223"/>
    <w:rsid w:val="00667B9D"/>
    <w:rsid w:val="00673BC5"/>
    <w:rsid w:val="0068074C"/>
    <w:rsid w:val="00681F20"/>
    <w:rsid w:val="006840AA"/>
    <w:rsid w:val="00684910"/>
    <w:rsid w:val="00684F17"/>
    <w:rsid w:val="00685C7A"/>
    <w:rsid w:val="00690F49"/>
    <w:rsid w:val="00691007"/>
    <w:rsid w:val="00693D08"/>
    <w:rsid w:val="006963C6"/>
    <w:rsid w:val="006A215D"/>
    <w:rsid w:val="006A41B8"/>
    <w:rsid w:val="006A580A"/>
    <w:rsid w:val="006A682C"/>
    <w:rsid w:val="006B3BA0"/>
    <w:rsid w:val="006B5B07"/>
    <w:rsid w:val="006B6D6D"/>
    <w:rsid w:val="006C092E"/>
    <w:rsid w:val="006C1D35"/>
    <w:rsid w:val="006C5129"/>
    <w:rsid w:val="006C607C"/>
    <w:rsid w:val="006C6C87"/>
    <w:rsid w:val="006D02D4"/>
    <w:rsid w:val="006D4D29"/>
    <w:rsid w:val="006D667E"/>
    <w:rsid w:val="006D7007"/>
    <w:rsid w:val="006E3424"/>
    <w:rsid w:val="006E43C9"/>
    <w:rsid w:val="006E6A7A"/>
    <w:rsid w:val="006E7CFF"/>
    <w:rsid w:val="006F2D6C"/>
    <w:rsid w:val="006F6399"/>
    <w:rsid w:val="006F78E4"/>
    <w:rsid w:val="006F7B2F"/>
    <w:rsid w:val="00701008"/>
    <w:rsid w:val="007014CB"/>
    <w:rsid w:val="007022B3"/>
    <w:rsid w:val="00704960"/>
    <w:rsid w:val="007055BD"/>
    <w:rsid w:val="00706AE7"/>
    <w:rsid w:val="00707199"/>
    <w:rsid w:val="0071017A"/>
    <w:rsid w:val="00712AB7"/>
    <w:rsid w:val="00714535"/>
    <w:rsid w:val="007207E0"/>
    <w:rsid w:val="007221B2"/>
    <w:rsid w:val="007245D4"/>
    <w:rsid w:val="00724A4D"/>
    <w:rsid w:val="00725C7D"/>
    <w:rsid w:val="00730CD5"/>
    <w:rsid w:val="007333C7"/>
    <w:rsid w:val="00733C64"/>
    <w:rsid w:val="00734701"/>
    <w:rsid w:val="00734F87"/>
    <w:rsid w:val="00740D3A"/>
    <w:rsid w:val="0075552A"/>
    <w:rsid w:val="00756412"/>
    <w:rsid w:val="007604FE"/>
    <w:rsid w:val="007608FD"/>
    <w:rsid w:val="00760FD1"/>
    <w:rsid w:val="007723F2"/>
    <w:rsid w:val="0077274D"/>
    <w:rsid w:val="00773FCC"/>
    <w:rsid w:val="007750C4"/>
    <w:rsid w:val="00790F00"/>
    <w:rsid w:val="007A0C9A"/>
    <w:rsid w:val="007A47D8"/>
    <w:rsid w:val="007A4D9F"/>
    <w:rsid w:val="007A5D85"/>
    <w:rsid w:val="007A721F"/>
    <w:rsid w:val="007A7999"/>
    <w:rsid w:val="007B161F"/>
    <w:rsid w:val="007B4403"/>
    <w:rsid w:val="007B5F37"/>
    <w:rsid w:val="007C3667"/>
    <w:rsid w:val="007C4E54"/>
    <w:rsid w:val="007D7519"/>
    <w:rsid w:val="007D7AFF"/>
    <w:rsid w:val="007E3C76"/>
    <w:rsid w:val="007E6D3E"/>
    <w:rsid w:val="007E71C2"/>
    <w:rsid w:val="007F2BDC"/>
    <w:rsid w:val="007F2CAF"/>
    <w:rsid w:val="007F50DE"/>
    <w:rsid w:val="007F7992"/>
    <w:rsid w:val="007F79A0"/>
    <w:rsid w:val="008039C4"/>
    <w:rsid w:val="00804AFB"/>
    <w:rsid w:val="00805FC0"/>
    <w:rsid w:val="00811246"/>
    <w:rsid w:val="008116F7"/>
    <w:rsid w:val="008212C1"/>
    <w:rsid w:val="008223ED"/>
    <w:rsid w:val="00822DB8"/>
    <w:rsid w:val="00826F19"/>
    <w:rsid w:val="008276CC"/>
    <w:rsid w:val="00830140"/>
    <w:rsid w:val="008424EE"/>
    <w:rsid w:val="008426BB"/>
    <w:rsid w:val="008430DF"/>
    <w:rsid w:val="00843B18"/>
    <w:rsid w:val="008449E3"/>
    <w:rsid w:val="00844FA8"/>
    <w:rsid w:val="0084538C"/>
    <w:rsid w:val="00850C93"/>
    <w:rsid w:val="008516C9"/>
    <w:rsid w:val="00852177"/>
    <w:rsid w:val="00853198"/>
    <w:rsid w:val="008537A7"/>
    <w:rsid w:val="0085540E"/>
    <w:rsid w:val="0085648D"/>
    <w:rsid w:val="0085714C"/>
    <w:rsid w:val="008602E8"/>
    <w:rsid w:val="008619C9"/>
    <w:rsid w:val="00861F14"/>
    <w:rsid w:val="0086223D"/>
    <w:rsid w:val="00865BDB"/>
    <w:rsid w:val="0087072E"/>
    <w:rsid w:val="0087376E"/>
    <w:rsid w:val="008740FB"/>
    <w:rsid w:val="008758BC"/>
    <w:rsid w:val="008800A2"/>
    <w:rsid w:val="00882841"/>
    <w:rsid w:val="008834C0"/>
    <w:rsid w:val="0088452A"/>
    <w:rsid w:val="0088696B"/>
    <w:rsid w:val="00890DA9"/>
    <w:rsid w:val="008941FA"/>
    <w:rsid w:val="0089587B"/>
    <w:rsid w:val="00897213"/>
    <w:rsid w:val="008A123D"/>
    <w:rsid w:val="008A14D2"/>
    <w:rsid w:val="008B3016"/>
    <w:rsid w:val="008B301D"/>
    <w:rsid w:val="008B3D04"/>
    <w:rsid w:val="008D0D1B"/>
    <w:rsid w:val="008D590C"/>
    <w:rsid w:val="008D658C"/>
    <w:rsid w:val="008E18E2"/>
    <w:rsid w:val="008E2E2D"/>
    <w:rsid w:val="008E3F59"/>
    <w:rsid w:val="008E4B43"/>
    <w:rsid w:val="008E5B0B"/>
    <w:rsid w:val="008F0413"/>
    <w:rsid w:val="008F5F8D"/>
    <w:rsid w:val="008F7F0E"/>
    <w:rsid w:val="009018BF"/>
    <w:rsid w:val="00904561"/>
    <w:rsid w:val="00905EB1"/>
    <w:rsid w:val="009067C4"/>
    <w:rsid w:val="00906871"/>
    <w:rsid w:val="00906FED"/>
    <w:rsid w:val="00911B88"/>
    <w:rsid w:val="00916455"/>
    <w:rsid w:val="00916B53"/>
    <w:rsid w:val="009454BE"/>
    <w:rsid w:val="0095235A"/>
    <w:rsid w:val="00952951"/>
    <w:rsid w:val="0095565B"/>
    <w:rsid w:val="0095597B"/>
    <w:rsid w:val="00956E4D"/>
    <w:rsid w:val="009574E2"/>
    <w:rsid w:val="009604E3"/>
    <w:rsid w:val="00971D05"/>
    <w:rsid w:val="00971E59"/>
    <w:rsid w:val="00972626"/>
    <w:rsid w:val="00973818"/>
    <w:rsid w:val="00974982"/>
    <w:rsid w:val="00974F03"/>
    <w:rsid w:val="00975181"/>
    <w:rsid w:val="00976A10"/>
    <w:rsid w:val="0098244D"/>
    <w:rsid w:val="00986432"/>
    <w:rsid w:val="00991A76"/>
    <w:rsid w:val="00995EE3"/>
    <w:rsid w:val="00997866"/>
    <w:rsid w:val="009A0106"/>
    <w:rsid w:val="009A2714"/>
    <w:rsid w:val="009A2E00"/>
    <w:rsid w:val="009A541F"/>
    <w:rsid w:val="009A5C06"/>
    <w:rsid w:val="009A6564"/>
    <w:rsid w:val="009A678B"/>
    <w:rsid w:val="009A7338"/>
    <w:rsid w:val="009B2E02"/>
    <w:rsid w:val="009B2FFA"/>
    <w:rsid w:val="009B3DF4"/>
    <w:rsid w:val="009B3E11"/>
    <w:rsid w:val="009B5F88"/>
    <w:rsid w:val="009B76A4"/>
    <w:rsid w:val="009C0340"/>
    <w:rsid w:val="009C276D"/>
    <w:rsid w:val="009C4A5E"/>
    <w:rsid w:val="009C50AB"/>
    <w:rsid w:val="009C5E75"/>
    <w:rsid w:val="009C6295"/>
    <w:rsid w:val="009D186E"/>
    <w:rsid w:val="009D214A"/>
    <w:rsid w:val="009D3328"/>
    <w:rsid w:val="009D4923"/>
    <w:rsid w:val="009E13FE"/>
    <w:rsid w:val="009E3BDB"/>
    <w:rsid w:val="009E4D85"/>
    <w:rsid w:val="009F2067"/>
    <w:rsid w:val="009F34CD"/>
    <w:rsid w:val="009F79B6"/>
    <w:rsid w:val="00A00AA7"/>
    <w:rsid w:val="00A02523"/>
    <w:rsid w:val="00A0381B"/>
    <w:rsid w:val="00A04035"/>
    <w:rsid w:val="00A06ADB"/>
    <w:rsid w:val="00A07283"/>
    <w:rsid w:val="00A12875"/>
    <w:rsid w:val="00A13FE6"/>
    <w:rsid w:val="00A155FB"/>
    <w:rsid w:val="00A1702A"/>
    <w:rsid w:val="00A22B2C"/>
    <w:rsid w:val="00A23B00"/>
    <w:rsid w:val="00A24714"/>
    <w:rsid w:val="00A249DE"/>
    <w:rsid w:val="00A25F3D"/>
    <w:rsid w:val="00A3087A"/>
    <w:rsid w:val="00A31768"/>
    <w:rsid w:val="00A343DD"/>
    <w:rsid w:val="00A35F41"/>
    <w:rsid w:val="00A40B32"/>
    <w:rsid w:val="00A4252C"/>
    <w:rsid w:val="00A472AF"/>
    <w:rsid w:val="00A51D01"/>
    <w:rsid w:val="00A531EB"/>
    <w:rsid w:val="00A532E6"/>
    <w:rsid w:val="00A55247"/>
    <w:rsid w:val="00A554B7"/>
    <w:rsid w:val="00A56677"/>
    <w:rsid w:val="00A57931"/>
    <w:rsid w:val="00A6254E"/>
    <w:rsid w:val="00A6699F"/>
    <w:rsid w:val="00A67B5A"/>
    <w:rsid w:val="00A73052"/>
    <w:rsid w:val="00A83F22"/>
    <w:rsid w:val="00A8514D"/>
    <w:rsid w:val="00A87C36"/>
    <w:rsid w:val="00A901B2"/>
    <w:rsid w:val="00A97AA8"/>
    <w:rsid w:val="00AA0F46"/>
    <w:rsid w:val="00AA2B22"/>
    <w:rsid w:val="00AA3A70"/>
    <w:rsid w:val="00AA5D64"/>
    <w:rsid w:val="00AB278B"/>
    <w:rsid w:val="00AB4167"/>
    <w:rsid w:val="00AB55AD"/>
    <w:rsid w:val="00AC4C4A"/>
    <w:rsid w:val="00AC6366"/>
    <w:rsid w:val="00AC6AB0"/>
    <w:rsid w:val="00AC7AD7"/>
    <w:rsid w:val="00AD0812"/>
    <w:rsid w:val="00AD2002"/>
    <w:rsid w:val="00AD7D73"/>
    <w:rsid w:val="00AE245E"/>
    <w:rsid w:val="00AE7040"/>
    <w:rsid w:val="00AF09FC"/>
    <w:rsid w:val="00AF2049"/>
    <w:rsid w:val="00B0322A"/>
    <w:rsid w:val="00B03A51"/>
    <w:rsid w:val="00B05424"/>
    <w:rsid w:val="00B06263"/>
    <w:rsid w:val="00B11B59"/>
    <w:rsid w:val="00B12EF7"/>
    <w:rsid w:val="00B1572B"/>
    <w:rsid w:val="00B246D2"/>
    <w:rsid w:val="00B24EDE"/>
    <w:rsid w:val="00B2568F"/>
    <w:rsid w:val="00B30502"/>
    <w:rsid w:val="00B364C6"/>
    <w:rsid w:val="00B36D1A"/>
    <w:rsid w:val="00B41747"/>
    <w:rsid w:val="00B44520"/>
    <w:rsid w:val="00B46C9D"/>
    <w:rsid w:val="00B47B01"/>
    <w:rsid w:val="00B5529F"/>
    <w:rsid w:val="00B558D7"/>
    <w:rsid w:val="00B65EEA"/>
    <w:rsid w:val="00B6683D"/>
    <w:rsid w:val="00B721DF"/>
    <w:rsid w:val="00B734CD"/>
    <w:rsid w:val="00B73AA9"/>
    <w:rsid w:val="00B746CA"/>
    <w:rsid w:val="00B7650F"/>
    <w:rsid w:val="00B775B8"/>
    <w:rsid w:val="00B80D78"/>
    <w:rsid w:val="00B94019"/>
    <w:rsid w:val="00B97F66"/>
    <w:rsid w:val="00BA31CC"/>
    <w:rsid w:val="00BB13EF"/>
    <w:rsid w:val="00BB33EC"/>
    <w:rsid w:val="00BB7E5E"/>
    <w:rsid w:val="00BC0098"/>
    <w:rsid w:val="00BC09B1"/>
    <w:rsid w:val="00BC0B47"/>
    <w:rsid w:val="00BC14E3"/>
    <w:rsid w:val="00BC39FE"/>
    <w:rsid w:val="00BD0BCB"/>
    <w:rsid w:val="00BD1077"/>
    <w:rsid w:val="00BD1102"/>
    <w:rsid w:val="00BD2052"/>
    <w:rsid w:val="00BD5AE4"/>
    <w:rsid w:val="00BD7855"/>
    <w:rsid w:val="00BD79EC"/>
    <w:rsid w:val="00BE22C3"/>
    <w:rsid w:val="00BE3F5B"/>
    <w:rsid w:val="00BE5330"/>
    <w:rsid w:val="00BF307E"/>
    <w:rsid w:val="00BF45C1"/>
    <w:rsid w:val="00BF4D82"/>
    <w:rsid w:val="00BF5DE4"/>
    <w:rsid w:val="00BF6885"/>
    <w:rsid w:val="00BF6A67"/>
    <w:rsid w:val="00BF76B0"/>
    <w:rsid w:val="00C06A89"/>
    <w:rsid w:val="00C07110"/>
    <w:rsid w:val="00C14967"/>
    <w:rsid w:val="00C224D0"/>
    <w:rsid w:val="00C32EDA"/>
    <w:rsid w:val="00C3695C"/>
    <w:rsid w:val="00C413D4"/>
    <w:rsid w:val="00C41A9D"/>
    <w:rsid w:val="00C47FFC"/>
    <w:rsid w:val="00C50F36"/>
    <w:rsid w:val="00C5170E"/>
    <w:rsid w:val="00C52C7F"/>
    <w:rsid w:val="00C54B57"/>
    <w:rsid w:val="00C56332"/>
    <w:rsid w:val="00C64CA0"/>
    <w:rsid w:val="00C70F59"/>
    <w:rsid w:val="00C72C8C"/>
    <w:rsid w:val="00C8107F"/>
    <w:rsid w:val="00C824C2"/>
    <w:rsid w:val="00C833F5"/>
    <w:rsid w:val="00C87302"/>
    <w:rsid w:val="00C9150A"/>
    <w:rsid w:val="00C9423B"/>
    <w:rsid w:val="00C94E54"/>
    <w:rsid w:val="00C975CD"/>
    <w:rsid w:val="00CA56B9"/>
    <w:rsid w:val="00CA64A9"/>
    <w:rsid w:val="00CB2A7A"/>
    <w:rsid w:val="00CB5F6C"/>
    <w:rsid w:val="00CB684D"/>
    <w:rsid w:val="00CC2CA7"/>
    <w:rsid w:val="00CC383C"/>
    <w:rsid w:val="00CC4A16"/>
    <w:rsid w:val="00CC6323"/>
    <w:rsid w:val="00CD05C4"/>
    <w:rsid w:val="00CD1C9F"/>
    <w:rsid w:val="00CD3553"/>
    <w:rsid w:val="00CD4184"/>
    <w:rsid w:val="00CD52D0"/>
    <w:rsid w:val="00CD5FAF"/>
    <w:rsid w:val="00CD6193"/>
    <w:rsid w:val="00CD78C3"/>
    <w:rsid w:val="00CE1B39"/>
    <w:rsid w:val="00CE6039"/>
    <w:rsid w:val="00CE6DC4"/>
    <w:rsid w:val="00CF0D4B"/>
    <w:rsid w:val="00CF2552"/>
    <w:rsid w:val="00CF39BE"/>
    <w:rsid w:val="00D004E9"/>
    <w:rsid w:val="00D009E6"/>
    <w:rsid w:val="00D05E9A"/>
    <w:rsid w:val="00D11810"/>
    <w:rsid w:val="00D13A44"/>
    <w:rsid w:val="00D15059"/>
    <w:rsid w:val="00D15A81"/>
    <w:rsid w:val="00D231F4"/>
    <w:rsid w:val="00D27F4D"/>
    <w:rsid w:val="00D300DF"/>
    <w:rsid w:val="00D33CB1"/>
    <w:rsid w:val="00D369EE"/>
    <w:rsid w:val="00D37570"/>
    <w:rsid w:val="00D37767"/>
    <w:rsid w:val="00D4049F"/>
    <w:rsid w:val="00D41927"/>
    <w:rsid w:val="00D4355A"/>
    <w:rsid w:val="00D43D7F"/>
    <w:rsid w:val="00D44032"/>
    <w:rsid w:val="00D47689"/>
    <w:rsid w:val="00D5238D"/>
    <w:rsid w:val="00D54311"/>
    <w:rsid w:val="00D5587A"/>
    <w:rsid w:val="00D606C0"/>
    <w:rsid w:val="00D61FB9"/>
    <w:rsid w:val="00D620E8"/>
    <w:rsid w:val="00D62B33"/>
    <w:rsid w:val="00D645A8"/>
    <w:rsid w:val="00D8108F"/>
    <w:rsid w:val="00D820E9"/>
    <w:rsid w:val="00D83A06"/>
    <w:rsid w:val="00D91574"/>
    <w:rsid w:val="00D91E02"/>
    <w:rsid w:val="00D94351"/>
    <w:rsid w:val="00D97526"/>
    <w:rsid w:val="00DA01B1"/>
    <w:rsid w:val="00DA0DDF"/>
    <w:rsid w:val="00DA28F6"/>
    <w:rsid w:val="00DA3252"/>
    <w:rsid w:val="00DA517B"/>
    <w:rsid w:val="00DB0094"/>
    <w:rsid w:val="00DB15BA"/>
    <w:rsid w:val="00DB3195"/>
    <w:rsid w:val="00DB401B"/>
    <w:rsid w:val="00DB5105"/>
    <w:rsid w:val="00DB5462"/>
    <w:rsid w:val="00DB71DA"/>
    <w:rsid w:val="00DC0E60"/>
    <w:rsid w:val="00DC1308"/>
    <w:rsid w:val="00DC139A"/>
    <w:rsid w:val="00DC3295"/>
    <w:rsid w:val="00DC6BF0"/>
    <w:rsid w:val="00DD1CDF"/>
    <w:rsid w:val="00DD483A"/>
    <w:rsid w:val="00DD5CEB"/>
    <w:rsid w:val="00DD640A"/>
    <w:rsid w:val="00DD7F17"/>
    <w:rsid w:val="00DE1351"/>
    <w:rsid w:val="00DE65B4"/>
    <w:rsid w:val="00DE77A5"/>
    <w:rsid w:val="00DF2812"/>
    <w:rsid w:val="00DF41D9"/>
    <w:rsid w:val="00DF647C"/>
    <w:rsid w:val="00DF6944"/>
    <w:rsid w:val="00E037F2"/>
    <w:rsid w:val="00E1134D"/>
    <w:rsid w:val="00E11643"/>
    <w:rsid w:val="00E20A58"/>
    <w:rsid w:val="00E2232A"/>
    <w:rsid w:val="00E30997"/>
    <w:rsid w:val="00E30C3A"/>
    <w:rsid w:val="00E3457F"/>
    <w:rsid w:val="00E37D5F"/>
    <w:rsid w:val="00E41486"/>
    <w:rsid w:val="00E42EC9"/>
    <w:rsid w:val="00E43153"/>
    <w:rsid w:val="00E44E2E"/>
    <w:rsid w:val="00E45C74"/>
    <w:rsid w:val="00E47C2C"/>
    <w:rsid w:val="00E50E91"/>
    <w:rsid w:val="00E51B1F"/>
    <w:rsid w:val="00E52F57"/>
    <w:rsid w:val="00E53FEC"/>
    <w:rsid w:val="00E60DC9"/>
    <w:rsid w:val="00E62343"/>
    <w:rsid w:val="00E63F2B"/>
    <w:rsid w:val="00E65050"/>
    <w:rsid w:val="00E65293"/>
    <w:rsid w:val="00E659BB"/>
    <w:rsid w:val="00E666E0"/>
    <w:rsid w:val="00E707E6"/>
    <w:rsid w:val="00E71C0B"/>
    <w:rsid w:val="00E73A4E"/>
    <w:rsid w:val="00E7541D"/>
    <w:rsid w:val="00E774FE"/>
    <w:rsid w:val="00E82033"/>
    <w:rsid w:val="00E8258E"/>
    <w:rsid w:val="00E8309A"/>
    <w:rsid w:val="00E863F5"/>
    <w:rsid w:val="00E87740"/>
    <w:rsid w:val="00E90748"/>
    <w:rsid w:val="00E92711"/>
    <w:rsid w:val="00E93217"/>
    <w:rsid w:val="00E9371B"/>
    <w:rsid w:val="00E95A75"/>
    <w:rsid w:val="00EA2271"/>
    <w:rsid w:val="00EA354B"/>
    <w:rsid w:val="00EB199C"/>
    <w:rsid w:val="00EB5308"/>
    <w:rsid w:val="00EB700D"/>
    <w:rsid w:val="00EC24B4"/>
    <w:rsid w:val="00EC3A5B"/>
    <w:rsid w:val="00EC5C11"/>
    <w:rsid w:val="00EC6175"/>
    <w:rsid w:val="00ED636C"/>
    <w:rsid w:val="00ED7CC6"/>
    <w:rsid w:val="00EE1527"/>
    <w:rsid w:val="00EE228B"/>
    <w:rsid w:val="00EE2ADD"/>
    <w:rsid w:val="00EE38E7"/>
    <w:rsid w:val="00EE55E1"/>
    <w:rsid w:val="00EF1D38"/>
    <w:rsid w:val="00EF5F80"/>
    <w:rsid w:val="00EF7661"/>
    <w:rsid w:val="00EF77E0"/>
    <w:rsid w:val="00EF7D84"/>
    <w:rsid w:val="00F00624"/>
    <w:rsid w:val="00F012A1"/>
    <w:rsid w:val="00F026BD"/>
    <w:rsid w:val="00F03A49"/>
    <w:rsid w:val="00F03A94"/>
    <w:rsid w:val="00F060D9"/>
    <w:rsid w:val="00F14C79"/>
    <w:rsid w:val="00F14E89"/>
    <w:rsid w:val="00F1558A"/>
    <w:rsid w:val="00F15BCF"/>
    <w:rsid w:val="00F16825"/>
    <w:rsid w:val="00F17ABE"/>
    <w:rsid w:val="00F2222A"/>
    <w:rsid w:val="00F2262C"/>
    <w:rsid w:val="00F23EF0"/>
    <w:rsid w:val="00F240E0"/>
    <w:rsid w:val="00F248A3"/>
    <w:rsid w:val="00F27235"/>
    <w:rsid w:val="00F36608"/>
    <w:rsid w:val="00F41F82"/>
    <w:rsid w:val="00F46F29"/>
    <w:rsid w:val="00F47603"/>
    <w:rsid w:val="00F501FB"/>
    <w:rsid w:val="00F530D9"/>
    <w:rsid w:val="00F540F6"/>
    <w:rsid w:val="00F54C6B"/>
    <w:rsid w:val="00F56D22"/>
    <w:rsid w:val="00F61ABD"/>
    <w:rsid w:val="00F65BC4"/>
    <w:rsid w:val="00F703B3"/>
    <w:rsid w:val="00F73B95"/>
    <w:rsid w:val="00F74B4F"/>
    <w:rsid w:val="00F74F6A"/>
    <w:rsid w:val="00F8084A"/>
    <w:rsid w:val="00F8749A"/>
    <w:rsid w:val="00F92ACD"/>
    <w:rsid w:val="00F92B09"/>
    <w:rsid w:val="00FA02B4"/>
    <w:rsid w:val="00FA2D8F"/>
    <w:rsid w:val="00FA354B"/>
    <w:rsid w:val="00FA3A07"/>
    <w:rsid w:val="00FB21AF"/>
    <w:rsid w:val="00FB22C9"/>
    <w:rsid w:val="00FB46FB"/>
    <w:rsid w:val="00FB58BE"/>
    <w:rsid w:val="00FB706C"/>
    <w:rsid w:val="00FC048F"/>
    <w:rsid w:val="00FC1587"/>
    <w:rsid w:val="00FC33D0"/>
    <w:rsid w:val="00FC5916"/>
    <w:rsid w:val="00FC5AE6"/>
    <w:rsid w:val="00FC61D8"/>
    <w:rsid w:val="00FD0891"/>
    <w:rsid w:val="00FD2969"/>
    <w:rsid w:val="00FD35EF"/>
    <w:rsid w:val="00FD5AED"/>
    <w:rsid w:val="00FD7122"/>
    <w:rsid w:val="00FE0AC0"/>
    <w:rsid w:val="00FE2C16"/>
    <w:rsid w:val="00FF31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martTagType w:namespaceuri="urn:schemas-microsoft-com:office:smarttags" w:name="PersonName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Titre1">
    <w:name w:val="heading 1"/>
    <w:basedOn w:val="Normal"/>
    <w:next w:val="Normal"/>
    <w:link w:val="Titre1Car"/>
    <w:uiPriority w:val="9"/>
    <w:qFormat/>
    <w:rsid w:val="00BC14E3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515316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E2232A"/>
    <w:pPr>
      <w:spacing w:before="240" w:after="60"/>
      <w:outlineLvl w:val="4"/>
    </w:pPr>
    <w:rPr>
      <w:rFonts w:ascii="Calibri" w:hAnsi="Calibri" w:cs="Arial"/>
      <w:b/>
      <w:bCs/>
      <w:i/>
      <w:iCs/>
      <w:sz w:val="26"/>
      <w:szCs w:val="26"/>
    </w:rPr>
  </w:style>
  <w:style w:type="paragraph" w:styleId="Titre6">
    <w:name w:val="heading 6"/>
    <w:basedOn w:val="Normal"/>
    <w:next w:val="Normal"/>
    <w:link w:val="Titre6Car"/>
    <w:qFormat/>
    <w:rsid w:val="005F70FC"/>
    <w:pPr>
      <w:keepNext/>
      <w:outlineLvl w:val="5"/>
    </w:pPr>
    <w:rPr>
      <w:rFonts w:ascii="Comic Sans MS" w:hAnsi="Comic Sans MS"/>
      <w:noProof/>
      <w:sz w:val="22"/>
      <w:szCs w:val="20"/>
      <w:u w:val="single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table" w:styleId="Grilledutableau">
    <w:name w:val="Table Grid"/>
    <w:basedOn w:val="TableauNormal"/>
    <w:rsid w:val="00EE2AD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rsid w:val="00272129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link w:val="PieddepageCar"/>
    <w:uiPriority w:val="99"/>
    <w:rsid w:val="00272129"/>
    <w:pPr>
      <w:tabs>
        <w:tab w:val="center" w:pos="4536"/>
        <w:tab w:val="right" w:pos="9072"/>
      </w:tabs>
    </w:pPr>
  </w:style>
  <w:style w:type="character" w:customStyle="1" w:styleId="En-tteCar">
    <w:name w:val="En-tête Car"/>
    <w:link w:val="En-tte"/>
    <w:uiPriority w:val="99"/>
    <w:rsid w:val="002B0136"/>
    <w:rPr>
      <w:sz w:val="24"/>
      <w:szCs w:val="24"/>
    </w:rPr>
  </w:style>
  <w:style w:type="character" w:customStyle="1" w:styleId="PieddepageCar">
    <w:name w:val="Pied de page Car"/>
    <w:link w:val="Pieddepage"/>
    <w:uiPriority w:val="99"/>
    <w:rsid w:val="002B0136"/>
    <w:rPr>
      <w:sz w:val="24"/>
      <w:szCs w:val="24"/>
    </w:rPr>
  </w:style>
  <w:style w:type="paragraph" w:styleId="Sansinterligne">
    <w:name w:val="No Spacing"/>
    <w:uiPriority w:val="1"/>
    <w:qFormat/>
    <w:rsid w:val="007608FD"/>
    <w:rPr>
      <w:rFonts w:ascii="Calibri" w:eastAsia="Calibri" w:hAnsi="Calibri"/>
      <w:sz w:val="22"/>
      <w:szCs w:val="22"/>
      <w:lang w:eastAsia="en-US"/>
    </w:rPr>
  </w:style>
  <w:style w:type="paragraph" w:customStyle="1" w:styleId="Normal12">
    <w:name w:val="Normal12"/>
    <w:basedOn w:val="Normal"/>
    <w:rsid w:val="00E42EC9"/>
    <w:rPr>
      <w:szCs w:val="20"/>
    </w:rPr>
  </w:style>
  <w:style w:type="paragraph" w:customStyle="1" w:styleId="Titre4">
    <w:name w:val="Titre4"/>
    <w:basedOn w:val="Normal12"/>
    <w:next w:val="Normal12"/>
    <w:rsid w:val="007014CB"/>
    <w:pPr>
      <w:spacing w:before="60"/>
      <w:ind w:left="567"/>
    </w:pPr>
    <w:rPr>
      <w:b/>
      <w:i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626BA2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uiPriority w:val="99"/>
    <w:semiHidden/>
    <w:rsid w:val="00626BA2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BF4D82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guy">
    <w:name w:val="guy"/>
    <w:basedOn w:val="Normal"/>
    <w:rsid w:val="00D369EE"/>
    <w:pPr>
      <w:spacing w:before="100" w:beforeAutospacing="1" w:after="100" w:afterAutospacing="1"/>
    </w:pPr>
  </w:style>
  <w:style w:type="paragraph" w:customStyle="1" w:styleId="Style4">
    <w:name w:val="Style4"/>
    <w:basedOn w:val="Normal"/>
    <w:rsid w:val="00E65050"/>
    <w:rPr>
      <w:rFonts w:ascii="Comic Sans MS" w:hAnsi="Comic Sans MS"/>
      <w:noProof/>
      <w:sz w:val="22"/>
      <w:szCs w:val="20"/>
    </w:rPr>
  </w:style>
  <w:style w:type="character" w:customStyle="1" w:styleId="Titre6Car">
    <w:name w:val="Titre 6 Car"/>
    <w:link w:val="Titre6"/>
    <w:rsid w:val="005F70FC"/>
    <w:rPr>
      <w:rFonts w:ascii="Comic Sans MS" w:hAnsi="Comic Sans MS"/>
      <w:noProof/>
      <w:sz w:val="22"/>
      <w:u w:val="single"/>
    </w:rPr>
  </w:style>
  <w:style w:type="character" w:customStyle="1" w:styleId="Titre5Car">
    <w:name w:val="Titre 5 Car"/>
    <w:link w:val="Titre5"/>
    <w:uiPriority w:val="9"/>
    <w:semiHidden/>
    <w:rsid w:val="00E2232A"/>
    <w:rPr>
      <w:rFonts w:ascii="Calibri" w:eastAsia="Times New Roman" w:hAnsi="Calibri" w:cs="Arial"/>
      <w:b/>
      <w:bCs/>
      <w:i/>
      <w:iCs/>
      <w:sz w:val="26"/>
      <w:szCs w:val="26"/>
    </w:rPr>
  </w:style>
  <w:style w:type="paragraph" w:customStyle="1" w:styleId="Titre1Lydie">
    <w:name w:val="Titre 1 Lydie"/>
    <w:basedOn w:val="Normal"/>
    <w:next w:val="Normal12"/>
    <w:rsid w:val="00A3087A"/>
    <w:pPr>
      <w:numPr>
        <w:numId w:val="1"/>
      </w:numPr>
      <w:spacing w:before="60" w:after="60"/>
    </w:pPr>
    <w:rPr>
      <w:rFonts w:ascii="Arial" w:hAnsi="Arial"/>
      <w:b/>
      <w:sz w:val="26"/>
      <w:szCs w:val="20"/>
      <w:u w:val="single" w:color="FF0000"/>
    </w:rPr>
  </w:style>
  <w:style w:type="paragraph" w:customStyle="1" w:styleId="Titre2Lydie">
    <w:name w:val="Titre 2 Lydie"/>
    <w:basedOn w:val="Normal"/>
    <w:next w:val="Normal12"/>
    <w:autoRedefine/>
    <w:rsid w:val="005E64E0"/>
    <w:pPr>
      <w:spacing w:before="60" w:after="60"/>
      <w:jc w:val="both"/>
    </w:pPr>
    <w:rPr>
      <w:b/>
      <w:color w:val="C00000"/>
      <w:sz w:val="28"/>
      <w:szCs w:val="28"/>
    </w:rPr>
  </w:style>
  <w:style w:type="paragraph" w:customStyle="1" w:styleId="Titre3Lydie">
    <w:name w:val="Titre 3 Lydie"/>
    <w:basedOn w:val="Titre4"/>
    <w:next w:val="Normal12"/>
    <w:autoRedefine/>
    <w:rsid w:val="005E64E0"/>
    <w:pPr>
      <w:spacing w:after="60"/>
      <w:ind w:left="0"/>
      <w:jc w:val="both"/>
    </w:pPr>
    <w:rPr>
      <w:i w:val="0"/>
      <w:color w:val="0000CC"/>
      <w:sz w:val="28"/>
      <w:szCs w:val="28"/>
      <w:u w:val="single" w:color="0000FF"/>
    </w:rPr>
  </w:style>
  <w:style w:type="paragraph" w:styleId="Retraitcorpsdetexte2">
    <w:name w:val="Body Text Indent 2"/>
    <w:basedOn w:val="Normal"/>
    <w:link w:val="Retraitcorpsdetexte2Car"/>
    <w:rsid w:val="00BE3F5B"/>
    <w:pPr>
      <w:ind w:left="1080"/>
    </w:pPr>
    <w:rPr>
      <w:b/>
      <w:bCs/>
      <w:lang w:val="es-ES" w:eastAsia="es-ES"/>
    </w:rPr>
  </w:style>
  <w:style w:type="character" w:customStyle="1" w:styleId="Retraitcorpsdetexte2Car">
    <w:name w:val="Retrait corps de texte 2 Car"/>
    <w:link w:val="Retraitcorpsdetexte2"/>
    <w:rsid w:val="00BE3F5B"/>
    <w:rPr>
      <w:b/>
      <w:bCs/>
      <w:sz w:val="24"/>
      <w:szCs w:val="24"/>
      <w:lang w:val="es-ES" w:eastAsia="es-ES"/>
    </w:rPr>
  </w:style>
  <w:style w:type="paragraph" w:styleId="NormalWeb">
    <w:name w:val="Normal (Web)"/>
    <w:basedOn w:val="Normal"/>
    <w:unhideWhenUsed/>
    <w:rsid w:val="007E6D3E"/>
    <w:pPr>
      <w:spacing w:before="100" w:beforeAutospacing="1" w:after="100" w:afterAutospacing="1"/>
    </w:pPr>
  </w:style>
  <w:style w:type="paragraph" w:styleId="Paragraphedeliste">
    <w:name w:val="List Paragraph"/>
    <w:basedOn w:val="Normal"/>
    <w:uiPriority w:val="34"/>
    <w:qFormat/>
    <w:rsid w:val="00D61FB9"/>
    <w:pPr>
      <w:overflowPunct w:val="0"/>
      <w:autoSpaceDE w:val="0"/>
      <w:autoSpaceDN w:val="0"/>
      <w:adjustRightInd w:val="0"/>
      <w:ind w:left="708"/>
      <w:jc w:val="both"/>
      <w:textAlignment w:val="baseline"/>
    </w:pPr>
    <w:rPr>
      <w:sz w:val="20"/>
      <w:szCs w:val="20"/>
    </w:rPr>
  </w:style>
  <w:style w:type="paragraph" w:styleId="Corpsdetexte">
    <w:name w:val="Body Text"/>
    <w:basedOn w:val="Normal"/>
    <w:link w:val="CorpsdetexteCar"/>
    <w:uiPriority w:val="99"/>
    <w:semiHidden/>
    <w:unhideWhenUsed/>
    <w:rsid w:val="001F0837"/>
    <w:pPr>
      <w:spacing w:after="120"/>
    </w:pPr>
  </w:style>
  <w:style w:type="character" w:customStyle="1" w:styleId="CorpsdetexteCar">
    <w:name w:val="Corps de texte Car"/>
    <w:link w:val="Corpsdetexte"/>
    <w:uiPriority w:val="99"/>
    <w:semiHidden/>
    <w:rsid w:val="001F0837"/>
    <w:rPr>
      <w:sz w:val="24"/>
      <w:szCs w:val="24"/>
    </w:rPr>
  </w:style>
  <w:style w:type="paragraph" w:customStyle="1" w:styleId="Normal120">
    <w:name w:val="Normal 12"/>
    <w:basedOn w:val="Normal"/>
    <w:autoRedefine/>
    <w:rsid w:val="006A41B8"/>
    <w:rPr>
      <w:rFonts w:ascii="Arial" w:hAnsi="Arial" w:cs="Arial"/>
      <w:szCs w:val="20"/>
    </w:rPr>
  </w:style>
  <w:style w:type="character" w:styleId="Lienhypertexte">
    <w:name w:val="Hyperlink"/>
    <w:rsid w:val="006A41B8"/>
    <w:rPr>
      <w:color w:val="0000FF"/>
      <w:u w:val="single"/>
    </w:rPr>
  </w:style>
  <w:style w:type="paragraph" w:customStyle="1" w:styleId="titre">
    <w:name w:val="titre"/>
    <w:basedOn w:val="Normal"/>
    <w:rsid w:val="00202B76"/>
    <w:pPr>
      <w:spacing w:before="100" w:beforeAutospacing="1" w:after="100" w:afterAutospacing="1"/>
    </w:pPr>
  </w:style>
  <w:style w:type="paragraph" w:customStyle="1" w:styleId="m10">
    <w:name w:val="m10"/>
    <w:basedOn w:val="Normal"/>
    <w:rsid w:val="00202B76"/>
    <w:pPr>
      <w:spacing w:before="100" w:beforeAutospacing="1" w:after="100" w:afterAutospacing="1"/>
    </w:pPr>
  </w:style>
  <w:style w:type="paragraph" w:customStyle="1" w:styleId="Style3">
    <w:name w:val="Style3"/>
    <w:basedOn w:val="Normal"/>
    <w:next w:val="Normal"/>
    <w:rsid w:val="006511CE"/>
    <w:pPr>
      <w:keepNext/>
      <w:numPr>
        <w:ilvl w:val="2"/>
        <w:numId w:val="3"/>
      </w:numPr>
      <w:spacing w:before="240" w:after="240"/>
      <w:jc w:val="both"/>
      <w:outlineLvl w:val="1"/>
    </w:pPr>
    <w:rPr>
      <w:bCs/>
      <w:sz w:val="28"/>
    </w:rPr>
  </w:style>
  <w:style w:type="paragraph" w:customStyle="1" w:styleId="Style1">
    <w:name w:val="Style1"/>
    <w:basedOn w:val="Normal"/>
    <w:next w:val="Normal"/>
    <w:rsid w:val="006511CE"/>
    <w:pPr>
      <w:numPr>
        <w:numId w:val="3"/>
      </w:numPr>
      <w:spacing w:line="360" w:lineRule="auto"/>
      <w:jc w:val="both"/>
    </w:pPr>
    <w:rPr>
      <w:b/>
      <w:bCs/>
      <w:sz w:val="32"/>
    </w:rPr>
  </w:style>
  <w:style w:type="paragraph" w:customStyle="1" w:styleId="Style2">
    <w:name w:val="Style2"/>
    <w:basedOn w:val="Normal"/>
    <w:next w:val="Normal"/>
    <w:rsid w:val="006511CE"/>
    <w:pPr>
      <w:numPr>
        <w:ilvl w:val="1"/>
        <w:numId w:val="3"/>
      </w:numPr>
      <w:spacing w:line="360" w:lineRule="auto"/>
      <w:ind w:left="2215"/>
      <w:jc w:val="both"/>
    </w:pPr>
    <w:rPr>
      <w:sz w:val="28"/>
    </w:rPr>
  </w:style>
  <w:style w:type="paragraph" w:customStyle="1" w:styleId="Titre20">
    <w:name w:val="Titre2"/>
    <w:basedOn w:val="Normal12"/>
    <w:next w:val="Normal12"/>
    <w:rsid w:val="007604FE"/>
    <w:pPr>
      <w:spacing w:before="60"/>
    </w:pPr>
    <w:rPr>
      <w:rFonts w:ascii="Arial" w:hAnsi="Arial"/>
      <w:b/>
      <w:sz w:val="26"/>
    </w:rPr>
  </w:style>
  <w:style w:type="paragraph" w:customStyle="1" w:styleId="Titre3">
    <w:name w:val="Titre3"/>
    <w:basedOn w:val="Normal12"/>
    <w:next w:val="Normal12"/>
    <w:rsid w:val="007604FE"/>
    <w:pPr>
      <w:ind w:left="284"/>
    </w:pPr>
    <w:rPr>
      <w:b/>
    </w:rPr>
  </w:style>
  <w:style w:type="character" w:customStyle="1" w:styleId="Titre1Car">
    <w:name w:val="Titre 1 Car"/>
    <w:link w:val="Titre1"/>
    <w:uiPriority w:val="9"/>
    <w:rsid w:val="00BC14E3"/>
    <w:rPr>
      <w:rFonts w:ascii="Cambria" w:eastAsia="Times New Roman" w:hAnsi="Cambria" w:cs="Times New Roman"/>
      <w:b/>
      <w:bCs/>
      <w:kern w:val="32"/>
      <w:sz w:val="32"/>
      <w:szCs w:val="32"/>
    </w:rPr>
  </w:style>
  <w:style w:type="paragraph" w:styleId="Retraitcorpsdetexte">
    <w:name w:val="Body Text Indent"/>
    <w:basedOn w:val="Normal"/>
    <w:link w:val="RetraitcorpsdetexteCar"/>
    <w:uiPriority w:val="99"/>
    <w:semiHidden/>
    <w:unhideWhenUsed/>
    <w:rsid w:val="00BC14E3"/>
    <w:pPr>
      <w:spacing w:after="120"/>
      <w:ind w:left="283"/>
    </w:pPr>
  </w:style>
  <w:style w:type="character" w:customStyle="1" w:styleId="RetraitcorpsdetexteCar">
    <w:name w:val="Retrait corps de texte Car"/>
    <w:link w:val="Retraitcorpsdetexte"/>
    <w:uiPriority w:val="99"/>
    <w:semiHidden/>
    <w:rsid w:val="00BC14E3"/>
    <w:rPr>
      <w:sz w:val="24"/>
      <w:szCs w:val="24"/>
    </w:rPr>
  </w:style>
  <w:style w:type="paragraph" w:customStyle="1" w:styleId="ListParagraph">
    <w:name w:val="List Paragraph"/>
    <w:basedOn w:val="Normal"/>
    <w:rsid w:val="002826C5"/>
    <w:pPr>
      <w:spacing w:after="200" w:line="276" w:lineRule="auto"/>
      <w:ind w:left="720"/>
    </w:pPr>
    <w:rPr>
      <w:rFonts w:ascii="Calibri" w:hAnsi="Calibri" w:cs="Calibri"/>
      <w:sz w:val="22"/>
      <w:szCs w:val="22"/>
      <w:lang w:eastAsia="en-US"/>
    </w:rPr>
  </w:style>
  <w:style w:type="paragraph" w:customStyle="1" w:styleId="titre10">
    <w:name w:val="titre1"/>
    <w:basedOn w:val="Normal"/>
    <w:rsid w:val="004C1048"/>
    <w:pPr>
      <w:spacing w:before="100" w:beforeAutospacing="1" w:after="100" w:afterAutospacing="1"/>
    </w:pPr>
  </w:style>
  <w:style w:type="paragraph" w:customStyle="1" w:styleId="m20">
    <w:name w:val="m20"/>
    <w:basedOn w:val="Normal"/>
    <w:rsid w:val="00905EB1"/>
    <w:pPr>
      <w:spacing w:before="100" w:beforeAutospacing="1" w:after="100" w:afterAutospacing="1"/>
    </w:pPr>
  </w:style>
  <w:style w:type="character" w:customStyle="1" w:styleId="apple-converted-space">
    <w:name w:val="apple-converted-space"/>
    <w:rsid w:val="00514562"/>
  </w:style>
  <w:style w:type="character" w:customStyle="1" w:styleId="Titre2Car">
    <w:name w:val="Titre 2 Car"/>
    <w:link w:val="Titre2"/>
    <w:uiPriority w:val="9"/>
    <w:semiHidden/>
    <w:rsid w:val="00515316"/>
    <w:rPr>
      <w:rFonts w:ascii="Cambria" w:eastAsia="Times New Roman" w:hAnsi="Cambria" w:cs="Times New Roman"/>
      <w:b/>
      <w:bCs/>
      <w:i/>
      <w:iCs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Titre1">
    <w:name w:val="heading 1"/>
    <w:basedOn w:val="Normal"/>
    <w:next w:val="Normal"/>
    <w:link w:val="Titre1Car"/>
    <w:uiPriority w:val="9"/>
    <w:qFormat/>
    <w:rsid w:val="00BC14E3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515316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E2232A"/>
    <w:pPr>
      <w:spacing w:before="240" w:after="60"/>
      <w:outlineLvl w:val="4"/>
    </w:pPr>
    <w:rPr>
      <w:rFonts w:ascii="Calibri" w:hAnsi="Calibri" w:cs="Arial"/>
      <w:b/>
      <w:bCs/>
      <w:i/>
      <w:iCs/>
      <w:sz w:val="26"/>
      <w:szCs w:val="26"/>
    </w:rPr>
  </w:style>
  <w:style w:type="paragraph" w:styleId="Titre6">
    <w:name w:val="heading 6"/>
    <w:basedOn w:val="Normal"/>
    <w:next w:val="Normal"/>
    <w:link w:val="Titre6Car"/>
    <w:qFormat/>
    <w:rsid w:val="005F70FC"/>
    <w:pPr>
      <w:keepNext/>
      <w:outlineLvl w:val="5"/>
    </w:pPr>
    <w:rPr>
      <w:rFonts w:ascii="Comic Sans MS" w:hAnsi="Comic Sans MS"/>
      <w:noProof/>
      <w:sz w:val="22"/>
      <w:szCs w:val="20"/>
      <w:u w:val="single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table" w:styleId="Grilledutableau">
    <w:name w:val="Table Grid"/>
    <w:basedOn w:val="TableauNormal"/>
    <w:rsid w:val="00EE2AD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rsid w:val="00272129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link w:val="PieddepageCar"/>
    <w:uiPriority w:val="99"/>
    <w:rsid w:val="00272129"/>
    <w:pPr>
      <w:tabs>
        <w:tab w:val="center" w:pos="4536"/>
        <w:tab w:val="right" w:pos="9072"/>
      </w:tabs>
    </w:pPr>
  </w:style>
  <w:style w:type="character" w:customStyle="1" w:styleId="En-tteCar">
    <w:name w:val="En-tête Car"/>
    <w:link w:val="En-tte"/>
    <w:uiPriority w:val="99"/>
    <w:rsid w:val="002B0136"/>
    <w:rPr>
      <w:sz w:val="24"/>
      <w:szCs w:val="24"/>
    </w:rPr>
  </w:style>
  <w:style w:type="character" w:customStyle="1" w:styleId="PieddepageCar">
    <w:name w:val="Pied de page Car"/>
    <w:link w:val="Pieddepage"/>
    <w:uiPriority w:val="99"/>
    <w:rsid w:val="002B0136"/>
    <w:rPr>
      <w:sz w:val="24"/>
      <w:szCs w:val="24"/>
    </w:rPr>
  </w:style>
  <w:style w:type="paragraph" w:styleId="Sansinterligne">
    <w:name w:val="No Spacing"/>
    <w:uiPriority w:val="1"/>
    <w:qFormat/>
    <w:rsid w:val="007608FD"/>
    <w:rPr>
      <w:rFonts w:ascii="Calibri" w:eastAsia="Calibri" w:hAnsi="Calibri"/>
      <w:sz w:val="22"/>
      <w:szCs w:val="22"/>
      <w:lang w:eastAsia="en-US"/>
    </w:rPr>
  </w:style>
  <w:style w:type="paragraph" w:customStyle="1" w:styleId="Normal12">
    <w:name w:val="Normal12"/>
    <w:basedOn w:val="Normal"/>
    <w:rsid w:val="00E42EC9"/>
    <w:rPr>
      <w:szCs w:val="20"/>
    </w:rPr>
  </w:style>
  <w:style w:type="paragraph" w:customStyle="1" w:styleId="Titre4">
    <w:name w:val="Titre4"/>
    <w:basedOn w:val="Normal12"/>
    <w:next w:val="Normal12"/>
    <w:rsid w:val="007014CB"/>
    <w:pPr>
      <w:spacing w:before="60"/>
      <w:ind w:left="567"/>
    </w:pPr>
    <w:rPr>
      <w:b/>
      <w:i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626BA2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uiPriority w:val="99"/>
    <w:semiHidden/>
    <w:rsid w:val="00626BA2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BF4D82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guy">
    <w:name w:val="guy"/>
    <w:basedOn w:val="Normal"/>
    <w:rsid w:val="00D369EE"/>
    <w:pPr>
      <w:spacing w:before="100" w:beforeAutospacing="1" w:after="100" w:afterAutospacing="1"/>
    </w:pPr>
  </w:style>
  <w:style w:type="paragraph" w:customStyle="1" w:styleId="Style4">
    <w:name w:val="Style4"/>
    <w:basedOn w:val="Normal"/>
    <w:rsid w:val="00E65050"/>
    <w:rPr>
      <w:rFonts w:ascii="Comic Sans MS" w:hAnsi="Comic Sans MS"/>
      <w:noProof/>
      <w:sz w:val="22"/>
      <w:szCs w:val="20"/>
    </w:rPr>
  </w:style>
  <w:style w:type="character" w:customStyle="1" w:styleId="Titre6Car">
    <w:name w:val="Titre 6 Car"/>
    <w:link w:val="Titre6"/>
    <w:rsid w:val="005F70FC"/>
    <w:rPr>
      <w:rFonts w:ascii="Comic Sans MS" w:hAnsi="Comic Sans MS"/>
      <w:noProof/>
      <w:sz w:val="22"/>
      <w:u w:val="single"/>
    </w:rPr>
  </w:style>
  <w:style w:type="character" w:customStyle="1" w:styleId="Titre5Car">
    <w:name w:val="Titre 5 Car"/>
    <w:link w:val="Titre5"/>
    <w:uiPriority w:val="9"/>
    <w:semiHidden/>
    <w:rsid w:val="00E2232A"/>
    <w:rPr>
      <w:rFonts w:ascii="Calibri" w:eastAsia="Times New Roman" w:hAnsi="Calibri" w:cs="Arial"/>
      <w:b/>
      <w:bCs/>
      <w:i/>
      <w:iCs/>
      <w:sz w:val="26"/>
      <w:szCs w:val="26"/>
    </w:rPr>
  </w:style>
  <w:style w:type="paragraph" w:customStyle="1" w:styleId="Titre1Lydie">
    <w:name w:val="Titre 1 Lydie"/>
    <w:basedOn w:val="Normal"/>
    <w:next w:val="Normal12"/>
    <w:rsid w:val="00A3087A"/>
    <w:pPr>
      <w:numPr>
        <w:numId w:val="1"/>
      </w:numPr>
      <w:spacing w:before="60" w:after="60"/>
    </w:pPr>
    <w:rPr>
      <w:rFonts w:ascii="Arial" w:hAnsi="Arial"/>
      <w:b/>
      <w:sz w:val="26"/>
      <w:szCs w:val="20"/>
      <w:u w:val="single" w:color="FF0000"/>
    </w:rPr>
  </w:style>
  <w:style w:type="paragraph" w:customStyle="1" w:styleId="Titre2Lydie">
    <w:name w:val="Titre 2 Lydie"/>
    <w:basedOn w:val="Normal"/>
    <w:next w:val="Normal12"/>
    <w:autoRedefine/>
    <w:rsid w:val="005E64E0"/>
    <w:pPr>
      <w:spacing w:before="60" w:after="60"/>
      <w:jc w:val="both"/>
    </w:pPr>
    <w:rPr>
      <w:b/>
      <w:color w:val="C00000"/>
      <w:sz w:val="28"/>
      <w:szCs w:val="28"/>
    </w:rPr>
  </w:style>
  <w:style w:type="paragraph" w:customStyle="1" w:styleId="Titre3Lydie">
    <w:name w:val="Titre 3 Lydie"/>
    <w:basedOn w:val="Titre4"/>
    <w:next w:val="Normal12"/>
    <w:autoRedefine/>
    <w:rsid w:val="005E64E0"/>
    <w:pPr>
      <w:spacing w:after="60"/>
      <w:ind w:left="0"/>
      <w:jc w:val="both"/>
    </w:pPr>
    <w:rPr>
      <w:i w:val="0"/>
      <w:color w:val="0000CC"/>
      <w:sz w:val="28"/>
      <w:szCs w:val="28"/>
      <w:u w:val="single" w:color="0000FF"/>
    </w:rPr>
  </w:style>
  <w:style w:type="paragraph" w:styleId="Retraitcorpsdetexte2">
    <w:name w:val="Body Text Indent 2"/>
    <w:basedOn w:val="Normal"/>
    <w:link w:val="Retraitcorpsdetexte2Car"/>
    <w:rsid w:val="00BE3F5B"/>
    <w:pPr>
      <w:ind w:left="1080"/>
    </w:pPr>
    <w:rPr>
      <w:b/>
      <w:bCs/>
      <w:lang w:val="es-ES" w:eastAsia="es-ES"/>
    </w:rPr>
  </w:style>
  <w:style w:type="character" w:customStyle="1" w:styleId="Retraitcorpsdetexte2Car">
    <w:name w:val="Retrait corps de texte 2 Car"/>
    <w:link w:val="Retraitcorpsdetexte2"/>
    <w:rsid w:val="00BE3F5B"/>
    <w:rPr>
      <w:b/>
      <w:bCs/>
      <w:sz w:val="24"/>
      <w:szCs w:val="24"/>
      <w:lang w:val="es-ES" w:eastAsia="es-ES"/>
    </w:rPr>
  </w:style>
  <w:style w:type="paragraph" w:styleId="NormalWeb">
    <w:name w:val="Normal (Web)"/>
    <w:basedOn w:val="Normal"/>
    <w:unhideWhenUsed/>
    <w:rsid w:val="007E6D3E"/>
    <w:pPr>
      <w:spacing w:before="100" w:beforeAutospacing="1" w:after="100" w:afterAutospacing="1"/>
    </w:pPr>
  </w:style>
  <w:style w:type="paragraph" w:styleId="Paragraphedeliste">
    <w:name w:val="List Paragraph"/>
    <w:basedOn w:val="Normal"/>
    <w:uiPriority w:val="34"/>
    <w:qFormat/>
    <w:rsid w:val="00D61FB9"/>
    <w:pPr>
      <w:overflowPunct w:val="0"/>
      <w:autoSpaceDE w:val="0"/>
      <w:autoSpaceDN w:val="0"/>
      <w:adjustRightInd w:val="0"/>
      <w:ind w:left="708"/>
      <w:jc w:val="both"/>
      <w:textAlignment w:val="baseline"/>
    </w:pPr>
    <w:rPr>
      <w:sz w:val="20"/>
      <w:szCs w:val="20"/>
    </w:rPr>
  </w:style>
  <w:style w:type="paragraph" w:styleId="Corpsdetexte">
    <w:name w:val="Body Text"/>
    <w:basedOn w:val="Normal"/>
    <w:link w:val="CorpsdetexteCar"/>
    <w:uiPriority w:val="99"/>
    <w:semiHidden/>
    <w:unhideWhenUsed/>
    <w:rsid w:val="001F0837"/>
    <w:pPr>
      <w:spacing w:after="120"/>
    </w:pPr>
  </w:style>
  <w:style w:type="character" w:customStyle="1" w:styleId="CorpsdetexteCar">
    <w:name w:val="Corps de texte Car"/>
    <w:link w:val="Corpsdetexte"/>
    <w:uiPriority w:val="99"/>
    <w:semiHidden/>
    <w:rsid w:val="001F0837"/>
    <w:rPr>
      <w:sz w:val="24"/>
      <w:szCs w:val="24"/>
    </w:rPr>
  </w:style>
  <w:style w:type="paragraph" w:customStyle="1" w:styleId="Normal120">
    <w:name w:val="Normal 12"/>
    <w:basedOn w:val="Normal"/>
    <w:autoRedefine/>
    <w:rsid w:val="006A41B8"/>
    <w:rPr>
      <w:rFonts w:ascii="Arial" w:hAnsi="Arial" w:cs="Arial"/>
      <w:szCs w:val="20"/>
    </w:rPr>
  </w:style>
  <w:style w:type="character" w:styleId="Lienhypertexte">
    <w:name w:val="Hyperlink"/>
    <w:rsid w:val="006A41B8"/>
    <w:rPr>
      <w:color w:val="0000FF"/>
      <w:u w:val="single"/>
    </w:rPr>
  </w:style>
  <w:style w:type="paragraph" w:customStyle="1" w:styleId="titre">
    <w:name w:val="titre"/>
    <w:basedOn w:val="Normal"/>
    <w:rsid w:val="00202B76"/>
    <w:pPr>
      <w:spacing w:before="100" w:beforeAutospacing="1" w:after="100" w:afterAutospacing="1"/>
    </w:pPr>
  </w:style>
  <w:style w:type="paragraph" w:customStyle="1" w:styleId="m10">
    <w:name w:val="m10"/>
    <w:basedOn w:val="Normal"/>
    <w:rsid w:val="00202B76"/>
    <w:pPr>
      <w:spacing w:before="100" w:beforeAutospacing="1" w:after="100" w:afterAutospacing="1"/>
    </w:pPr>
  </w:style>
  <w:style w:type="paragraph" w:customStyle="1" w:styleId="Style3">
    <w:name w:val="Style3"/>
    <w:basedOn w:val="Normal"/>
    <w:next w:val="Normal"/>
    <w:rsid w:val="006511CE"/>
    <w:pPr>
      <w:keepNext/>
      <w:numPr>
        <w:ilvl w:val="2"/>
        <w:numId w:val="3"/>
      </w:numPr>
      <w:spacing w:before="240" w:after="240"/>
      <w:jc w:val="both"/>
      <w:outlineLvl w:val="1"/>
    </w:pPr>
    <w:rPr>
      <w:bCs/>
      <w:sz w:val="28"/>
    </w:rPr>
  </w:style>
  <w:style w:type="paragraph" w:customStyle="1" w:styleId="Style1">
    <w:name w:val="Style1"/>
    <w:basedOn w:val="Normal"/>
    <w:next w:val="Normal"/>
    <w:rsid w:val="006511CE"/>
    <w:pPr>
      <w:numPr>
        <w:numId w:val="3"/>
      </w:numPr>
      <w:spacing w:line="360" w:lineRule="auto"/>
      <w:jc w:val="both"/>
    </w:pPr>
    <w:rPr>
      <w:b/>
      <w:bCs/>
      <w:sz w:val="32"/>
    </w:rPr>
  </w:style>
  <w:style w:type="paragraph" w:customStyle="1" w:styleId="Style2">
    <w:name w:val="Style2"/>
    <w:basedOn w:val="Normal"/>
    <w:next w:val="Normal"/>
    <w:rsid w:val="006511CE"/>
    <w:pPr>
      <w:numPr>
        <w:ilvl w:val="1"/>
        <w:numId w:val="3"/>
      </w:numPr>
      <w:spacing w:line="360" w:lineRule="auto"/>
      <w:ind w:left="2215"/>
      <w:jc w:val="both"/>
    </w:pPr>
    <w:rPr>
      <w:sz w:val="28"/>
    </w:rPr>
  </w:style>
  <w:style w:type="paragraph" w:customStyle="1" w:styleId="Titre20">
    <w:name w:val="Titre2"/>
    <w:basedOn w:val="Normal12"/>
    <w:next w:val="Normal12"/>
    <w:rsid w:val="007604FE"/>
    <w:pPr>
      <w:spacing w:before="60"/>
    </w:pPr>
    <w:rPr>
      <w:rFonts w:ascii="Arial" w:hAnsi="Arial"/>
      <w:b/>
      <w:sz w:val="26"/>
    </w:rPr>
  </w:style>
  <w:style w:type="paragraph" w:customStyle="1" w:styleId="Titre3">
    <w:name w:val="Titre3"/>
    <w:basedOn w:val="Normal12"/>
    <w:next w:val="Normal12"/>
    <w:rsid w:val="007604FE"/>
    <w:pPr>
      <w:ind w:left="284"/>
    </w:pPr>
    <w:rPr>
      <w:b/>
    </w:rPr>
  </w:style>
  <w:style w:type="character" w:customStyle="1" w:styleId="Titre1Car">
    <w:name w:val="Titre 1 Car"/>
    <w:link w:val="Titre1"/>
    <w:uiPriority w:val="9"/>
    <w:rsid w:val="00BC14E3"/>
    <w:rPr>
      <w:rFonts w:ascii="Cambria" w:eastAsia="Times New Roman" w:hAnsi="Cambria" w:cs="Times New Roman"/>
      <w:b/>
      <w:bCs/>
      <w:kern w:val="32"/>
      <w:sz w:val="32"/>
      <w:szCs w:val="32"/>
    </w:rPr>
  </w:style>
  <w:style w:type="paragraph" w:styleId="Retraitcorpsdetexte">
    <w:name w:val="Body Text Indent"/>
    <w:basedOn w:val="Normal"/>
    <w:link w:val="RetraitcorpsdetexteCar"/>
    <w:uiPriority w:val="99"/>
    <w:semiHidden/>
    <w:unhideWhenUsed/>
    <w:rsid w:val="00BC14E3"/>
    <w:pPr>
      <w:spacing w:after="120"/>
      <w:ind w:left="283"/>
    </w:pPr>
  </w:style>
  <w:style w:type="character" w:customStyle="1" w:styleId="RetraitcorpsdetexteCar">
    <w:name w:val="Retrait corps de texte Car"/>
    <w:link w:val="Retraitcorpsdetexte"/>
    <w:uiPriority w:val="99"/>
    <w:semiHidden/>
    <w:rsid w:val="00BC14E3"/>
    <w:rPr>
      <w:sz w:val="24"/>
      <w:szCs w:val="24"/>
    </w:rPr>
  </w:style>
  <w:style w:type="paragraph" w:customStyle="1" w:styleId="ListParagraph">
    <w:name w:val="List Paragraph"/>
    <w:basedOn w:val="Normal"/>
    <w:rsid w:val="002826C5"/>
    <w:pPr>
      <w:spacing w:after="200" w:line="276" w:lineRule="auto"/>
      <w:ind w:left="720"/>
    </w:pPr>
    <w:rPr>
      <w:rFonts w:ascii="Calibri" w:hAnsi="Calibri" w:cs="Calibri"/>
      <w:sz w:val="22"/>
      <w:szCs w:val="22"/>
      <w:lang w:eastAsia="en-US"/>
    </w:rPr>
  </w:style>
  <w:style w:type="paragraph" w:customStyle="1" w:styleId="titre10">
    <w:name w:val="titre1"/>
    <w:basedOn w:val="Normal"/>
    <w:rsid w:val="004C1048"/>
    <w:pPr>
      <w:spacing w:before="100" w:beforeAutospacing="1" w:after="100" w:afterAutospacing="1"/>
    </w:pPr>
  </w:style>
  <w:style w:type="paragraph" w:customStyle="1" w:styleId="m20">
    <w:name w:val="m20"/>
    <w:basedOn w:val="Normal"/>
    <w:rsid w:val="00905EB1"/>
    <w:pPr>
      <w:spacing w:before="100" w:beforeAutospacing="1" w:after="100" w:afterAutospacing="1"/>
    </w:pPr>
  </w:style>
  <w:style w:type="character" w:customStyle="1" w:styleId="apple-converted-space">
    <w:name w:val="apple-converted-space"/>
    <w:rsid w:val="00514562"/>
  </w:style>
  <w:style w:type="character" w:customStyle="1" w:styleId="Titre2Car">
    <w:name w:val="Titre 2 Car"/>
    <w:link w:val="Titre2"/>
    <w:uiPriority w:val="9"/>
    <w:semiHidden/>
    <w:rsid w:val="00515316"/>
    <w:rPr>
      <w:rFonts w:ascii="Cambria" w:eastAsia="Times New Roman" w:hAnsi="Cambria" w:cs="Times New Roman"/>
      <w:b/>
      <w:bCs/>
      <w:i/>
      <w:i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760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216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907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684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068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776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247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167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697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284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8.png"/><Relationship Id="rId117" Type="http://schemas.openxmlformats.org/officeDocument/2006/relationships/image" Target="media/image73.png"/><Relationship Id="rId21" Type="http://schemas.openxmlformats.org/officeDocument/2006/relationships/image" Target="media/image13.png"/><Relationship Id="rId42" Type="http://schemas.openxmlformats.org/officeDocument/2006/relationships/image" Target="media/image32.png"/><Relationship Id="rId47" Type="http://schemas.openxmlformats.org/officeDocument/2006/relationships/image" Target="media/image36.png"/><Relationship Id="rId63" Type="http://schemas.openxmlformats.org/officeDocument/2006/relationships/oleObject" Target="embeddings/oleObject14.bin"/><Relationship Id="rId68" Type="http://schemas.openxmlformats.org/officeDocument/2006/relationships/oleObject" Target="embeddings/oleObject18.bin"/><Relationship Id="rId84" Type="http://schemas.openxmlformats.org/officeDocument/2006/relationships/oleObject" Target="embeddings/oleObject28.bin"/><Relationship Id="rId89" Type="http://schemas.openxmlformats.org/officeDocument/2006/relationships/image" Target="media/image53.wmf"/><Relationship Id="rId112" Type="http://schemas.openxmlformats.org/officeDocument/2006/relationships/image" Target="media/image68.png"/><Relationship Id="rId133" Type="http://schemas.openxmlformats.org/officeDocument/2006/relationships/image" Target="media/image88.png"/><Relationship Id="rId138" Type="http://schemas.openxmlformats.org/officeDocument/2006/relationships/theme" Target="theme/theme1.xml"/><Relationship Id="rId16" Type="http://schemas.openxmlformats.org/officeDocument/2006/relationships/image" Target="media/image8.png"/><Relationship Id="rId107" Type="http://schemas.openxmlformats.org/officeDocument/2006/relationships/image" Target="media/image63.png"/><Relationship Id="rId11" Type="http://schemas.openxmlformats.org/officeDocument/2006/relationships/image" Target="media/image5.wmf"/><Relationship Id="rId32" Type="http://schemas.openxmlformats.org/officeDocument/2006/relationships/image" Target="media/image24.gif"/><Relationship Id="rId37" Type="http://schemas.openxmlformats.org/officeDocument/2006/relationships/image" Target="media/image29.png"/><Relationship Id="rId53" Type="http://schemas.openxmlformats.org/officeDocument/2006/relationships/image" Target="media/image41.wmf"/><Relationship Id="rId58" Type="http://schemas.openxmlformats.org/officeDocument/2006/relationships/oleObject" Target="embeddings/oleObject11.bin"/><Relationship Id="rId74" Type="http://schemas.openxmlformats.org/officeDocument/2006/relationships/oleObject" Target="embeddings/oleObject21.bin"/><Relationship Id="rId79" Type="http://schemas.openxmlformats.org/officeDocument/2006/relationships/oleObject" Target="embeddings/oleObject25.bin"/><Relationship Id="rId102" Type="http://schemas.openxmlformats.org/officeDocument/2006/relationships/image" Target="media/image58.png"/><Relationship Id="rId123" Type="http://schemas.openxmlformats.org/officeDocument/2006/relationships/image" Target="media/image79.png"/><Relationship Id="rId128" Type="http://schemas.openxmlformats.org/officeDocument/2006/relationships/image" Target="media/image84.png"/><Relationship Id="rId5" Type="http://schemas.openxmlformats.org/officeDocument/2006/relationships/webSettings" Target="webSettings.xml"/><Relationship Id="rId90" Type="http://schemas.openxmlformats.org/officeDocument/2006/relationships/oleObject" Target="embeddings/oleObject32.bin"/><Relationship Id="rId95" Type="http://schemas.openxmlformats.org/officeDocument/2006/relationships/image" Target="media/image56.wmf"/><Relationship Id="rId14" Type="http://schemas.openxmlformats.org/officeDocument/2006/relationships/oleObject" Target="embeddings/oleObject3.bin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wmf"/><Relationship Id="rId43" Type="http://schemas.openxmlformats.org/officeDocument/2006/relationships/oleObject" Target="embeddings/oleObject6.bin"/><Relationship Id="rId48" Type="http://schemas.openxmlformats.org/officeDocument/2006/relationships/image" Target="media/image37.png"/><Relationship Id="rId56" Type="http://schemas.openxmlformats.org/officeDocument/2006/relationships/oleObject" Target="embeddings/oleObject9.bin"/><Relationship Id="rId64" Type="http://schemas.openxmlformats.org/officeDocument/2006/relationships/image" Target="media/image45.wmf"/><Relationship Id="rId69" Type="http://schemas.openxmlformats.org/officeDocument/2006/relationships/image" Target="media/image46.wmf"/><Relationship Id="rId77" Type="http://schemas.openxmlformats.org/officeDocument/2006/relationships/oleObject" Target="embeddings/oleObject24.bin"/><Relationship Id="rId100" Type="http://schemas.openxmlformats.org/officeDocument/2006/relationships/oleObject" Target="embeddings/oleObject38.bin"/><Relationship Id="rId105" Type="http://schemas.openxmlformats.org/officeDocument/2006/relationships/image" Target="media/image61.jpeg"/><Relationship Id="rId113" Type="http://schemas.openxmlformats.org/officeDocument/2006/relationships/image" Target="media/image69.jpeg"/><Relationship Id="rId118" Type="http://schemas.openxmlformats.org/officeDocument/2006/relationships/image" Target="media/image74.png"/><Relationship Id="rId126" Type="http://schemas.openxmlformats.org/officeDocument/2006/relationships/image" Target="media/image82.png"/><Relationship Id="rId134" Type="http://schemas.openxmlformats.org/officeDocument/2006/relationships/image" Target="media/image89.jpeg"/><Relationship Id="rId8" Type="http://schemas.openxmlformats.org/officeDocument/2006/relationships/image" Target="media/image3.png"/><Relationship Id="rId51" Type="http://schemas.openxmlformats.org/officeDocument/2006/relationships/image" Target="media/image40.wmf"/><Relationship Id="rId72" Type="http://schemas.openxmlformats.org/officeDocument/2006/relationships/oleObject" Target="embeddings/oleObject20.bin"/><Relationship Id="rId80" Type="http://schemas.openxmlformats.org/officeDocument/2006/relationships/image" Target="media/image50.wmf"/><Relationship Id="rId85" Type="http://schemas.openxmlformats.org/officeDocument/2006/relationships/oleObject" Target="embeddings/oleObject29.bin"/><Relationship Id="rId93" Type="http://schemas.openxmlformats.org/officeDocument/2006/relationships/image" Target="media/image55.wmf"/><Relationship Id="rId98" Type="http://schemas.openxmlformats.org/officeDocument/2006/relationships/oleObject" Target="embeddings/oleObject36.bin"/><Relationship Id="rId121" Type="http://schemas.openxmlformats.org/officeDocument/2006/relationships/image" Target="media/image77.png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38" Type="http://schemas.openxmlformats.org/officeDocument/2006/relationships/image" Target="media/image30.wmf"/><Relationship Id="rId46" Type="http://schemas.openxmlformats.org/officeDocument/2006/relationships/image" Target="media/image35.png"/><Relationship Id="rId59" Type="http://schemas.openxmlformats.org/officeDocument/2006/relationships/oleObject" Target="embeddings/oleObject12.bin"/><Relationship Id="rId67" Type="http://schemas.openxmlformats.org/officeDocument/2006/relationships/oleObject" Target="embeddings/oleObject17.bin"/><Relationship Id="rId103" Type="http://schemas.openxmlformats.org/officeDocument/2006/relationships/image" Target="media/image59.png"/><Relationship Id="rId108" Type="http://schemas.openxmlformats.org/officeDocument/2006/relationships/image" Target="media/image64.png"/><Relationship Id="rId116" Type="http://schemas.openxmlformats.org/officeDocument/2006/relationships/image" Target="media/image72.png"/><Relationship Id="rId124" Type="http://schemas.openxmlformats.org/officeDocument/2006/relationships/image" Target="media/image80.jpeg"/><Relationship Id="rId129" Type="http://schemas.openxmlformats.org/officeDocument/2006/relationships/image" Target="media/image85.jpeg"/><Relationship Id="rId137" Type="http://schemas.openxmlformats.org/officeDocument/2006/relationships/fontTable" Target="fontTable.xml"/><Relationship Id="rId20" Type="http://schemas.openxmlformats.org/officeDocument/2006/relationships/image" Target="media/image12.png"/><Relationship Id="rId41" Type="http://schemas.openxmlformats.org/officeDocument/2006/relationships/oleObject" Target="embeddings/oleObject5.bin"/><Relationship Id="rId54" Type="http://schemas.openxmlformats.org/officeDocument/2006/relationships/oleObject" Target="embeddings/oleObject8.bin"/><Relationship Id="rId62" Type="http://schemas.openxmlformats.org/officeDocument/2006/relationships/image" Target="media/image44.wmf"/><Relationship Id="rId70" Type="http://schemas.openxmlformats.org/officeDocument/2006/relationships/oleObject" Target="embeddings/oleObject19.bin"/><Relationship Id="rId75" Type="http://schemas.openxmlformats.org/officeDocument/2006/relationships/oleObject" Target="embeddings/oleObject22.bin"/><Relationship Id="rId83" Type="http://schemas.openxmlformats.org/officeDocument/2006/relationships/oleObject" Target="embeddings/oleObject27.bin"/><Relationship Id="rId88" Type="http://schemas.openxmlformats.org/officeDocument/2006/relationships/oleObject" Target="embeddings/oleObject31.bin"/><Relationship Id="rId91" Type="http://schemas.openxmlformats.org/officeDocument/2006/relationships/image" Target="media/image54.wmf"/><Relationship Id="rId96" Type="http://schemas.openxmlformats.org/officeDocument/2006/relationships/oleObject" Target="embeddings/oleObject35.bin"/><Relationship Id="rId111" Type="http://schemas.openxmlformats.org/officeDocument/2006/relationships/image" Target="media/image67.jpeg"/><Relationship Id="rId132" Type="http://schemas.openxmlformats.org/officeDocument/2006/relationships/image" Target="media/image87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8.png"/><Relationship Id="rId49" Type="http://schemas.openxmlformats.org/officeDocument/2006/relationships/image" Target="media/image38.png"/><Relationship Id="rId57" Type="http://schemas.openxmlformats.org/officeDocument/2006/relationships/oleObject" Target="embeddings/oleObject10.bin"/><Relationship Id="rId106" Type="http://schemas.openxmlformats.org/officeDocument/2006/relationships/image" Target="media/image62.jpeg"/><Relationship Id="rId114" Type="http://schemas.openxmlformats.org/officeDocument/2006/relationships/image" Target="media/image70.png"/><Relationship Id="rId119" Type="http://schemas.openxmlformats.org/officeDocument/2006/relationships/image" Target="media/image75.png"/><Relationship Id="rId127" Type="http://schemas.openxmlformats.org/officeDocument/2006/relationships/image" Target="media/image83.png"/><Relationship Id="rId10" Type="http://schemas.openxmlformats.org/officeDocument/2006/relationships/oleObject" Target="embeddings/oleObject1.bin"/><Relationship Id="rId31" Type="http://schemas.openxmlformats.org/officeDocument/2006/relationships/image" Target="media/image23.png"/><Relationship Id="rId44" Type="http://schemas.openxmlformats.org/officeDocument/2006/relationships/image" Target="media/image33.png"/><Relationship Id="rId52" Type="http://schemas.openxmlformats.org/officeDocument/2006/relationships/oleObject" Target="embeddings/oleObject7.bin"/><Relationship Id="rId60" Type="http://schemas.openxmlformats.org/officeDocument/2006/relationships/image" Target="media/image43.wmf"/><Relationship Id="rId65" Type="http://schemas.openxmlformats.org/officeDocument/2006/relationships/oleObject" Target="embeddings/oleObject15.bin"/><Relationship Id="rId73" Type="http://schemas.openxmlformats.org/officeDocument/2006/relationships/image" Target="media/image48.wmf"/><Relationship Id="rId78" Type="http://schemas.openxmlformats.org/officeDocument/2006/relationships/image" Target="media/image49.wmf"/><Relationship Id="rId81" Type="http://schemas.openxmlformats.org/officeDocument/2006/relationships/oleObject" Target="embeddings/oleObject26.bin"/><Relationship Id="rId86" Type="http://schemas.openxmlformats.org/officeDocument/2006/relationships/oleObject" Target="embeddings/oleObject30.bin"/><Relationship Id="rId94" Type="http://schemas.openxmlformats.org/officeDocument/2006/relationships/oleObject" Target="embeddings/oleObject34.bin"/><Relationship Id="rId99" Type="http://schemas.openxmlformats.org/officeDocument/2006/relationships/oleObject" Target="embeddings/oleObject37.bin"/><Relationship Id="rId101" Type="http://schemas.openxmlformats.org/officeDocument/2006/relationships/oleObject" Target="embeddings/oleObject39.bin"/><Relationship Id="rId122" Type="http://schemas.openxmlformats.org/officeDocument/2006/relationships/image" Target="media/image78.png"/><Relationship Id="rId130" Type="http://schemas.openxmlformats.org/officeDocument/2006/relationships/image" Target="media/image86.wmf"/><Relationship Id="rId135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3" Type="http://schemas.openxmlformats.org/officeDocument/2006/relationships/image" Target="media/image6.wmf"/><Relationship Id="rId18" Type="http://schemas.openxmlformats.org/officeDocument/2006/relationships/image" Target="media/image10.png"/><Relationship Id="rId39" Type="http://schemas.openxmlformats.org/officeDocument/2006/relationships/oleObject" Target="embeddings/oleObject4.bin"/><Relationship Id="rId109" Type="http://schemas.openxmlformats.org/officeDocument/2006/relationships/image" Target="media/image65.jpeg"/><Relationship Id="rId34" Type="http://schemas.openxmlformats.org/officeDocument/2006/relationships/image" Target="media/image26.wmf"/><Relationship Id="rId50" Type="http://schemas.openxmlformats.org/officeDocument/2006/relationships/image" Target="media/image39.png"/><Relationship Id="rId55" Type="http://schemas.openxmlformats.org/officeDocument/2006/relationships/image" Target="media/image42.wmf"/><Relationship Id="rId76" Type="http://schemas.openxmlformats.org/officeDocument/2006/relationships/oleObject" Target="embeddings/oleObject23.bin"/><Relationship Id="rId97" Type="http://schemas.openxmlformats.org/officeDocument/2006/relationships/image" Target="media/image57.wmf"/><Relationship Id="rId104" Type="http://schemas.openxmlformats.org/officeDocument/2006/relationships/image" Target="media/image60.jpeg"/><Relationship Id="rId120" Type="http://schemas.openxmlformats.org/officeDocument/2006/relationships/image" Target="media/image76.png"/><Relationship Id="rId125" Type="http://schemas.openxmlformats.org/officeDocument/2006/relationships/image" Target="media/image81.png"/><Relationship Id="rId7" Type="http://schemas.openxmlformats.org/officeDocument/2006/relationships/endnotes" Target="endnotes.xml"/><Relationship Id="rId71" Type="http://schemas.openxmlformats.org/officeDocument/2006/relationships/image" Target="media/image47.wmf"/><Relationship Id="rId92" Type="http://schemas.openxmlformats.org/officeDocument/2006/relationships/oleObject" Target="embeddings/oleObject33.bin"/><Relationship Id="rId2" Type="http://schemas.openxmlformats.org/officeDocument/2006/relationships/styles" Target="styles.xml"/><Relationship Id="rId29" Type="http://schemas.openxmlformats.org/officeDocument/2006/relationships/image" Target="media/image21.png"/><Relationship Id="rId24" Type="http://schemas.openxmlformats.org/officeDocument/2006/relationships/image" Target="media/image16.png"/><Relationship Id="rId40" Type="http://schemas.openxmlformats.org/officeDocument/2006/relationships/image" Target="media/image31.wmf"/><Relationship Id="rId45" Type="http://schemas.openxmlformats.org/officeDocument/2006/relationships/image" Target="media/image34.png"/><Relationship Id="rId66" Type="http://schemas.openxmlformats.org/officeDocument/2006/relationships/oleObject" Target="embeddings/oleObject16.bin"/><Relationship Id="rId87" Type="http://schemas.openxmlformats.org/officeDocument/2006/relationships/image" Target="media/image52.wmf"/><Relationship Id="rId110" Type="http://schemas.openxmlformats.org/officeDocument/2006/relationships/image" Target="media/image66.jpeg"/><Relationship Id="rId115" Type="http://schemas.openxmlformats.org/officeDocument/2006/relationships/image" Target="media/image71.png"/><Relationship Id="rId131" Type="http://schemas.openxmlformats.org/officeDocument/2006/relationships/oleObject" Target="embeddings/oleObject40.bin"/><Relationship Id="rId136" Type="http://schemas.openxmlformats.org/officeDocument/2006/relationships/footer" Target="footer1.xml"/><Relationship Id="rId61" Type="http://schemas.openxmlformats.org/officeDocument/2006/relationships/oleObject" Target="embeddings/oleObject13.bin"/><Relationship Id="rId82" Type="http://schemas.openxmlformats.org/officeDocument/2006/relationships/image" Target="media/image51.wmf"/><Relationship Id="rId19" Type="http://schemas.openxmlformats.org/officeDocument/2006/relationships/image" Target="media/image11.png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gif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6</Pages>
  <Words>3502</Words>
  <Characters>19263</Characters>
  <Application>Microsoft Office Word</Application>
  <DocSecurity>0</DocSecurity>
  <Lines>160</Lines>
  <Paragraphs>4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الجزء الاول:  الشغل الميكانيكي و الطاقة</vt:lpstr>
    </vt:vector>
  </TitlesOfParts>
  <Company>UCD</Company>
  <LinksUpToDate>false</LinksUpToDate>
  <CharactersWithSpaces>227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جزء الاول:  الشغل الميكانيكي و الطاقة</dc:title>
  <dc:creator>dataelouardi</dc:creator>
  <cp:lastModifiedBy>user</cp:lastModifiedBy>
  <cp:revision>2</cp:revision>
  <cp:lastPrinted>2016-02-15T21:44:00Z</cp:lastPrinted>
  <dcterms:created xsi:type="dcterms:W3CDTF">2019-09-07T22:56:00Z</dcterms:created>
  <dcterms:modified xsi:type="dcterms:W3CDTF">2019-09-07T22:56:00Z</dcterms:modified>
</cp:coreProperties>
</file>